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notesSlides/notesSlide6.xml" ContentType="application/vnd.openxmlformats-officedocument.presentationml.notesSlide+xml"/>
  <Override PartName="/ppt/ink/ink3.xml" ContentType="application/inkml+xml"/>
  <Override PartName="/ppt/ink/ink4.xml" ContentType="application/inkml+xml"/>
  <Override PartName="/ppt/notesSlides/notesSlide7.xml" ContentType="application/vnd.openxmlformats-officedocument.presentationml.notesSlide+xml"/>
  <Override PartName="/ppt/ink/ink5.xml" ContentType="application/inkml+xml"/>
  <Override PartName="/ppt/ink/ink6.xml" ContentType="application/inkml+xml"/>
  <Override PartName="/ppt/ink/ink7.xml" ContentType="application/inkml+xml"/>
  <Override PartName="/ppt/notesSlides/notesSlide8.xml" ContentType="application/vnd.openxmlformats-officedocument.presentationml.notesSlide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50" r:id="rId1"/>
  </p:sldMasterIdLst>
  <p:notesMasterIdLst>
    <p:notesMasterId r:id="rId37"/>
  </p:notesMasterIdLst>
  <p:handoutMasterIdLst>
    <p:handoutMasterId r:id="rId38"/>
  </p:handoutMasterIdLst>
  <p:sldIdLst>
    <p:sldId id="321" r:id="rId2"/>
    <p:sldId id="300" r:id="rId3"/>
    <p:sldId id="379" r:id="rId4"/>
    <p:sldId id="382" r:id="rId5"/>
    <p:sldId id="440" r:id="rId6"/>
    <p:sldId id="441" r:id="rId7"/>
    <p:sldId id="442" r:id="rId8"/>
    <p:sldId id="443" r:id="rId9"/>
    <p:sldId id="444" r:id="rId10"/>
    <p:sldId id="445" r:id="rId11"/>
    <p:sldId id="446" r:id="rId12"/>
    <p:sldId id="447" r:id="rId13"/>
    <p:sldId id="448" r:id="rId14"/>
    <p:sldId id="449" r:id="rId15"/>
    <p:sldId id="450" r:id="rId16"/>
    <p:sldId id="389" r:id="rId17"/>
    <p:sldId id="390" r:id="rId18"/>
    <p:sldId id="392" r:id="rId19"/>
    <p:sldId id="416" r:id="rId20"/>
    <p:sldId id="451" r:id="rId21"/>
    <p:sldId id="452" r:id="rId22"/>
    <p:sldId id="418" r:id="rId23"/>
    <p:sldId id="453" r:id="rId24"/>
    <p:sldId id="396" r:id="rId25"/>
    <p:sldId id="454" r:id="rId26"/>
    <p:sldId id="455" r:id="rId27"/>
    <p:sldId id="413" r:id="rId28"/>
    <p:sldId id="456" r:id="rId29"/>
    <p:sldId id="457" r:id="rId30"/>
    <p:sldId id="458" r:id="rId31"/>
    <p:sldId id="459" r:id="rId32"/>
    <p:sldId id="460" r:id="rId33"/>
    <p:sldId id="461" r:id="rId34"/>
    <p:sldId id="463" r:id="rId35"/>
    <p:sldId id="462" r:id="rId36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  <a:srgbClr val="FF9900"/>
    <a:srgbClr val="FFFF00"/>
    <a:srgbClr val="CC3300"/>
    <a:srgbClr val="00FF00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7573" autoAdjust="0"/>
  </p:normalViewPr>
  <p:slideViewPr>
    <p:cSldViewPr>
      <p:cViewPr varScale="1">
        <p:scale>
          <a:sx n="69" d="100"/>
          <a:sy n="69" d="100"/>
        </p:scale>
        <p:origin x="1416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520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F5AB4946-5179-4AF5-AE50-78CE14E0C2F1}" type="datetimeFigureOut">
              <a:rPr lang="en-US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52AFA751-381C-47E4-8B4C-0BB9E075CFA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400" units="cm"/>
          <inkml:channel name="Y" type="integer" max="15240" units="cm"/>
          <inkml:channel name="F" type="integer" max="8191" units="dev"/>
          <inkml:channel name="T" type="integer" max="2.14748E9" units="dev"/>
        </inkml:traceFormat>
        <inkml:channelProperties>
          <inkml:channelProperty channel="X" name="resolution" value="12211.53809" units="1/cm"/>
          <inkml:channelProperty channel="Y" name="resolution" value="5462.3657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4-08-20T08:19:00.39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823 8280 2025 0,'0'-17'-55'0,"61"3"183"0,-61-2 29 16,0 2-17-16,0-3 75 0,0 3-154 15,0-2-27-15,60 2 141 16,-60-3-9-16,0 3-37 0,0 0 43 16,0 14-120-16,0-16-7 15,0 16-29-15,0 0-61 0,0 0-7 16,0 0 42-16,0 0 7 15,0 0 39-15,0 0-27 0,0 16-38 16,0 12 58-16,0 3-51 0,0-1 12 16,0 17 3-16,0-2-19 15,0 16 33-15,0-17 22 0,0 34-26 16,0-33-16-16,0-1 59 0,0 17-43 16,0-14 39-16,0-16 26 0,0-3-51 15,0 2 48-15,61-13-25 16,-61-3-50-16,0-14-3 0,0 17-13 15,0-17 32-15,0 0 11 16,0 0-11-16,0 0-67 0,0 0-185 16,0 0-280-16,0 0-266 15</inkml:trace>
  <inkml:trace contextRef="#ctx0" brushRef="#br0" timeOffset="227.2232">17375 8947 2840 0,'0'0'110'0,"0"0"82"0,0 0 63 15,0-17 0-15,0 17-53 0,0 0-81 16,-60-14-67-16,60 14 1 15,0 0-76-15,0 0-43 0,0-14-128 16,0 14-224-16,0 0-437 16</inkml:trace>
  <inkml:trace contextRef="#ctx0" brushRef="#br0" timeOffset="8091.964">18491 8127 404 0,'0'0'17'0,"0"0"50"16,0 0 17-16,0 0 24 0,0 0 4 16,0 0-5-16,0 0 7 15,0 0-7-15,0 0-22 0,0 0-31 16,0 0-10-16,0 0 8 16,0 0 0-16,0 0 104 0,0 0-120 15,0 0 97-15,0 0-99 16,0 0 42-16,0 0 84 0,0 0-235 15,0 0 222-15,0 0-280 0,0 0 177 16,0 0 68-16,0 0-109 16,0 0 160-16,0 0-131 0,0 0-11 15,0 0-9-15,0 0-45 0,0 0-26 16,0 0 115-16,0 0-47 16,0 0-36-16,0 0 66 0,0 0-93 15,0 0 123-15,0 0 23 16,0 0-7-16,0 0-16 0,0 0-23 15,0 0-70-15,0 0 51 16,0 0 25-16,0 0 32 0,0 0 32 16,0 0-100-16,0 0 36 0,0 0-7 15,0 0 59-15,0 0-82 16,0 0-9-16,0-14-68 0,0-2 72 16,0 16 20-16,0-14-37 0,0-3 7 15,0 17-17-15,0 0 10 16,0-14 54-16,0 14 26 0,0 0-119 15,0 0 94-15,0 0-43 16,0 0-50-16,0 0 60 0,0 0-44 16,0 0 31-16,0 0 76 0,0 0-82 15,0 0 81-15,0 0-45 16,0 0-16-16,0 0 19 0,0 0-78 16,0 0 39-16,0 0-39 15,0 0 66-15,0 0-24 0,0 0 7 16,0 0-19-16,0 0-1 0,0 0 23 15,0 0 27-15,0 0-33 16,0 0-13-16,0 0 3 0,0 0 0 16,0 0 0-16,0 0 46 15,0 0-33-15,0 0-30 0,0 0 94 16,0 0-54-16,0 0 37 0,0 0-17 16,0 0-50-16,0 0 10 15,0 0-6-15,0 0 3 0,0 0-4 16,0 0-2-16,0 0-4 15,0 0 3-15,0 0 31 0,0 0 3 16,0 0-21-16,0 0 8 0,0 0-44 16,0 0 3-16,0 0 7 15,0 0 10-15,0 0 10 0,0 0 13 16,0 0 10-16,0 0-33 16,0 0 17-16,0 0-31 0,0 0 14 15,0 0 10-15,0 0-9 0,0 0 25 16,0 0-19-16,0 0 3 15,0 0 0-15,0 0-23 0,0 0 26 16,0 0 4-16,0 0 16 16,0 0-13-16,0 0 7 0,0 0-20 15,0 0-24-15,0 0 30 0,0 0-19 16,0 0-18-16,0 0 21 16,0 0-14-16,0 0-36 0,0 0 86 15,0 0-82-15,0 0 66 0,0 0-20 16,0 0-85-16,0 0-29 15,0 0-167-15,0 0-55 0,0 0-296 16</inkml:trace>
  <inkml:trace contextRef="#ctx0" brushRef="#br0" timeOffset="413367.6198">9018 5761 825 0,'0'0'-6'15,"0"-17"46"-15,0 17 31 0,0 0-2 16,0 0 27-16,0 0-21 16,0 0-53-16,0 0 5 0,0 0-14 15,0 0-37-15,0 0 26 16,0 0-4-16,61 0-1 0,-61 0 11 15,0 0-11-15,0 0 9 16,0 0 82-16,0 0-91 0,61 0 17 16,-61 0-17-16,61 0-66 0,-61 0 72 15,66 0 88-15,-5 0-83 16,-61 0-30-16,61 0 27 0,-1 0-99 16,1 0 84-16,0 0 10 0,0 0-14 15,5 0 4-15,-5 0 12 16,5 0-4-16,-11 0 134 0,6 0-110 15,0 0-22-15,71 17 0 16,-71-17-127-16,0 0 243 0,0 0-121 16,4 13 0-16,-4-13 5 0,0 0-136 15,0 0 147-15,0 0 8 16,0 0-19-16,5 0 0 0,-5 17-3 16,-1-17 122-16,1 0-122 15,-61 0 17-15,61 0-11 0,0 14-131 16,0-14 230-16,-61 0-107 0,61 0 2 15,5 17 0-15,-1-17-99 16,-4 0 97-16,-61 14 2 0,56-14 17 16,5 0-11-16,10 0-3 15,-10 0 2-15,0 0-12 0,0 0 15 16,-61 0-8-16,60 0 6 0,6 0 2 16,-5 0 12-16,0 0-1 15,-61 0-16-15,61 0 105 0,0 0-116 16,0 0 0-16,-1 0 11 0,1 0-97 15,5 0 89-15,-66 0 27 16,61 0 3-16,5 0-22 0,-66 0 14 16,0 0-33-16,56 16 2 15,-56-16 9-15,61 0 0 0,-1 14 16 16,11-14-8-16,-10 0-3 0,0 0 3 16,0 17-8-16,-5-17 13 15,15 0 6-15,50 0-11 0,-60 0 3 16,0 0 74-16,66 0-8 15,-66 14 16-15,61-14-2 0,-1 0-77 16,-60 0 128-16,71 0-126 16,-10 0 155-16,-67 0-160 0,77 0-123 15,-71 0 120-15,61-14-152 0,-61 14 146 16,65 0 12-16,-65 0 111 16,61 0-120-16,-61 0 9 0,66 0 105 15,-67 0-108-15,6 0 2 16,-10 0 4-16,66 0-118 0,-61 0-5 15,10 14 120-15,-10-14 108 0,-1 0-102 16,1 0 128-16,-5 0-145 16,76 0-107-16,-71-14 215 0,0 14-100 15,-1-17 3-15,67 17-23 16,-66 0-95-16,61 0-31 0,-61-14 254 16,60 14 44-16,-55 0-32 0,0 0 62 15,51-16-176-15,-56 16-44 16,10 0 35-16,-10 0 3 0,-1 0 6 15,1-14-6-15,0 14-24 0,5 0-32 16,-5 0 38-16,0 0 71 16,-61 0 39-16,61 0-116 0,-1 0 116 15,-60 0-148-15,61 0-18 16,-61 0 62-16,61 0-86 0,0 0 104 16,5 0-12-16,-5 0 18 0,5 0 11 15,-11 0-5-15,6 0 68 16,-61 0-9-16,0 0-21 0,61 0-26 15,-61 0-63-15,0 0 9 16,0 0 24-16,0 0 24 0,0 0-66 16,0 0-160-16,0 0-207 0</inkml:trace>
  <inkml:trace contextRef="#ctx0" brushRef="#br0" timeOffset="456606.3475">10134 3849 1317 0,'0'0'99'0,"0"-16"-96"0,0 16 33 16,0-14 16-16,0 14 63 0,0-17 115 15,-132 3-44-15,132 14 63 0,0-16-211 16,-61 2 7-16,61 14-10 16,0-17-74-16,0 17 30 0,0-14-9 15,0-2 84-15,0 16-21 16,0-14-18-16,-61-3-18 0,6 3-51 15,-11 14 51-15,5-14-27 0,-66-2 63 16,66 2-54-16,0-3-42 16,1 17 60-16,-62-14-72 0,56-3 60 15,5 17 3-15,0-13 54 16,-60 13-39-16,50-17 0 0,10 17 3 16,5 0-96-16,-5 0 54 0,-71 0-26 15,71 0 17-15,1 17 24 16,-1-4 42-16,-61 4-39 0,61-3 0 15,0 3 21-15,-66-3 18 16,67 16 38-16,-62-16-23 0,61 17-51 16,-66-1-24-16,66-13-36 0,-60 13 33 15,-11 1 36-15,71-1 22 16,-56 1 7-16,51-3-32 0,6 2 27 16,-6 1-54-16,5-1 90 15,0 1-54-15,0 0-18 0,0-1 6 16,61 1-33-16,0-1 161 0,-61 1-27 15,1-1 37-15,-6 1-95 16,66-1-28-16,0 15-27 0,-61-15-47 16,61 1 140-16,0 0-75 15,0 13 12-15,0 0-2 0,0 4-88 16,0-4 4-16,61-13 130 0,-61 16-68 16,66-3 16-16,-6 1 18 15,1-15-91-15,-61 1 78 0,61 16 60 16,-61-19-81-16,0 2 91 0,61 1-32 15,0 0-47-15,-61-1-3 16,61-13-9-16,5 13-41 0,-6-2-1 16,6 3 124-16,-5-15-133 15,56-2 60-15,-56 17 60 0,71-15-100 16,-72 15 40-16,1-17 0 16,66 3-10-16,-66-4 29 0,0 4-16 15,0-3 10-15,60 0 0 0,-55 3-50 16,56-17 37-16,-61 13-6 15,0 4-39-15,60-17 122 0,-60 0-49 16,71 0 1-16,-71 0 3 16,-5 0-3-16,76 0 32 0,-72 0-42 15,1-17 29-15,61 4-102 0,-56-4 74 16,56 3 80-16,-62 0-40 16,62-16-12-16,-61 13-48 0,5-14-55 15,-5 1 12-15,5-1 70 16,-11 1-1-16,6-1-6 0,0 3 26 15,0-2-49-15,-61-1-13 0,71 1 55 16,-10-1-35-16,-61 1 62 16,61-15-29-16,-61 15-7 0,0-18-16 15,0 4-13-15,0-3 39 0,0 2-33 16,0 15 13-16,0-15-30 16,0-2 14-16,0 3 7 0,0 13 9 15,0 0 21-15,0 1-24 16,0-15-10-16,0 15-47 0,-61-1 14 15,61 1 53-15,0-15-13 0,0-2 47 16,0 17-23-16,0-15-17 16,-61 1 38-16,-10-4-45 0,71 18 17 15,0-15-23-15,-61 15-1 16,0-1 7-16,0 1 11 0,6 16-32 16,-11-17 4-16,5 15 21 0,-5 2-31 15,5-3 27-15,0 3-41 16,0 14 31-16,1-16-72 0,60 16-88 15,0 0-98-15,0 0-176 16,0 0-15-16,0 0-163 0,0 0-78 16</inkml:trace>
  <inkml:trace contextRef="#ctx0" brushRef="#br0" timeOffset="488687.0788">16823 5183 898 0,'-71'-31'80'0,"10"17"19"0,61-16 100 16,0 13 121-16,0-11-187 15,0-2 173-15,0-1-102 0,61 15-65 16,-61-15 78-16,71 17-153 16,-10-3 28-16,-1 4-67 0,-60-4 96 15,0 17-46-15,0 0-78 0,0 0 6 16,0 0-9-16,0 17-4 15,0-4 47-15,0 18-21 0,0 0-88 16,0 16 60-16,0-17 40 16,0 15 6-16,0-15 86 0,0 1 18 15,61-1 21-15,-61-16 36 0,61 3-70 16,5-17-76-16,-5 0-22 16,0-17-20-16,60 3 23 0,-60-16 3 15,127-1 8-15,-61 1-14 0,50-31 24 16,77 0-28-16,-67-1-50 15,-4 4 51-15,4-3-65 0,57 0 4 16,-51 0 54-16,-16 0-71 16,16 16 30-16,-72-2 65 0,6 16-27 15,-66 4 29-15,61 10 18 16,-61 3-27-16,0-3-17 0,-61 17 7 16,0 0-41-16,0-13-140 0,0 13-65 15,0 0-203-15,0 0-193 16,0 0-87-16</inkml:trace>
  <inkml:trace contextRef="#ctx0" brushRef="#br0" timeOffset="495046.5318">11488 3894 597 0,'0'0'-61'0,"0"0"38"16,0-14-5-16,-61 14 10 0,61 0 66 15,0 0 22-15,0-17-52 0,-56 17 2 16,56-14 11-16,0 14-65 16,0-16 133-16,0 16-75 15,0-14-12-15,-61 14-1 0,61-17-69 16,0 17 63-16,0 0-10 0,-65-14 83 16,65 14-93-16,0 0 0 15,0 0-1-15,0-16-2 0,0 16 7 16,0 0 103-16,0 0-17 0,0 0-142 15,0 0 80-15,-66 0-110 16,66 0 84-16,0 0 70 0,0 0 8 16,0 0-73-16,-61 0 6 0,0 16 10 15,61-16-86-15,0 0 91 16,-61 14-78-16,0-14-8 0,0 17 73 16,1-17-21-16,60 14 16 15,-61-14 2-15,-5 16 11 0,5-2-3 16,0 3-5-16,61-3 8 15,-61 0-26-15,61 2 77 0,0-2-56 16,0 3 2-16,0-3-2 0,-61 3-70 16,61 13 54-16,0-16-13 15,0 3 28-15,0-3-2 0,-61 16 99 16,61-16-21-16,0 3-80 16,0 13-4-16,0-16-87 0,0 3 28 15,0 13 57-15,0-16 39 0,0 3-26 16,0 13-18-16,-65-16 18 15,65 0-25-15,0 3 12 0,0 13 11 16,0-16 7-16,0 17 0 16,0-14 11-16,0-4-1 0,0 18-25 15,0 0 10-15,0-18 74 0,0 4-74 16,0-3 26-16,65 3-16 16,-65 13-83-16,0-16 78 0,61 3-2 15,-61-3 0-15,0 2 2 16,0-2-12-16,61 3-8 0,-61-3 12 15,61-14 1-15,-61 14 7 0,61 2-2 16,-61-2 2-16,0-14-10 16,0 17-5-16,61-3 10 0,-61-14-5 15,0 16-7-15,0-16 9 0,0 14-7 16,0 3-13-16,66-17 33 16,-66 14-10-16,0 3-2 0,0-4 15 15,0 4 37-15,0-3-62 16,61 0 15-16,-61 3 7 0,0-4-72 15,0-13 62-15,0 17-16 0,0-3 56 16,60 3-37-16,-60-17-13 16,0 14 65-16,0 2-118 0,0-16 55 15,0 14 19-15,0 3-16 16,0-17-16-16,0 14 16 0,0 2-5 16,61-16-50-16,-61 14 58 0,0 0 54 15,0-14-62-15,61 17 5 16,-61-3 53-16,0-14-45 0,61 16 5 15,-61-16-13-15,0 14 15 16,0-14-25-16,0 0 12 0,0 0-9 16,0 0-69-16,0 0 18 0,0 0 124 15,0 0-11-15,0 0-34 16,0 0 34-16,0 0 10 0,0 0-25 16,61 0 53-16,0 0-48 15,-61 0-72-15,66 0 142 0,-66 0-112 16,0 0-6-16,65 0-5 0,-4 0-91 15,-5 0 189-15,-56 0-76 16,61-14-17-16,10 14 25 0,-10 0-115 16,-61-16 90-16,61 16 8 15,-61 0 33-15,61 0 42 0,-61-14-6 16,0 14-6-16,0-17-60 0,0 17-11 16,0-14 6-16,0 14-17 15,0-14 34-15,0-2-37 0,0 2 12 16,0-3 24-16,0 3-38 15,0-2 146-15,0 16-119 0,0-14-14 16,0-3 11-16,0 17-106 0,60-14 205 16,-60-3-109-16,0 17 16 15,0-13-19-15,66-4-102 0,-66 3 225 16,0 0-8-16,0-3-93 0,61 17 85 16,-61-30-198-16,0 16-11 15,0-3 113-15,0 3-108 0,0-2 94 16,0-15 11-16,61 17-5 15,-61-2 5-15,0 2 3 0,0-17-9 16,0 17-11-16,0-2 23 16,0 2-12-16,0-3 23 0,0 3-9 15,0-2 3-15,0 16 6 0,0-14-31 16,0-3 25-16,0 17-22 16,0-14 6-16,0 14 16 0,0-17-14 15,0 17 14-15,0-13-3 0,0 13-13 16,0-14-3-16,0-3 130 15,0 17-43-15,0 0 31 0,0-14-93 16,-61-3-148-16,61 17 154 16,0-13-34-16,0-4-14 0,-61 17 127 15,61-14-221-15,-66 14 17 0,66-17 108 16,0 17-119-16,0-14 118 16,-60 14-13-16,60-16 118 0,0 16-8 15,0-14-97-15,0 14 114 16,0-17-232-16,-61 3 6 0,61 14 104 15,0-14-110-15,0 14 108 0,0-16 27 16,0 16 80-16,0-14-116 16,0 14 28-16,0 0-14 0,0-17 29 15,0 17-7-15,0-14-28 16,0 14-8-16,0-16-119 0,0 16 108 16,0-14 28-16,0 14-9 15,0-17-5-15,0 17 115 0,0-14-98 16,0 14-9-16,0-16 14 0,0 16-104 15,0-14 221-15,0 14-39 16,0-17-100-16,0 17 22 0,0-14-152 16,0 14 57-16,0-14 81 15,0 14 93-15,0-16-87 0,0 16-3 16,0-14 95-16,0-3-188 0,0 3 93 16,0 14 93-16,0-17-166 15,0 4 168-15,0-4-81 0,-61 17-90 16,61-14 60-16,0-3-89 0,0 17 97 15,0-14 90-15,0 14-82 16,0-16 0-16,0 16 87 0,0 0-169 16,0 0 96-16,0 0 110 15,0-14-208-15,-61 14 79 0,61 0 127 16,0 0-233-16,0 0 40 0,0-14-67 16,0 14-183-16,0 0 64 15,0 0 1-15</inkml:trace>
  <inkml:trace contextRef="#ctx0" brushRef="#br0" timeOffset="510051.2367">9449 8083 973 0,'0'0'45'0,"0"0"52"0,0 14 163 16,0-14-66-16,-60 0 130 0,60 0-72 15,0 0-131-15,0 0 57 16,0 0-175-16,0 0 81 0,0 0-74 16,0 0-1-16,60 0 18 15,-60 0-76-15,61 0 34 0,-61 0 70 16,0 0-88-16,0 0 3 0,61-14 81 16,-61 14-90-16,61 0 87 15,5 0 40-15,-66-17-118 0,61 17-1 16,5 0-8-16,50 0 20 15,-55 0 65-15,71 0 30 0,-10 0-85 16,4 0 0-16,-4 0-67 0,61 0 12 16,-56 0 64-16,55 0-36 15,1 0 42-15,9 0 61 0,-4 0-67 16,-5 0 79-16,-57 0-61 16,57 17-72-16,-61-17 60 0,65 0-83 15,-60 14 56-15,-10-14-9 0,75 0 78 16,-131 16-66-16,127-16 30 15,-67 0 3-15,1 14-78 0,5-14 78 16,-5 0-30-16,-1 0-3 0,1 0 97 16,10 0-31-16,-10 0-54 15,-6 0 27-15,-45 0-21 0,51 0-63 16,-61 0 139-16,66 0-88 16,-67 0-58-16,62 0 146 0,0 0-67 15,-61 0 9-15,65 0 52 16,-4 0-116-16,0 0-18 0,10 0 122 15,-11 0-64-15,-60 0-4 0,66 0-17 16,56 0-58-16,-123 0 43 16,67 0 24-16,-5-14 93 0,-61 14-78 15,60 0 71-15,6 0 26 16,-61 0-155-16,-5-16 79 0,-5 16-106 16,5 0 6-16,71 0 91 0,-72 0 45 15,1 0-63-15,66 0-9 16,-66 0 89-16,0 0-44 0,60 0-18 15,-60 0 95-15,0 0-175 0,-61 0 22 16,61 0 175-16,5 0-157 16,-5 0 195-16,-61 0-90 0,0 0-115 15,66 0 141-15,-66 0-150 16,0 0 34-16,0 0 29 0,0 0-7 16,0 0-43-16,0 0-3 0,0 0-311 15,0-14-315-15</inkml:trace>
  <inkml:trace contextRef="#ctx0" brushRef="#br0" timeOffset="517215.2171">12543 5852 701 0,'0'0'20'15,"-56"0"25"-15,56 0 38 0,0 0 39 16,0 0-3-16,0 0-47 15,0-16-40-15,0 16 56 0,0 0-96 16,0 0 16-16,0-14-13 16,0 14-96-16,-66-17 111 0,66 17-28 15,-61-14 28-15,-5 14-12 16,66-17-44-16,-61 17 46 0,1 0-19 16,60-13 68-16,0 13-41 0,-61 0 49 15,0 0-3-15,0 0-24 16,61 0-30-16,-61 0-68 0,0 13 17 15,-5-13-33-15,66 17 65 0,-60-17 38 16,60 14-22-16,-61 3-11 16,61-3 17-16,-61 2 54 0,61-2-59 15,0-14 12-15,-61 31 9 16,-10-17 3-16,71 2-35 0,-61 15 26 16,61-17-21-16,-56 16-95 0,-5-13 209 15,-4 13-13-15,65 1-23 16,-66-17 16-16,66 0-178 0,-61 16 70 15,61-13 19-15,0-3-70 16,0 3 84-16,-61-4-109 0,61 4 14 16,0 14 185-16,0-1-38 15,0-16-58-15,0 17 17 0,0-1-129 16,0-16 18-16,0 17 209 0,0-15 3 16,0 15-91-16,61-1 19 15,-61-2-119-15,61 3-15 0,5-1 96 16,-66 1-2-16,65-1-2 0,-4 1-12 15,-5 0 8-15,-56-1-2 16,61-16-11-16,-61 17 5 0,71-15 9 16,-71-2 5-16,0 17 2 15,0-15-4-15,0-2 7 0,0 3-30 16,0-3 11-16,0 2 22 0,0-2-27 16,0 17 19-16,0-17 152 15,0 2-171-15,0 15 2 0,0-17 9 16,0 3-14-16,0-4 0 0,0 18 16 15,0-14 14-15,0-3-148 16,0-1 148-16,0 4 0 0,0-3-19 16,0 3 5-16,0-3 15 15,0 2-17-15,0-2 124 0,0-14-114 16,0 17 111-16,0-3-124 0,0 2 11 16,0-2-13-16,0 3-119 15,0-17 126-15,0 14-126 0,0 0 283 16,0 2-149-16,0-2-2 15,-71 17 6-15,71-15-157 0,0-2 149 16,-61 3 159-16,61-3-160 0,0 3-8 16,0-4 6-16,0 4-157 15,0 11 279-15,0-11-114 0,0-4 126 16,0 4-112-16,0-3 39 16,0 3-47-16,0-3-109 0,0 2 106 15,0-2-163-15,61 3 174 16,-61-3-22-16,71 2 151 0,-10-2-145 15,0 0 115-15,0 3-127 0,-1-17-137 16,6 14 137-16,-5-14-47 16,-61 16 119-16,61-16-9 0,0 0 92 15,-61 0-143-15,61 0 83 0,-61 0-75 16,61-16-26-16,-1 16 9 16,-60-14-89-16,61 14 107 0,5-17-101 15,-5 17 80-15,5-14 30 16,-10 0 38-16,5-2 18 0,-1 2 0 15,11 14-2-15,-71-17-54 0,61-13 1 16,0 16-25-16,-61-3 3 16,0-14-43-16,0 1 31 0,0 16 15 15,61-17 87-15,-61 18-71 16,0-4-41-16,0-14 19 0,0 17-114 16,0-2 179-16,0-15 53 0,0 17-130 15,0-2-19-15,56-12-70 16,15 11 64-16,-71-13 133 0,0 16-96 15,0-3 15-15,61-13-110 16,-1 16-19-16,-60-3 129 0,0 3-27 16,61 14 13-16,0-17-16 0,0 4 107 15,-61-1-15-15,0 14-89 16,0-17 18-16,0 3-86 0,66-3 115 16,-66-13 17-16,0 16 6 15,0-3 42-15,0-13-172 0,61-1 106 16,-61 3-18-16,0 12-106 0,0-15 147 15,0 1-76-15,61-1-15 16,-61 17 50-16,0-16-79 0,0-1 45 16,0 1 27-16,0 16 35 15,0-17 4-15,0 1-39 0,0-1-2 16,0 14-17-16,0-13 39 0,0-1-13 16,0 3-31-16,0-2-47 15,0-1-1-15,0 1 32 0,0 13 50 16,0-13 25-16,0-1-34 15,0 3 2-15,-61-2 10 0,61-1 17 16,-61 1-67-16,-5 13 38 0,66-14 48 16,0 17-55-16,-61-16 116 15,61 16-68-15,-61-3-28 0,61 3-29 16,0-2-36-16,0 16 98 16,0-14-111-16,-61-3 65 0,61 3 16 15,0 14-81-15,0-16 101 0,0 2-64 16,-60 14-40-16,60-17 1 15,0 17-244-15,-61 0-190 0,61 0-147 16</inkml:trace>
  <inkml:trace contextRef="#ctx0" brushRef="#br0" timeOffset="520719.6594">8273 11344 1284 0,'0'0'-54'0,"0"0"45"16,0 0 48-16,0-14 30 0,61 14 96 15,-61 0-6-15,0-17 130 0,0 17-72 16,0 0-49-16,0-14-33 15,0 14-156-15,0 0 118 0,0 0-88 16,0 0 6-16,0 0-39 16,0 0 40-16,0 0-13 0,61 0 92 15,0 0-92-15,-1 0-101 0,1-16 116 16,71 16-92-16,-15 0 212 16,15-14-37-16,-11 14 6 0,1 0-110 15,5-17-3-15,-6 17 12 16,62 0-107-16,-56 0 86 0,55 0 9 15,11-14 6-15,-10 14-7 0,4 0 29 16,62 0-109-16,-67 0 13 16,62 0 117-16,-52 0-18 0,-4 0-7 15,55 14-24-15,-55-14 52 16,-5 0-49-16,4 17-24 0,-4-17 113 16,-62 0-163-16,72 0 41 0,-76 0 42 15,15 0-93-15,50 14 75 16,-55-14 18-16,-5 0 71 0,-1 0 3 15,1 0 0-15,-61 16-62 0,71-16-95 16,-71 0 65-16,55 0-53 16,-45 14 59-16,-10-14 3 0,0 0-76 15,61 17 70-15,-56-17 61 16,55 14-31-16,-60-14 56 0,0 14 37 16,0-14-65-16,0 16-58 15,65-16 47-15,-60 14-26 0,-10-14-6 16,66 0 34-16,-61 17-120 0,71-17-4 15,-11 0 7-15,-65 0 58 16,76 0 87-16,-71 0-65 0,60 0-19 16,-60 14 4-16,66-14 0 0,-66 0-7 15,61 0 10-15,-62 0 49 16,1 0-56-16,5 0 144 0,0 0-38 16,-66 0-47-16,0 0 20 15,61 0-113-15,-61 0 75 0,0 0-28 16,0 0 44-16,0 0-9 0,0 0-48 15,0 0-49-15,0 0-340 16,0 0-172-16</inkml:trace>
  <inkml:trace contextRef="#ctx0" brushRef="#br0" timeOffset="522033.1326">7903 11269 732 0,'0'-17'18'0,"-61"17"5"15,61 0 40-15,0-14-1 0,-61 14 23 16,61 0 167-16,0 0-75 16,0 0-120-16,0 0 103 0,0 0-310 15,0 0 36-15,0 0 281 16,0 0-305-16,0 0 135 0,0 0 156 16,0 0-113-16,0 0 20 15,61 0 148-15,-61 0-293 0,61 14-42 16,0-14 381-16,-1 17-312 0,67-17 304 15,-66 0-92-15,61 0-258 16,-61 14 241-16,60-14-235 0,11 0 104 16,-10 0 35-16,-5 0 10 0,-46 0-33 15,50 0 56-15,-60 0-86 16,66 0-83-16,-66 0 83 0,60 0 33 16,-60 0-35-16,61 0 91 15,-56 0-54-15,61 0-136 0,-11 0 242 16,6 0-221-16,10 0 89 15,-71 0 98-15,65 0-200 0,-4 0 111 16,0 0-12-16,5 0 15 0,-6 0-27 16,-60 0 21-16,61 0 105 15,0 0-180-15,-56 0 161 0,60 0-95 16,-70 16-95-16,76-16 172 16,-71 0-59-16,61 0 18 0,4 0 32 15,-4 14-49-15,-61-14-79 0,61 0 125 16,-1 0-115-16,-55 0 22 15,61 0 52-15,-10 0 12 0,14 0 3 16,-70 0-36-16,61 0 15 0,-66 0-72 16,76 0 57-16,-11 0-9 15,-60 0 3-15,66 0 12 0,-66 0 18 16,61 17-3-16,-62-17-39 16,62 0 106-16,-61 0-82 0,10 0-9 15,-10 0 45-15,0 0-109 0,55 0 64 16,-45 14 9-16,-10-14 6 15,61 0 73-15,-61 0-79 0,5 0-6 16,55 0-12-16,-60 0-58 16,0 0 186-16,0 14-89 0,0-14 98 15,65 0-101-15,-60 0-55 16,51 0 167-16,-56 0-152 0,71 0 80 16,-71 0-48-16,60 0-10 0,-65 0 6 15,15 0 57-15,-10 0-41 16,0 0-87-16,0 0 52 0,60 0-53 15,-55 0 114-15,-66 0-51 0,61 0-13 16,61 0 23-16,-61 0-79 16,-1 0 116-16,-60 0-29 0,61 0-15 15,-61 0-15-15,0 0 43 16,0 0 35-16,0 0-161 0,0-14-176 16,0 14-312-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400" units="cm"/>
          <inkml:channel name="Y" type="integer" max="15240" units="cm"/>
          <inkml:channel name="F" type="integer" max="8191" units="dev"/>
          <inkml:channel name="T" type="integer" max="2.14748E9" units="dev"/>
        </inkml:traceFormat>
        <inkml:channelProperties>
          <inkml:channelProperty channel="X" name="resolution" value="12211.53809" units="1/cm"/>
          <inkml:channelProperty channel="Y" name="resolution" value="5462.3657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4-08-20T09:06:59.177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1032 2649 1262 0,'0'0'41'15,"0"0"190"-15,0 0-100 0,0 0 196 16,0 0-89-16,0-13-161 0,0 13 203 16,0 0-231-16,0-17 117 15,0 17-40-15,0-14-82 0,0 14 117 16,0-17-45-16,0 17 48 15,0-14 41-15,60-2-62 0,-60 16 49 16,0-31-8-16,61 17-32 0,-61-2 0 16,61 2-17-16,-61-17 19 15,0 17-39-15,61-2-10 0,-61 2-51 16,0 14-94-16,0 0 51 0,0 30-43 16,0 1-9-16,0 13 59 15,0 17-69-15,0-16 51 0,-61 30 22 16,61-14 26-16,-61 17-1 15,0-20-25-15,1 3-18 0,60-14 3 16,-71-2-7-16,71-15 26 0,-61 1-8 16,61 0-25-16,0-31 55 15,0 13 4-15,0-13 15 0,0 0 7 16,0 0-36-16,0 0 38 16,0 0-65-16,0 0-4 0,0 0 54 15,61 0-99-15,10 0 87 16,-11 0-3-16,62 0-35 0,-61 0-22 15,5 17-31-15,56-17 35 0,-62 0-35 16,1 0 103-16,0 14-88 16,0-14-195-16,-61 0-48 0,0 0-120 15,66 0 8-15,-66 0 84 0,0 0-5 16,0 0 82-16,0 0 84 16,0 0 28-16,0 0 87 0,0 0 79 15,0-14-104-15,0-3 28 16,0 4 12-16,0-4-79 0,0 3 211 15,0-3 76-15,0-10 11 16,0 10 68-16,0 3-60 0,0-17-30 16,0 15-45-16,0 16-51 0,0-14-55 15,0 14-43-15,0 0 40 16,0 0-47-16,0 0-7 0,0 14 15 16,0 2-29-16,0-2 82 15,0 17 36-15,0-1 10 0,0 1-6 16,0 13 34-16,-66 4-66 0,66-4-21 15,0-13 74-15,0 13-89 16,0-13-3-16,0-1 51 0,0-13-96 16,0-3-7-16,0 2 36 0,0-2-55 15,0 3-14-15,0-17-76 16,-61 0-199-16,61 0-260 0,0 0-395 16</inkml:trace>
  <inkml:trace contextRef="#ctx0" brushRef="#br0" timeOffset="652.5587">1833 2574 2212 0,'0'-47'-9'0,"0"17"83"16,0-15 28-16,0 1 37 15,0 13 115-15,0-16-134 0,0 16-30 16,-61 1 0-16,61 2-115 0,0 11 47 16,-66-13 12-16,66 16 18 15,-61-3-40-15,0 17-28 0,0-14 13 16,1 14-83-16,-1 0 71 16,0 14 24-16,-5 3 20 0,-56 14 66 15,61-1-2-15,-70 15 76 0,70-15-15 16,5 31 29-16,-5-16-23 15,0 30-49-15,-71-14 12 0,72 17-53 16,60-20 30-16,0 20-9 0,-61-17-20 16,61 14 3-16,-61-14-21 15,61 0-24-15,0-3-58 0,0-10 44 16,0 13-19-16,0-17 29 16,61-13 14-16,-61 13-64 0,61-13 18 15,-1-1-7-15,1 1 31 16,10-1-6-16,-10 1 14 0,0-17-10 15,-5 2-4-15,5-2 3 0,10-14 0 16,50 17 30-16,-60-17 21 16,0 0-14-16,5 0-4 0,56 0 27 15,-62-17 8-15,1 3-5 0,0 14-21 16,0-30 0-16,66 16-56 16,-61-3 68-16,-10-13 15 0,4-1-79 15,1-13 38-15,0 13 58 16,10-13-34-16,-71-3 6 0,61-15-10 15,0 18-109-15,-61-31 126 16,0 14 31-16,0-17-71 0,0 20 16 16,0-20-115-16,0 17 89 0,0-14-25 15,0 14-8-15,-61 0-16 16,0 2-48-16,61 12-36 0,-71-14-50 16,10 17-24-16,0 13-189 0,1 0-128 15,4 1-262-15,-10 16-436 16</inkml:trace>
  <inkml:trace contextRef="#ctx0" brushRef="#br0" timeOffset="22033.2085">4561 7186 1979 0,'0'0'-72'0,"0"0"128"16,0 0 53-16,0-14 2 15,0 14 188-15,0 0-160 0,0 0 14 16,0 0 7-16,0-17-122 16,0 17 49-16,0 0-62 0,0 0 23 15,0 0 32-15,0 0-16 16,0 0 7-16,0 0-16 0,0 0-10 15,0 0-16-15,56 0 4 0,-56 0-30 16,61 0 17-16,-1 17 42 16,-60-17 1-16,61 0-10 0,10 0 17 15,-10 14-70-15,0-14-4 0,-61 0 11 16,61 0-14-16,5 0 27 16,-5 0 0-16,0 0 24 0,-1 0-54 15,1 0 23-15,0 0-2 16,-61 0-25-16,66 0 1 0,-5 0-1 15,0 0-9-15,0 0 16 16,-1-14 21-16,1 14-8 0,-61 0 21 16,61 0-20-16,0 0 27 0,5 0-11 15,0 0-30-15,-5 0 41 16,55 14-71-16,-45-14 37 0,-10 0-3 16,0 0-31-16,0 16 61 0,66-16-27 15,-67 0-14-15,1 0-2 16,0 0 5-16,61 0 1 0,-61 0 7 15,5 0 26-15,-6 0-39 16,6 0-4-16,-5 0 3 0,-5 0 10 16,-56 0 31-16,61 0 2 0,-61 0 4 15,61 0-53-15,-61 0 10 16,71 14-4-16,-71-14 0 0,61 0 54 16,-1 0-17-16,1 0-30 15,-61 17 7-15,56-17-14 0,-56 0 0 16,71 0 48-16,-10 0-18 0,0 0-6 15,-61 0-24-15,0 0-10 16,61 0 13-16,-61 14-6 0,0-14 34 16,0 0 26-16,60 0-23 15,-60 0-7-15,61 0-7 0,5 0-53 16,-5 0 60-16,-61 0 30 0,61 0-66 16,0 0 73-16,0 0-57 15,-61 0 0-15,61 0 57 0,-61 0-75 16,0 0 28-16,60 0-23 15,-60 0 13-15,0 0 3 0,61 0 21 16,-61 0-8-16,71 16-19 0,-71-16 6 16,61 0 38-16,-61 0-38 15,61 0 44-15,-5 0-7 0,-56 0-53 16,61 0 29-16,-61 0-33 0,71 0 0 16,-71 0 7-16,0 0 13 15,60 0 11-15,-60 0 6 0,0 0 3 16,61-16 11-16,-61 16-21 15,61 0 14-15,-61-14 27 0,61 14-61 16,-61 0 7-16,0-17 10 0,66 17-3 16,-66 0 47-16,0 0-44 15,0 0 30-15,61 0-57 0,-61 0 24 16,0 0 23-16,0 0-20 16,0 0 20-16,61 0-30 0,-61 0 54 15,60 0-67-15,-60-14 19 16,61 14 39-16,-61 0-35 0,61 0 54 15,-61 0-9-15,0-16-35 0,61 16 24 16,5 0 8-16,-5 0 0 16,5-14 42-16,-11 14-21 0,6 0-14 15,0-17 25-15,-61 17-74 0,61 0 4 16,10 0 35-16,-71-14-32 16,0 14 21-16,0 0-52 0,0 0-120 15,0 0-225-15,0 0-260 16,0-17-288-16</inkml:trace>
  <inkml:trace contextRef="#ctx0" brushRef="#br0" timeOffset="24565.1566">4561 7155 1504 0,'0'17'-107'16,"0"-17"44"-16,0 14 188 15,0-14-134-15,0 0 107 0,0 0-18 16,0 0-10-16,0-14 20 0,0 14 66 15,0-17 88-15,0 17-175 16,0-14 129-16,0-3-128 0,0 4-100 16,0-1 0-16,56-3 15 15,-56-14 134-15,0 18-31 0,0-4-12 16,0-14-21-16,0 1-5 0,0 16-35 16,0-17 82-16,0 1-25 15,0-15-53-15,0 15 40 0,0-17-49 16,0 2 31-16,0 15 4 15,0-32 38-15,0 18-38 0,0-3 26 16,0 2-3-16,0 1-12 0,0-3-4 16,0 2-58-16,0-2-17 15,0 3 10-15,0-1 26 0,0 15 29 16,0-1-6-16,0 0-9 0,0 1-14 16,0 16-3-16,0-3 30 15,0 3-17-15,0-2 4 0,0 16-24 16,0-14-13-16,0 14 7 15,0 0 0-15,0 0 16 0,0 0-6 16,0 0-24-16,0 0 3 0,0 0 1 16,0 0 6-16,0 0 4 15,0 0 17-15,0 0-21 0,0 0-6 16,0 0 26-16,0 0-17 16,0 0 21-16,61 0-14 0,-1 0-6 15,1 0-7-15,10 0 10 16,-10 0 13-16,61 0 14 0,-56 0-10 15,56 0-7-15,-62 0-7 0,62 0-6 16,5 0 26-16,-66 0-23 16,0 0 10-16,-1 0-13 0,1 0-14 15,0 0 20-15,0 0-9 0,5 0-8 16,0 0-9-16,-5 0 20 16,-6 0 6-16,77 0-13 0,-71 0 33 15,61 0-16-15,5 0-7 16,-67 0 17-16,62 0-11 0,-61 0-6 15,0 0 0-15,0-17-6 0,5 17 9 16,-6 0-36-16,6 0 20 16,-5 0 9-16,-5 0-16 15,66 0 44-15,-51 0-21 0,-10-14-10 16,60 14 17-16,-65 0-20 0,15 0 20 16,-10 0 13-16,0 0-32 15,0 0 2-15,-61 0-3 0,60 0-10 16,1 0 29-16,5 0 8 0,-66 0-17 15,61 0 17-15,0 0-27 16,-61 0 7-16,61 14-20 0,0-14 23 16,-61 0-4-16,0 0-6 0,61 0 10 15,-61 0-7-15,0 0 21 16,0 0-7-16,0 0 29 0,0 0-23 16,0 0-16-16,0 0 16 0,0 0-19 15,60 0 2-15,-60 0 21 16,61 0-17-16,10 0-17 0,-71 0 27 15,61 0-16-15,-61 17 9 16,0-17 4-16,61 0-47 0,-61 0 30 16,0 0 3-16,56 0 0 15,-56 0 30-15,0 0-23 0,0 0-3 16,0 0 7-16,0 0-11 0,0 0-19 16,0 0 12-16,0 0 24 15,0 0 7-15,0 0-8 0,0 0 5 16,0 0-17-16,0 0-21 15,0 14 24-15,0-14-108 0,0 0 32 16,0 16 14-16,-56-16-26 0,-5 14 140 16,61-14-78-16,-61 0 6 15,61 0 56-15,0 0-46 0,0 0 52 16,0 0-49-16,0 0-28 0,0 0 9 16,0 0 6-16,0-14 86 15,0 14-18-15,0-16-2 0,-71 16 37 16,71-14-27-16,0 14 10 15,0 0 18-15,0-17-37 0,0 17-44 16,0 0 31-16,0 0-37 0,0 0-28 16,0 0 28-16,0 0-24 15,0 0-4-15,0 0 18 0,0 0-17 16,0 0 53-16,0 17-29 16,0-3-7-16,0-14 46 0,0 30-43 15,0-13 17-15,0 11 3 16,0-12-34-16,0 29-20 0,0-15 55 15,0 1-1-15,0 16 0 0,0-2 17 16,0-15-34-16,0 15 24 16,0 2 16-16,0-17-2 0,0 15 33 15,0-1-27-15,0-13 14 0,0-1-27 16,0 18 7-16,0-18 10 16,0-2-31-16,0 3 49 0,0-1-42 15,0 1-3-15,0-1-21 16,0-13 17-16,0 13 25 0,0-2 18 15,0-11 17-15,0-3-32 0,0 16-3 16,0-13-38-16,0-3 13 16,0 3 19-16,0 13-12 0,0-16 15 15,0 3-42-15,0-3-8 16,0-1 18-16,0 18 11 0,0-14 35 16,0-3-36-16,0 2 1 0,0-2-29 15,0 3 18-15,0-3 7 16,0 2-21-16,0-2 42 0,0 3-31 15,0-17-1-15,0 14 11 16,0 0 15-16,0-14-18 0,0 16-11 16,0-16-1-16,0 0-45 0,0 14 53 15,0-14 39-15,0 0 8 16,0 0 49-16,0 0-5 0,0 0-66 16,0 0 15-16,0 0-51 15,0 0 11-15,0 0 40 0,0 0 11 16,0 0-18-16,0 0-58 0,0-14-97 15,0 14-203-15,0-16-208 16,0 2-411-16</inkml:trace>
  <inkml:trace contextRef="#ctx0" brushRef="#br0" timeOffset="28490.5404">15205 1966 1058 0,'0'0'62'0,"0"-14"8"16,-61 14 72-16,61 0 28 15,0 0 42-15,0-16 90 0,0 16-75 16,0 0-76-16,0 0-95 15,0 0-113-15,0 0 33 0,0 0 60 16,0 0-30-16,0 0-27 0,0 16 36 16,0-16-6-16,0 31-21 15,0-17 93-15,0 33-57 0,0-19 31 16,0 19 79-16,0 14-64 16,0 0 77-16,0-3-92 0,0 4-11 15,0-15 22-15,0-3-82 16,0 1 73-16,0 2-57 0,0-17 48 15,0 1-9-15,0-17-78 0,0 16 55 16,0-13-57-16,0-17-10 16,0 14 70-16,0-14-3 0,0 0 41 15,0 0-53-15,0 0-58 0,0 0-351 16,0-14-357-16</inkml:trace>
  <inkml:trace contextRef="#ctx0" brushRef="#br0" timeOffset="29192.4999">17315 2013 1251 0,'0'0'80'0,"0"-16"33"0,0 16 9 15,0-14 145-15,0 14-98 16,0-17 3-16,0 3 23 0,60 14-156 16,-60-16 137-16,61 2-41 15,0 14-34-15,0-17-37 0,-61 17-138 16,66 0 18-16,-5 0 4 0,5 0 49 16,-11 17 96-16,-55-17-105 15,61 14 8-15,0 2 10 0,-61 15-65 16,0-1 96-16,0-16-12 15,0 31 68-15,0-15-52 0,0 17-45 16,-61-16 67-16,61 13-148 0,-61 1 45 16,6-15 25-16,-11 18-51 15,5-18 48-15,-5 1 6 0,5-1 86 16,61 1-83-16,-61-17 18 16,61 0 13-16,0 2-82 0,-61-2 73 15,61 3 46-15,0-17 4 16,0 0 34-16,0 14 68 0,0-14-73 15,0 0 34-15,0 0-36 0,0 0-54 16,0 0 23-16,0-14-85 16,61 14 52-16,0-17 10 0,0 17 11 15,66 0 29-15,-61-14-33 0,50 14-6 16,16-16-1-16,-71 16 22 16,61 0-25-16,-61-14-12 0,4 14-4 15,-65 0-14-15,0-14-6 0,61 14 30 16,-61 0-37-16,0 0-1 15,0 0-65-15,0 0-237 0,0 0-255 16,0 0-346-16</inkml:trace>
  <inkml:trace contextRef="#ctx0" brushRef="#br0" timeOffset="29608.5123">19485 2180 2840 0,'0'14'101'0,"-71"-14"77"0,71 17 98 15,0-17 9-15,0 0-46 16,0 13-111-16,0-13-81 0,0 0 15 16,0 0-52-16,0 0-33 15,0 0-170-15,0 0-240 0,0 0-361 16</inkml:trace>
  <inkml:trace contextRef="#ctx0" brushRef="#br0" timeOffset="29737.8962">20038 2286 2928 0,'0'0'91'0,"0"0"1"16,0 0-42-16,0 0 17 15,0 0-184-15,61 0-339 0,-1-17-193 16</inkml:trace>
  <inkml:trace contextRef="#ctx0" brushRef="#br0" timeOffset="30506.2664">22639 1966 3053 0,'0'-14'109'0,"0"14"83"0,0-16 30 16,0 2-4-16,0-3-71 0,61 3-34 15,0-3-31-15,0 4-17 16,-61-1-65-16,66 14-31 0,-6 0 20 15,6 0 22-15,-66 0-21 0,56 14 16 16,5-1-71-16,-61 18 41 16,61 0 52-16,-61 16-8 15,0-17 45-15,0 15-51 0,0 16-38 16,0-17 7-16,0 4-21 0,0-4 14 16,0 17 41-16,0-30-31 0,0 13 7 15,0-13 25-15,0-15-1 16,0-2 0-16,0-14 24 0,-61 0-10 15,61 0 22-15,0-14 38 16,0-2-11-16,0-15-20 0,0 1-36 16,0-1-42-16,0-13 32 0,0-1-10 15,61-2 7-15,10 2 31 16,-71 15-56-16,61-17 21 0,0 19 22 16,-61-3-50-16,60 15-1 15,1 2 19-15,-61-3 10 0,0 3-25 16,66 14 43-16,-5 0-36 15,-61 0-46-15,61 14 54 0,0 3 6 16,0-3 1-16,-61 16 38 0,60 1-20 16,6-17-44-16,-66 16 40 15,0 17-29-15,61-16-13 0,-61 0 56 16,0-1-43-16,0 15-10 0,0-15 53 16,0 1-39-16,0 13 7 15,61-13 14-15,-61-15 4 0,0-2 14 16,0 17 72-16,61-17 37 15,-61-14 5-15,0 0-48 0,61 0-61 16,-61 0 27-16,61-14-19 0,-1 0 7 16,-60-3-7-16,61-13-7 15,71 16-61-15,-71-17 72 0,-61 15-45 16,56-15-142-16,5 17-144 0,-61-3-305 16,0 4-433-16</inkml:trace>
  <inkml:trace contextRef="#ctx0" brushRef="#br0" timeOffset="33175.5307">12421 7036 1638 0,'-61'13'161'0,"61"-13"54"16,0 17-42-16,0-17 42 0,0 0-122 15,0 0-96-15,0 0 33 16,0 0 25-16,0 0 1 0,61 0 104 16,-61 0-40-16,0 0-65 0,66 0-26 15,-10 0-58-15,5 0 60 16,-1 0 84-16,11 0-74 0,-71 0 6 16,122 0 11-16,-61 0-71 15,-5-17 51-15,76 17 4 0,-72 0 20 16,1 0-7-16,61-13 23 15,5 13-26-15,-5-17-15 0,-1 17-44 16,-60 0-6-16,71 0 6 0,-71 0-45 16,55-14 65-16,-55 14-10 15,10 0 4-15,-10 0 29 0,0 0-56 16,0 0 17-16,0 0 29 16,5 0-19-16,-6 0 26 0,1-17-30 15,61 17 20-15,-61 0-6 0,0 0 9 16,5 0 31-16,-6-14-74 15,62 14 34-15,-61 0-14 0,0 0 0 16,0 0 31-16,10 0-28 0,-10-16-6 16,60 16-3-16,-65 0-24 15,-56 0 64-15,71 0-27 0,-10-14-13 16,0 14 23-16,0 0-67 16,-1 0 20-16,1-17 38 0,5 17 9 15,56 0-10-15,-61-14 57 0,60 14-40 16,6 0-31-16,-61 0 14 15,-5 0-43-15,-5 0 2 0,5 0 38 16,10 0 6-16,-10 0-6 0,-1 0-10 16,-60 0-24-16,0 0 57 15,61 0-36-15,-61 0 9 0,61 0-6 16,-61 0-45-16,0 0 52 16,66 0 19-16,-5 0-9 0,-61 14-4 15,0-14-7-15,61 0 0 0,0 0 21 16,-61 17-27-16,60-17-1 15,1 0-26-15,-61 0 13 0,61 14 48 16,-61-14-21-16,61 0 47 16,5 16-67-16,-66-16 10 0,61 0-3 15,-61 0 27-15,66 0 75 0,-66 14-28 16,0-14 25-16,55 0-96 16,-55 0-31-16,61 0 17 0,-61 0 4 15,61 0 27-15,-61 0 4 16,71 0-14-16,-71 17 10 0,61-17 11 15,0 0 38-15,-61 0 14 16,61 0 8-16,-61 0-35 0,61 0-50 16,-61 0-6-16,65 14-4 0,-65-14 18 15,61 0 13-15,0 0 5 16,-61 0 17-16,61 0 8 0,-61 0 11 16,0 0-48-16,61 0-9 15,0 0 10-15,-61 0-29 0,0 0 32 16,0 0-31-16,0 0-129 0,0 0-229 15,66 0-540-15</inkml:trace>
  <inkml:trace contextRef="#ctx0" brushRef="#br0" timeOffset="73278.7046">14343 3074 2486 0,'0'-13'88'16,"0"-4"54"-16,0 3 38 0,-61-17 48 15,61 15-16-15,0-15-17 16,0 17-35-16,0-2-41 0,0 2-79 16,0 14-47-16,0-17 48 15,61 17-14-15,-61 0-4 0,0 31 31 16,61-15-43-16,0 15 54 0,-61-1-7 16,66 15 10-16,-6-1-9 15,1 4-10-15,61-4 0 0,-61 3 10 16,0-2 33-16,5-15-49 15,60 1 34-15,-70-17-63 0,66 2 8 16,-61-2 6-16,71-14-67 0,-11-14 50 16,67-2-36-16,-66 2 3 15,-1-17 72-15,6 1-10 0,-5-1-12 16,-1 1-17-16,6 16-18 16,-61-3-18-16,51 3-22 0,-56 14 22 15,10 0-3-15,-10 14 28 0,60 17 86 16,-60-1 4-16,5 15 59 15,56-15-44-15,-1 17 10 0,-60-2-15 16,61 2-40-16,-56-19-4 16,61 19-18-16,-72-33-31 0,67 16-3 15,10-13 34-15,-71-3-46 0,61-14 108 16,-57 0-89-16,-4 0-7 16,61 0 19-16,-61 0-62 0,66-14 135 15,-67-3-65-15,1-13-8 0,61 16 54 16,-61-17-65-16,61 15 54 15,-51-12-35-15,50-3-131 0,-4 1 84 16,15-1-8-16,-11 1 17 16,6 13 76-16,-5-13-73 0,0 16-65 15,-61 14-4-15,-1 0 0 0,67 0-4 16,-61 0 142-16,51 0 16 16,-56 0-89-16,70 14 8 0,-9-14 0 15,-5 16 24-15,15-2 14 16,-11 3 55-16,1-3-128 0,5 2-39 15,-6-2 152-15,-60 17-132 16,61-15 120-16,10-2-39 0,-10 17-12 16,-67-17 9-16,77 2-67 0,-71 15 51 15,0-17-59-15,0 3 54 16,66-4 17-16,-67-13 90 0,62 17 29 16,-61-17 44-16,61 0-100 0,4 0-59 15,-4-17-33-15,0 17-55 16,10-30 128-16,-11 16-24 0,6-17 5 15,-66 15 8-15,61-12 0 16,-1-3 161-16,6-16-182 0,-66 17 30 16,61-15-45-16,-61 15-161 0,-1-1 321 15,1-13-197-15,71 13 45 16,-71 1 123-16,-61-1-309 0,56 0 112 16,5 18-30-16,-61-18-379 15,0 14-92-15,0 17-342 0,0-14-588 16</inkml:trace>
  <inkml:trace contextRef="#ctx0" brushRef="#br0" timeOffset="81440.5206">24931 4197 2840 0,'0'-14'50'0,"0"-3"83"0,0 3 65 16,0-2 21-16,0-15-38 0,0 17-45 16,0 0-39-16,0-2 4 15,0-15-61-15,0 17-9 0,0-16-35 16,0 13-9-16,0 3 33 16,0-17-40-16,0 15 27 0,-61 2-1 15,61 0-2-15,-61-17 16 0,1 15-16 16,-11 2-32-16,10-3 11 15,5 17 7-15,-66 0-24 0,51 0 21 16,-50 0-14-16,60 0 0 16,-61 17 10-16,0 13-7 0,56-16 48 15,6 3-27-15,-1 11 3 16,0-12 10-16,0 15-20 0,0-17 20 16,61 16-24-16,0-13 21 0,0-3-44 15,0 3 14-15,0 13 111 16,0-16-51-16,0 0 54 0,0 3-27 15,0-3-33-15,61 2-3 16,-61 15-25-16,61-17 42 0,0 16-41 16,0-13 30-16,-1-3 29 0,6 16-25 15,-5-16 4-15,61 3-10 16,-61-3-18-16,0 2-21 0,-1-2 7 16,1 17-25-16,10-14 25 0,-71 13 18 15,61-16-25-15,0 17 38 16,-5-1-34-16,-56 1-22 0,61-1 29 15,-61 1-39-15,0-17 28 16,0 16 31-16,0 1-17 0,0-1 21 16,0-16-14-16,0 17-24 0,-61-1-8 15,5 1 29-15,56-14-4 16,-122 13 3-16,51-2 4 0,10 2-28 16,-60-13 0-16,60-3 4 15,-61 3 13-15,61-3 4 0,-5 2 25 16,-55-16 49-16,60 0 52 0,-61 0 18 15,56-16-14-15,5 2 52 16,1-3-92-16,-62 3 11 0,122-3-11 16,-71-13-70-16,10 2 96 15,61-2-62-15,0-1-11 0,0 14-30 16,0 3-86-16,0-2 120 0,0 2-89 16,0 14 9-16,0 0 10 15,0 14-76-15,0 2 161 0,132-2-84 16,-71 17-46-16,0-14-63 15,-1 13-199-15,1-2-128 0,66 2-206 16,-66 1-565-16</inkml:trace>
  <inkml:trace contextRef="#ctx0" brushRef="#br0" timeOffset="82858.794">13973 4547 2866 0,'0'-48'178'0,"0"4"44"16,-61 0 98-16,61-4 38 15,0 4-189-15,0 13-47 0,0 17-98 16,0-2-52-16,0 16 63 16,0 16 46-16,0 12 46 0,0 19 36 15,0 15-20-15,0 13-2 0,61 16-54 16,-61 1 13-16,0 13-71 15,0-13-33-15,0-3 72 0,61-11-50 16,-61-20 38-16,0 3-67 16,0-14-136-16,0-2-137 0,0-15-135 15,0-13-151-15,0-3-42 0,0 0-348 16</inkml:trace>
  <inkml:trace contextRef="#ctx0" brushRef="#br0" timeOffset="83129.2396">13780 4274 3218 0,'0'-47'117'16,"0"33"94"-16,0-2 70 0,0 2 31 16,0 14-96-16,0 0-77 0,0 0-36 15,0 0 19-15,0 0-7 16,0 0 46-16,0 0-25 0,61 0-81 15,10 0 38-15,-10 0-48 16,55 0-19-16,16 0 34 0,-10 0-71 16,0 0-31-16,65 0 39 0,-126 0-16 15,61 0-52-15,5 14-86 16,-67-14-187-16,6 16-134 0,-66-2-132 16,0 3-245-16</inkml:trace>
  <inkml:trace contextRef="#ctx0" brushRef="#br0" timeOffset="83325.7416">13841 4774 2791 0,'-61'14'103'16,"61"3"121"-16,0-3 88 0,0-14 47 16,0 0-79-16,0 0-89 0,61 0-58 15,10-14-25-15,51 14-48 16,-67-17-35-16,77 17-22 0,-10-14-31 15,0 14-148-15,-56-16-170 16,55 16-258-16,-60 0-442 0</inkml:trace>
  <inkml:trace contextRef="#ctx0" brushRef="#br0" timeOffset="83622.3213">16574 4561 3568 0,'0'-31'130'15,"0"0"98"-15,0 4 46 0,0 10 4 16,-66 3-131-16,66-3-104 16,0 4-46-16,0 13 6 0,0 0-21 15,0 30-7-15,0-16 54 0,0 30 43 16,0 4 15-16,0-4 24 15,0 17-16-15,66 0-65 0,-66 0 6 16,0 1-17-16,0-4-1 0,61-11-7 16,-61-2-7-16,0 2-26 15,0-17-99-15,0-2-104 0,0 3-214 16,0-15-209-16,0-2-314 16</inkml:trace>
  <inkml:trace contextRef="#ctx0" brushRef="#br0" timeOffset="83908.3931">16199 4411 3901 0,'-61'-31'159'16,"0"14"35"-16,61 3 91 0,-66-2 15 15,66 16-103-15,0 0 21 16,0 0-151-16,0 0-8 0,66 0-55 15,-5 0-38-15,0-14 53 0,0 14 60 16,60-17-33-16,6 17-27 16,0 0 15-16,-10 0-72 0,15 0 38 15,-11 0 85-15,6 0-78 16,-66 0 97-16,61 0-96 0,-62 0-116 16,1 17 18-16,0-17-249 0,0 0-33 15,5 0-109-15,-66 14-112 16,0 2-294-16</inkml:trace>
  <inkml:trace contextRef="#ctx0" brushRef="#br0" timeOffset="84102.3341">16442 4788 3040 0,'-121'31'148'0,"60"-31"71"15,61 17 109-15,-61-4 29 0,61-13-110 16,0 0-2-16,61 0-84 15,0-13 31-15,-1 13-50 0,67-17-65 16,0 17-26-16,-10-14-51 0,15 14 12 16,-11-17-86-16,6 17-221 15,-5 0-219-15,-61 0-443 0</inkml:trace>
  <inkml:trace contextRef="#ctx0" brushRef="#br0" timeOffset="84326.8689">19105 5033 4229 0,'-61'0'112'0,"61"0"143"0,0 0 8 16,0 0-42-16,0-17-101 15,0 17-164-15,0-14-135 0,0 14-121 16,0-16-261-16,0 16-472 0</inkml:trace>
  <inkml:trace contextRef="#ctx0" brushRef="#br0" timeOffset="84456.6744">19728 5002 3438 0,'0'0'92'15,"0"0"-10"-15,0-16-6 0,0 16 12 16,0-31-190-16,0 17-169 16,0-3-561-16</inkml:trace>
  <inkml:trace contextRef="#ctx0" brushRef="#br0" timeOffset="85218.4074">19794 2347 1819 0,'0'-31'233'15,"0"14"57"-15,0-13-41 0,0 16 13 16,0 0-159-16,0-3-74 15,61 17 46-15,-61 0 0 0,61 0-53 16,-61 0 13-16,61 0-9 0,0 31-13 16,0 0-23-16,-61-1 39 15,0 15-32-15,60 2 16 0,-60-3 0 16,0 17-52-16,0-16 110 0,0 16-77 16,0-14-1-16,0-19 46 15,0 19-72-15,-60-16 128 0,60-17 79 16,0 2 57-16,-61-2 49 15,61-14-55-15,-61 0-104 0,61-14-76 16,0-2-20-16,0 2 0 0,0-17 24 16,0-16-31-16,0 2-29 15,0 1-38-15,0-17 45 0,0 14 19 16,61-12-30-16,0 12 36 16,-1 3-38-16,6 13-19 0,-5 1 40 15,5 13-4-15,-10 3-4 0,-56 14-20 16,61 0-1-16,0 14-3 15,-1 3 7-15,11 13 60 0,-10 1-29 16,-61 13-55-16,61 3-106 16,-61-2-120-16,0 16-226 0,61-17-249 15</inkml:trace>
  <inkml:trace contextRef="#ctx0" brushRef="#br0" timeOffset="85600.5461">21092 2619 2486 0,'0'-14'113'16,"0"-3"-30"-16,0 3 116 0,0-2 16 15,0 16-165-15,0-14 44 16,0-3-126-16,61 3 3 0,0 14 42 16,0-16-3-16,5 2-16 0,-5 14-110 15,60-14-76-15,-60 14-212 16,-61 0-76-16,61 0-8 0,0 0 41 15,-61-17 162-15,0 17 104 16,0-14 111-16,0-2 99 0,0 2 111 16,0-3 98-16,0 3 149 0,0-16 52 15,0 13 19-15,0-14 29 16,0 1-116-16,0 16-90 0,-61-17-53 16,61 31-159-16,0-13-56 0,0-4-6 15,0 17-44-15,0 0 11 16,0 17 86-16,0 13 14 0,0-2 33 15,0 19 31-15,0-2-63 16,0 16 7-16,0 0-55 0,0 14 32 16,0 3-157-16,0 10-172 15,61-10-244-15,-61 11-464 0</inkml:trace>
  <inkml:trace contextRef="#ctx0" brushRef="#br0" timeOffset="86225.2177">18369 2636 2791 0,'0'-17'21'0,"-61"3"-27"0,-4-3 13 15,65 3-7-15,0-2-16 0,0 2 31 16,0 14-21-16,65-17-64 16,-4 17-99-16,0 0-262 15,61 0-87-15,-61 0-26 0</inkml:trace>
  <inkml:trace contextRef="#ctx0" brushRef="#br0" timeOffset="86321.0156">19297 2636 2354 0,'0'13'-33'0,"0"-13"30"0,0 0-5 15,0 0 17-15,56 0 35 16,-56 0-172-16,0 0-232 0</inkml:trace>
  <inkml:trace contextRef="#ctx0" brushRef="#br0" timeOffset="87012.2424">20225 4697 1671 0,'0'-28'209'16,"0"-19"134"-16,0 16 31 0,0 1 61 16,0-1-115-16,0 17-81 15,0-16 27-15,0 30-100 0,0-14-85 16,0 14-46-16,0-17-94 16,0 17 32-16,0 17-17 0,0-3 44 15,0 16 38-15,0 1 51 0,0 13 46 16,0 3-31-16,0-2-2 15,0 16-14-15,0-17-70 0,61 4 24 16,-61-4-24-16,0 0-46 16,0-13 42-16,0 0-25 0,0-15 22 15,0-2 17-15,0 3-7 0,0-17-14 16,0 0 15-16,0 14-26 16,0-14-10-16,0 0 14 0,0 0-29 15,0 0 44-15,0 0 24 16,0 0 1-16,0 0 95 0,0 0-22 15,0 0 42-15,0 0-14 0,0 0-66 16,0 0 7-16,0 0-40 16,0 0 8-16,0 0-8 0,0 0 12 15,0-14 39-15,0 14-55 16,0 0-11-16,0 0-11 0,0 0-71 16,0 0 55-16,0 0 24 0,0 0 7 15,0 0 23-15,0 0 85 16,0 0-8-16,0 0-123 0,0 0 108 15,0 0-223-15,0 0-5 16,0 0 199-16,0 0-123 0,0 0 32 16,0 0 112-16,0 0-207 0,0 0-24 15,0 0 8-15,0 0-187 16,0 0 63-16,0 0-79 0,0 0-108 16,0 0-119-16,0-17-491 15</inkml:trace>
  <inkml:trace contextRef="#ctx0" brushRef="#br0" timeOffset="87657.5497">20159 4486 2828 0,'0'0'113'0,"0"-31"95"0,0 17 60 16,0-3 52-16,0 4-49 15,0-18-55-15,0 14-15 0,0 3 52 16,0-16-89-16,0 30-19 16,0-17-21-16,0 17-75 0,0-14 89 15,0 14-70-15,0 0-12 0,0 0-22 16,0 0-50-16,0 0 66 16,0 0 69-16,0 0-53 0,0 0-5 15,0 0 12-15,0 0-21 16,0 0 77-16,0 0-117 0,0 0 59 15,66 0-142-15,-5-14 43 0,5 14 103 16,-10-16-146-16,66 16 114 16,-62 0-31-16,72-14-95 0,-10 14 72 15,5 0 50-15,-66 0-39 16,60 0 8-16,1 0-35 0,-56-17-189 16,-5 17-53-16,-61 0-4 0,0 0-134 15,0 17-79-15,0-3-209 16,-61 2-213-16</inkml:trace>
  <inkml:trace contextRef="#ctx0" brushRef="#br0" timeOffset="87927.1371">20225 4638 2595 0,'0'14'105'0,"-66"3"148"0,66-17 94 16,-60 14 44-16,60-14 18 0,0 0-131 15,0 0-2-15,0 14-37 16,0-14-41-16,0 0 2 0,0 0-53 16,0 0 24-16,0 0-122 15,0 0 5-15,60 0-42 0,-60 0-12 16,66 0 50-16,61 0 44 0,-71 0 20 16,5-14-110-16,60 14 4 15,11-14-79-15,-71 14-12 0,56-17-58 16,-46 17-190-16,-10 0-228 15,-1 0-241-15,-60 0-426 0</inkml:trace>
  <inkml:trace contextRef="#ctx0" brushRef="#br0" timeOffset="88455.5834">22330 4608 3941 0,'0'14'195'15,"0"-14"132"-15,0 0 19 16,0 16 141-16,0-16-206 0,0 0 7 16,0 0 22-16,0 0-38 0,0 14 59 15,0-14-61-15,0 0-6 16,0 0 35-16,0 0-43 0,0 0-203 15,0 0-31-15,0 0-157 16,0 0-56-16,0 0-247 0,0 0-384 16,0 0-865-16</inkml:trace>
  <inkml:trace contextRef="#ctx0" brushRef="#br0" timeOffset="113533.6718">14089 3680 888 0,'-55'-14'207'0,"-6"14"153"0,0-14 58 16,61 14-191-16,-71 0-207 15,71 0-142-15,-61-16-58 0,61 16 329 16,0 0-57-16,-122 0 63 0,62 0-50 16,60 16-141-16,-61-2 120 15,0 0-30-15,0 3 76 0,-5-3-3 16,5 16 33-16,61 1-54 15,-61 16 14-15,0-3 37 0,1 1-60 16,60 16 3-16,-61 0 34 16,-10 0-32-16,-46 0 56 0,56 31 13 15,0-17-69-15,-10 17-7 0,-50-4-40 16,65 4 29-16,56 0-32 0,0-1 46 16,0 1-52-16,0-3-24 15,0-11 27-15,0 11-31 0,0-12-4 16,56-15-28-16,65 13 25 15,-50-14 17-15,51 0 30 0,-5-3 13 16,15-11-28-16,-11-2-21 16,67 2 25-16,-66-3 1 0,60-13 25 15,-60 0 30-15,10-18-85 0,45-13-18 16,-45 0-7-16,-10 0-27 16,65 0 31-16,-65-30 66 0,0 16-49 15,5-17-2-15,-1 1 3 16,-9-1-60-16,5-13 127 0,-51-3-44 15,50 2 37-15,-60 1 53 16,-5-3-128-16,15 2 60 0,-10-16-60 16,0 0-30-16,0 16 56 0,-61-16-33 15,60 0 115-15,1 0-93 16,-61 0-4-16,66 0 102 0,-66-14-106 16,61 14 78-16,0 0-11 0,0 2-140 15,-61-2 54-15,0 0 24 16,0 17-8-16,0-17 46 0,0-1-108 15,0 15 43-15,0-11 7 16,0-3-73-16,0 14 96 0,-61-12-65 16,-61 12-1-16,56 3 90 0,5-4-66 15,1 18 97-15,-1-15-12 16,0 15-120-16,0-1 116 0,-66 1-93 16,66 16-31-16,-60-17 78 15,50 15-89-15,-51-15-11 0,5 17 39 16,-9 0 130-16,60-2-66 0,-56 16-3 15,61-14-23-15,0 14-74 16,0 0 112-16,61 0 23 0,-60 0-39 16,-6 0-18-16,5 14 15 15,61-14-54-15,-61 16 43 0,0-2-64 16,0-14-72-16,61 14-23 0,-71 3-53 16,10-3-48-16,61 2-56 15,-55 15-77-15,55-17-106 0,0 16-134 16,-61 1-130-16</inkml:trace>
  <inkml:trace contextRef="#ctx0" brushRef="#br0" timeOffset="114621.3378">10874 9888 2201 0,'0'-16'153'0,"0"16"-8"16,0-14 93-16,0-3 55 0,0 17-85 15,0-14 45-15,0 14-59 16,-60 0 23-16,60 0-99 0,0 0-30 16,0 0-16-16,0 0-69 0,0 0 49 15,0 14 4-15,0-14-32 16,0 17 22-16,0-3 13 16,0-14 5-16,0 16 13 0,0-2 30 15,0 3 5-15,60-3 19 0,1-14 3 16,0 14-68-16,0-14 24 0,0 0-72 15,0 0-3-15,5 0 56 16,-1-14-127-16,-4 14 67 0,-5 0 42 16,5 0-34-16,10 0 63 15,51 0-44-15,-61 0 4 0,-1 14-42 16,67-14 11-16,-66 0 39 16,61 0 31-16,-1 0-35 0,6 0 0 15,0-14-4-15,-71 0-61 0,65 14 109 16,-50-17-16-16,51 17-71 15,-61-14-10-15,-61 14-48 0,56 0 19 16,15-16 40-16,-71 16 0 16,0 0 24-16,0 0-9 0,0 0 20 15,0 0-50-15,0 0-158 0,0 0-244 16,0 0-385-16,0-14-571 16</inkml:trace>
  <inkml:trace contextRef="#ctx0" brushRef="#br0" timeOffset="148517.9647">10687 9963 1460 0,'0'0'-47'0,"0"0"91"0,-61 0 162 16,61 0 124-16,0 0 0 0,0 0-51 15,0 0-80-15,0 0-117 0,0 0 102 16,0 0-80-16,0 0-60 16,0 0 66-16,0 0-25 0,0 0-8 15,0 0 44-15,0 0-78 16,0 0-3-16,0 0 25 0,0 0-58 16,0 0 13-16,0 0-30 15,0 0 30-15,0 0-17 0,0 0-16 16,61 0 23-16,5 14-17 0,55-14 21 15,-60 0-4-15,61 17-27 16,-61-17 27-16,66 14 7 0,-1 2-23 16,-70-16 56-16,76 14-43 15,-10 3 6-15,-1-17 54 0,67 14-60 16,-66 3 27-16,-1-4 0 0,6 4-21 16,56-3 4-16,9-14 1 15,-70 14-29-15,66 3 5 0,-6-17-35 16,-60 13 41-16,66-13 7 15,-67 17-4-15,1-17 41 0,10 0-41 16,-71 14 8-16,55-14 19 0,-55 0-19 16,10 0-15-16,-10 0 42 15,0 0-48-15,-61 0 21 0,61 0 6 16,-61 0-76-16,0 0-39 16,0 0-99-16,0 0-196 0,0-14-89 15,0 14-266-15</inkml:trace>
  <inkml:trace contextRef="#ctx0" brushRef="#br0" timeOffset="149232.1592">10626 10024 804 0,'-61'-16'147'0,"0"2"101"0,0 14-70 16,61 0 27-16,-61-17 56 0,61 17-180 15,0 0 123-15,0 0 90 16,0 0-269-16,0 0 165 0,0 0-91 15,0 0-111-15,0 0 119 0,61 0-60 16,-61 0 6-16,61 0 0 16,61 0 20-16,-61 0-83 15,66 0 105-15,-6 0-34 0,1 17-65 16,0-17 117-16,70 14-94 0,-4-14 10 16,-66 16 19-16,65-16-87 15,-4 14 10-15,-1-14 62 0,6 17-50 16,55-3 5-16,-50-14 12 0,-5 17-43 15,-67-17 43-15,62 13 36 16,5-13 35-16,-67 17-35 0,62-17-4 16,-51 14-6-16,-16-14-19 0,77 14 29 15,-71-14 7-15,5 0-27 16,-6 17 4-16,1-17 0 0,0 0-24 16,4 0 67-16,57 13-29 15,-61-13 6-15,70 0-17 0,-4 17-26 16,-66-17-1-16,60 14 4 0,-55-14-3 15,-5 17-17-15,60-17 30 16,-50 0-14-16,-15 14 24 0,15-14-3 16,-11 0-37-16,1 16 27 15,5-16 20-15,-5 0 23 0,-1 14-16 16,1-14-31-16,5 0-26 16,-6 17-11-16,1-17 17 0,-51 0 44 15,51 0-21-15,-61 0-2 0,-61 14 39 16,61-14-29-16,4 0 23 15,-65 0-27-15,0 0 8 0,61 0-25 16,-61 0-40-16,0 0 30 16,0 0-104-16,0-14-101 0,0 14-14 15,0 0-336-15,0-17-99 0,0 17-77 16</inkml:trace>
  <inkml:trace contextRef="#ctx0" brushRef="#br0" timeOffset="152123.4707">11057 9902 846 0,'0'0'58'0,"0"17"214"0,0-17-102 16,0 0 213-16,0 0-85 15,0 0-181-15,0 0 111 0,0 0-213 16,0 0 30-16,0 0-33 0,0 0 0 15,0 0-9-15,0 0 104 16,-122 0-16-16,61 0-15 0,1 0-76 16,-67 0-76-16,66 0 69 15,-61 0 7-15,0 0 3 0,-65 0-27 16,126-17-55-16,-71 17 88 0,10-14 6 16,-60 14-21-16,55 0 92 15,5 0-65-15,-60-16 50 0,55 16-65 16,-55-14-110-16,50 14 104 15,-46-17-76-15,46 17 124 0,11-14 96 16,-1-2-199-16,0 2 107 0,-5-3-15 16,67 3-72-16,-62-3 132 15,-10-10 9-15,76-4-15 0,-65 14-25 16,60-13-54-16,-10-1-2 16,10 1-29-16,0-1 105 0,5 3 5 15,-5-2-17-15,-5-17-4 0,6 16-77 16,60-13 17-16,-66 13 23 15,66-13 35-15,0-4-9 0,-61 4-55 16,61-3 2-16,-61-12-74 0,61 12 9 16,-61-14 52-16,61-14 20 15,0 14-3-15,0 0 19 0,-61 0 14 16,61 2-30-16,0-2 46 16,0 0-39-16,0 0-46 0,0 17-20 15,61 13 29-15,-61-16 27 16,0 16-3-16,61 4 26 0,-61-21-43 15,0 34-6-15,0-16 52 0,61-1-59 16,-61 15 53-16,0-15-30 16,61 17-47-16,-61-16 70 0,0 16-49 15,0-3 39-15,0 3-20 16,66-2-22-16,-66 16 22 0,0-14 7 16,0-3-7-16,0 17-19 0,60-14 17 15,6 14-11-15,-66-17 27 16,61 17 52-16,56 0-59 0,15 0-17 15,-11 0 27-15,-4 17-53 16,15-3 40-16,50 3 19 0,6-3-12 16,-5 2 25-16,-1-2 14 0,11 3-40 15,-5-3-16-15,-6 16-26 16,67-16-1-16,-67 17 5 0,6-15 48 16,55 15-13-16,-50-17-3 15,-6 16 68-15,57-13-39 0,-56 14-9 16,55-18 2-16,-55 18-19 0,55-17-36 15,-50 16 49-15,-6-13-16 16,57 14-17-16,-62-17 53 0,11 2-33 16,-16 15-10-16,77-17-29 0,-66 0 9 15,-6 16 20-15,6-13 17 16,-6 13 55-16,72-16-52 0,-77 3 26 16,16 13-32-16,-10-16-44 15,4 3 80-15,-4-3-43 0,4 0 29 16,-4 2-16-16,10 15-24 0,-11-17-9 15,6 3 23-15,-6-4-16 16,6 4-17-16,-5-3 56 0,-62 3-33 16,72-3 27-16,-5 2-24 15,-67-16-39-15,67 14 56 0,-5 0-36 16,-62 3 29-16,1-17 26 16,71 14-68-16,-77 2 59 0,16-16 9 15,-10 14 1-15,0-14 13 0,4 17-23 16,-4-17-27-16,0 0 47 15,-56 14 20-15,-6-14 4 0,1 0 3 16,0 0-47-16,0 16-17 0,-61-16-26 16,0 0-7-16,0 0 9 15,0 0 8-15,0 0 43 0,0 0-13 16,0 0-34-16,0 0-6 16,0 0-4-16,0 0 6 0,0 0 15 15,0 0 39-15,0 0 4 0,0 0 24 16,0 0-31-16,0 0-50 15,0 0-20-15,0 0-14 0,0 0 67 16,61 0-16-16,0 0 30 0,-61 14-21 16,61-14-56-16,10 0 94 15,-71 0-27-15,60 17 27 0,1-17 33 16,-5 0-80-16,-56 0 3 16,0 0 3-16,61 0 11 0,-61 0 17 15,0 0-14-15,0 0-10 16,0 0-21-16,0 0-6 0,0 0 30 15,0 0-7-15,0 0-47 0,0 0 3 16,0 14 0-16,0-14 38 16,0 0 37-16,0 16-37 0,0-2 6 15,0 0-54-15,-61 17 44 16,61-1 38-16,0 1-11 0,0 16 38 16,0-2-61-16,0-1-8 0,0 17 39 15,0 0-79-15,0 0 41 16,0 0 13-16,0 1 7 0,-56 13 17 15,56-14 0-15,-61 14 0 0,61 0-40 16,0-14 13-16,0 17-38 16,0-3 42-16,0-14-38 0,0 0 31 15,0-3-14-15,-60 3-7 16,-11 0 41-16,71 0 0 0,0-16-7 16,0 2-24-16,-61-2 4 0,61-15 3 15,0 1 31-15,0-1-10 16,0-16-45-16,0 3 24 0,0-3-13 15,0-14 23-15,0 0 48 16,0 16-74-16,-61-16 46 0,61 0-6 16,0 0-30-16,-61 0 33 0,0-16-24 15,-61 2 8-15,62-3-14 16,-67 17 6-16,-56-30 18 0,57 16-31 16,-57 0 14-16,-10-17-4 15,11 15-4-15,55 2 32 0,5-3 3 16,61 3-11-16,-60-3-3 0,60 17-16 15,61-13-1-15,0 13 17 16,0 0-13-16,0 0-14 0,0 0 23 16,0 0-6-16,0 0-6 15,0-17 23-15,0 17-68 0,0 0-76 16,0 0-153-16,0 0-173 16,0 0-422-16</inkml:trace>
  <inkml:trace contextRef="#ctx0" brushRef="#br0" timeOffset="153740.0868">11742 10569 2083 0,'0'-14'26'0,"60"-3"66"15,-60-10 70-15,66 10 2 16,-66 3-19-16,0-3-87 0,0 17-55 16,0 0 6-16,0 0 19 15,61 0 68-15,-61 31-22 0,0-1 36 16,0 15 14-16,0 2-18 0,0 28 39 15,0 0-11-15,0 33-22 16,0-19 4-16,-61 34-29 0,-5-1 8 16,6 0-41-16,-1-3-44 15,-61 18-14-15,-10-15-10 0,15 0 18 16,-14-16 10-16,9-1 3 0,0 1-14 16,1-15-6-16,-6 1 30 15,5-17-13-15,0-14 10 0,-4 0-7 16,4 0-51-16,61-16 65 15,-10-15-18-15,10 1 46 0,0-1 38 16,0-30-45-16,61 17-38 0,0-17-107 16,0-17-47-16,0 4-77 15,0-18-28-15,0 14 38 0,0-27 53 16,0-3 80-16,0 2 71 16,0 15-26-16,61-15-25 0,-61-2 19 15,0 3-41-15,61 13 133 0,-61 17-57 16,0-16 16-16,0 30-29 15,0 0-16-15,0 0 61 0,0 13 22 16,0 18 94-16,0 0-67 16,0 13 65-16,0 3-61 0,0 14-35 15,-61-16 45-15,61 16-14 0,0-17-37 16,0 17 85-16,0-16 51 16,0-15 20-16,0 1 137 0,0-14-70 15,0-3-16-15,61-14-111 0,0 0-30 16,10 0-57-16,51 0-49 15,-61-14 38-15,65-3 5 0,-4 3-21 16,0-3-7-16,5-13-7 16,-67 2-67-16,62 11 40 0,-61-13-57 15,61-1-180-15,-56 1-190 16,-1 16-278-16,-4-17-444 0</inkml:trace>
  <inkml:trace contextRef="#ctx0" brushRef="#br0" timeOffset="161082.0412">12735 16244 1979 0,'0'-14'-69'16,"0"-3"208"-16,0 3-9 0,0-2 0 15,0 2 104-15,0 0-166 16,0 14 14-16,61-17 4 0,-61 17-56 15,61 0-27-15,-61 0 28 16,0 0-37-16,0 0 12 0,0 0 25 16,0 0-12-16,0 0 41 0,0 0 15 15,61 0-15-15,-61 17-10 16,56-17-11-16,15 0 2 0,-10 14 7 16,-61-14 20-16,60 0 16 0,1 14-19 15,0-14-6-15,0 0-43 16,66 16 0-16,-66-16 17 0,60 0-33 15,1 0 27-15,10 0 2 0,-10-16-9 16,-6 2 17-16,16 14-21 16,-10-14-16-16,5 14 24 0,-6-17-38 15,1 17 41-15,-61 0-4 16,66-14-36-16,-127 14 50 0,60 0-51 16,6 0-16-16,-66 0 37 0,0 0-34 15,56-16 14-15,-56 16 33 16,0 0-27-16,0 0 27 0,0 0 10 15,0 0 1-15,0 0-8 16,61 0-70-16,-61-14-132 0,0 14-136 16,0 0-201-16</inkml:trace>
  <inkml:trace contextRef="#ctx0" brushRef="#br0" timeOffset="161802.3913">14343 16761 2201 0,'0'0'123'0,"0"0"96"0,0 0 110 15,0 0 39-15,0 0-120 0,0 0-76 16,0-14-92-16,0 14-30 16,0-17 10-16,0 17-3 0,0-14-37 15,0-3-13-15,0 4-14 0,0-4-3 16,0 3 14-16,0-17 13 16,0 15 13-16,-61 2-13 0,0 14 0 15,61-14-27-15,0 14 3 0,-71 0-27 16,71 0 4-16,-61 0 30 15,6 28-27-15,55-12 67 0,-61 15 1 16,0 0-14-16,61-1 14 16,0 1-82-16,0-1 7 0,0-16 14 15,0 17-51-15,0-17 68 0,0-14-21 16,0 16-6-16,0-16 43 16,61 0-9-16,0-16-8 0,-6 2 24 15,-55-3-33-15,61 3 16 16,-61 0 4-16,71-2 10 0,-71 2 27 15,0-17-14-15,0 31 7 0,0-17-67 16,0 4 10-16,0 13-41 16,0 0 14-16,0 0 23 0,0 0 8 15,0 13 26-15,0 4 0 16,0 14-7-16,61-1-20 0,-61-2 7 16,61 3-3-16,-61 16 26 0,61-17 4 15,-61 15-10-15,0-1-10 16,61-13-8-16,-61-1 22 0,0 1 63 15,0-1 4-15,66-13 27 16,-66-3-10-16,0 3-11 0,0-17 48 16,0 14 78-16,0-14 4 0,0 0 38 15,0 0 26-15,0 0-136 16,0-14-44-16,0-3-29 0,60 3-81 16,1-16-19-16,-61-1 43 0,61-16-36 15,-61 16-70-15,61-13-4 16,0-1-162-16,-61 15-225 0,61-17-149 15,-61 16-380-15</inkml:trace>
  <inkml:trace contextRef="#ctx0" brushRef="#br0" timeOffset="162167.9555">12918 17080 2619 0,'-61'0'182'15,"61"0"39"-15,0 0-20 0,0 0 23 16,0 0-152-16,0 0-23 16,61-17-10-16,-61 3-22 0,56 14 13 15,15-16-50-15,50 2-84 16,-60-3-193-16,61 3-375 0</inkml:trace>
  <inkml:trace contextRef="#ctx0" brushRef="#br0" timeOffset="162331.7969">13045 17261 1784 0,'0'16'245'0,"0"-16"-45"16,61 0 83-16,-61-16-50 15,60 16-257-15,62-14 45 0,5-17-131 16,-5 14-451-16</inkml:trace>
  <inkml:trace contextRef="#ctx0" brushRef="#br0" timeOffset="181410.6954">16199 11191 1593 0,'0'0'143'0,"0"-14"71"0,0 14 89 16,0 0 15-16,0 0-165 16,0 0-52-16,0 0-73 0,0-16 73 15,0 16 31-15,0-14-60 0,0 14 39 16,0 0-124-16,0-14-35 15,0-3 58-15,0 17-42 0,0-14 26 16,0-2 83-16,0 2-49 16,-61 14-50-16,0-17 28 0,-5 17-64 15,5-14 26-15,1 14 29 0,-1 0-3 16,0-17 3-16,0 17 45 16,-10 0-49-16,15 17-31 0,-5-3 19 15,1 3-48-15,-1-3 48 16,-10 2 29-16,10-2-7 0,61 3 54 15,0-3 7-15,0 0-61 0,-61 16-6 16,61-13-29-16,0-3-7 16,0 2 30-16,0 15 21 0,61-17-31 15,-61 2 90-15,61-2-58 16,10 17-4-16,-10-17 30 0,-1 2-49 16,57-2 39-16,-46 3-10 0,-10 14 26 15,61-18-32-15,-62 4-4 16,1-3 23-16,5 17-67 0,-66-15 42 15,61-2 31-15,-61 17-38 16,61-1-25-16,-61-16-11 0,0 17 1 16,0-1-7-16,0 1 106 0,0-1-51 15,0 1-3-15,-61-17 22 16,0 16-77-16,-5 1 84 0,5-14-46 16,1 13 10-16,-62-16 102 15,61 3-36-15,-10-3 106 0,15-14 18 16,-5 0-30-16,1 0 9 15,-1 0-8-15,-10 0-60 0,10-14 3 16,61-3-36-16,-61-14-14 0,61 18 44 16,0-4-58-16,-61 3 34 15,61-3-52-15,0 3-25 0,0-2 22 16,0 16-65-16,0 0 50 0,0-14-22 16,0 14-75-16,0 0-77 15,0 0-147-15,0 0-70 0,0 0-169 16,0 14-309-16</inkml:trace>
  <inkml:trace contextRef="#ctx0" brushRef="#br0" timeOffset="181819.3698">17315 11511 2390 0,'0'0'119'0,"0"-14"68"16,0 14 82-16,0 0-17 16,0 0-63-16,0 0-83 0,0 0-47 15,0 0 34-15,0 0-57 0,0 0 54 16,0 0-23-16,0 0 1 16,0 0 16-16,60 0-53 0,1 14 3 15,0-14-21-15,0 0-26 16,5 0 13-16,-5 0-31 0,5 0-126 15,-11 0-148-15,6 0-282 16,0 0-29-16,-61 0-226 0</inkml:trace>
  <inkml:trace contextRef="#ctx0" brushRef="#br0" timeOffset="182054.7024">17254 11724 2510 0,'-61'0'6'15,"61"14"-6"-15,-61-14 73 16,61 14 137-16,0-14 12 0,0 0 72 16,0 0-53-16,61 17-62 15,0-17 26-15,0 0-70 0,-1 0-26 16,1 0-51-16,0 0-78 0,66 0 37 16,-66 0-10-16,5 0-7 15,-11 0-38-15,6 0-144 0,-61 0-162 16,61 0-82-16,-61 0-277 15</inkml:trace>
  <inkml:trace contextRef="#ctx0" brushRef="#br0" timeOffset="186371.5984">19044 11374 1047 0,'0'0'26'0,"0"0"36"0,0 0 47 15,0 0 25-15,0 0-2 0,0 0-4 16,0 0 52-16,0 0-11 16,0 0 23-16,61 0-46 0,10 0-32 15,-71 0-58-15,0 0 76 16,0 0-99-16,0 0 44 0,0 0-22 16,-71 14-111-16,71-14 96 0,0 0-68 15,0 0 105-15,0 0-33 16,0 0 8-16,0 0-49 0,0 0-31 15,0 0 6-15,0 0 73 16,0 0-45-16,0 0 16 0,0 0-22 16,0 0-35-16,0 0 38 0,0 0 38 15,0 0 15-15,0 0 5 16,0 0 43-16,0 0-142 0,0 0 32 16,0 0-23-16,0 0 1 0,0 0 31 15,0 0 9-15,0 0 49 16,0 0-99-16,0 0 50 15,0 0 11-15,0 0 9 0,0 0 25 16,0 0-25-16,0 0 42 0,0 0-87 16,0 0-3-16,0 0 45 15,0 0-71-15,0 0-3 0,0 0 58 16,0 0 19-16,0 0-54 0,0 0 31 16,0 0-25-16,0 0-16 15,0 0 83-15,0 0-47 0,0 0 8 16,0 0-15-16,0 0-35 0,0 0 96 15,0 0-23-15,0 0 7 16,0 0 0-16,0 0 1 0,0 0-46 16,0 0 49-16,0 0-4 15,0 0-52-15,0 0 66 0,0 0-29 16,0 0 29-16,0 0-6 16,0 0 20-16,0 0-40 0,0 0-30 15,0 0-20-15,0 0-10 0,0 0 20 16,0 0 20-16,0 0 10 15,0-14-7-15,0 14-33 0,-61-16 7 16,61 16-4-16,0-14 20 0,0 0 21 16,0 14-21-16,0-17-6 15,0 17 9-15,0-14-12 0,0-2 19 16,0 16-3-16,0-14-14 16,0 14-16-16,0 0-3 0,0 0 13 15,0 0-3-15,-61 0 33 0,0 0-24 16,61 14 21-16,-61 2-30 15,0-2 13-15,0 17-7 0,1-1-29 16,-6 1 29-16,5 0-26 16,61-1 22-16,-61 15 24 0,61-15 7 15,0-16 34-15,0 17-14 0,0-1 38 16,0-13-21-16,0-3-9 16,61-14-32-16,0 16-22 0,5-16 36 15,-6 0-40-15,1 0 61 16,0-16 15-16,-61 2-49 0,61-3 41 15,-61 17-23-15,61-14-4 16,-61-2 46-16,0-15-10 0,0 17 21 16,0 14-28-16,61-14-25 0,-61-2-6 15,0 16 39-15,0-14 8 16,0 14 22-16,0 0-22 0,0-17-32 16,0 17-7-16,0 0-15 0,0 0 15 15,0 0 0-15,0-14 7 16,0 14 8-16,0 0 4 0,0 0-33 15,0 0 49-15,0 0-23 16,0 0-34-16,0 0 7 0,0 0-29 16,0 0-31-16,0 0 114 0,0 0-15 15,0 0-80-15,0 0 46 16,0 0-85-16,0 0 20 0,0 0 46 16,0 0 3-16,0-17-7 15,0 17 11-15,0-13 1 0,0 13-16 16,0-17 3-16,0 17-26 0,0 0 8 15,0 0 15-15,0-14 0 16,0 14 8-16,0 0 92 0,0 0-100 16,0 0 0-16,0 0 4 15,0 0-89-15,0 0 143 0,0 0-47 16,0 0 39-16,0 0-23 0,0 0-70 16,0 0-6-16,0 0-39 15,0 14 12-15,0-14 19 0,0 0 76 16,0 0-19-16,0 0 4 15,0 0 49-15,0 0-11 0,0 0-65 16,0 0 16-16,0 17-61 0,0-17-8 16,0 13 91-16,0-13 46 15,0 17 7-15,0-17 0 0,0 14-22 16,0 3-96-16,0 13-7 16,0-16 15-16,0 17 8 0,0-17 26 15,0 16 73-15,0 1-84 0,0-1 12 16,0 1 64-16,0-1-133 15,0 1 83-15,0-1 1 0,0 1-8 16,0 0 22-16,0-1 32 0,0 1-66 16,0-4-37-16,0 4 83 15,0 0-80-15,0-1 92 0,0 1-39 16,0-1-56-16,0 1 38 16,0-17 3-16,0 16 1 0,-61-13 60 15,61 13-19-15,0-16 0 0,0 3 19 16,0-17-87-16,0 14 45 15,0 3-22-15,0-17-31 0,0 0 99 16,0 0 63-16,0 0-77 16,0 0 56-16,0 0-60 0,0-17-86 15,0 3 63-15,61-3 43 0,-61 3 11 16,61-16-77-16,10-1 62 16,-11 1-55-16,1-15-75 0,-5 15 67 15,5-17 4-15,71 2-74 16,-132 1 63-16,61 13 26 0,-1-16-77 15,-60 33 160-15,0-17-24 0,61 15-74 16,-61 16 8-16,0-14-86 16,0-3 82-16,0 17 0 0,0 0-50 15,0 0-99-15,0 0-146 16,0 0-178-16,0 0-231 0,0 0-95 16</inkml:trace>
  <inkml:trace contextRef="#ctx0" brushRef="#br0" timeOffset="208072.9887">12664 12483 2668 0,'0'0'-22'0,"-60"0"90"16,60 0 92-16,-61 14 39 15,61-14 107-15,0 0-92 0,0 0-76 16,0 16-9-16,0-16-30 0,0 0 27 16,0 14 11-16,0-14 2 15,0 0-26-15,0 0-25 0,0 17-21 16,61-17-56-16,-1 0-22 16,11 14 25-16,51-14 7 0,-5 0 8 15,-46 0 7-15,50 14-68 0,1-14 39 16,5 0-71-16,-66 0-87 15,0 0-99-15,0 0-226 0,-1 0-71 16,1 0-185-16,-61-14-24 0</inkml:trace>
  <inkml:trace contextRef="#ctx0" brushRef="#br0" timeOffset="208611.6306">12543 12572 1404 0,'-56'0'33'0,"56"0"42"0,0 0 217 0,0 0-49 0,0 0 1 16,0 0-55-16,0 16-59 0,0-16 17 15,0 14 10-15,0 3 87 16,0-3-150-16,0 2 99 0,0-2-16 16,56 17-44-16,5-1 44 0,-1 1-79 15,11 0 15-15,-10 13-52 16,0-13-23-16,0 16 14 15,-5-17-27-15,15 15 13 0,50-15-27 16,-60 1-15-16,0-1-13 0,0 1 6 16,5 0 1-16,-66-4 13 0,61 4 11 15,-61-14-14-15,0 13 28 16,0 1-3-16,0 13 3 0,-61-13 24 16,-5 13-6-16,5 3-28 15,-61-16-22-15,1 13-17 0,-6 1-21 16,5 2 38-16,-10-16-17 0,11-1 25 15,65 1-15-15,-71-1-13 16,61 1 31-16,-55-17-25 0,60 0 4 16,61-14 25-16,-61 16-8 0,61-16 1 15,0 14 34-15,0-14 8 16,0 0 11-16,61 0 21 0,0 0-36 16,-1 0-49-16,67 0 25 15,0 0 26-15,-10 0-12 0,75 0 40 16,-70 0-25-16,66-14-22 0,-6 14 8 15,-55-16 18-15,-5 16-21 16,-1 0-49-16,1-14 30 0,-61 14-40 16,10 0-83-16,-10-14-52 15,-61 14-140-15,0 0-178 0,61 0-63 16,-61-17-423-16</inkml:trace>
  <inkml:trace contextRef="#ctx0" brushRef="#br0" timeOffset="209663.9728">14896 12861 1864 0,'0'0'131'0,"0"0"148"15,0 0-48-15,0 0 13 16,0-14-119-16,0 14-125 0,0 0 44 16,0 0 47-16,0-17-75 15,0 17 22-15,0 0-60 0,-61-14-54 16,61 14 73-16,-61 0-3 0,0-17 15 15,0 17 54-15,61 0-16 16,-61 17-69-16,1-3 16 0,-6 17-16 16,5-15 12-16,0 29 103 0,61-15-21 15,-61 15-37-15,0 2-6 16,61-3-45-16,-71 4 54 0,71-21 33 16,0 21 13-16,0-18-48 15,0 1 9-15,0-1-28 0,0-16 2 16,0 3 34-16,0-3 13 0,71 0-16 15,-71-14-24-15,61 0 1 16,0 0 20-16,-61 0 34 0,61-14-11 16,0 0 29-16,5-3-41 15,-66 3-10-15,0-16 24 0,0 13-20 16,60-14 22-16,-60-13-1 0,0 13 1 16,61-13 26-16,-61 13-29 15,0-16-42-15,0 17 10 0,61-1-64 16,-61 17-11-16,0 0 25 15,0-2-18-15,0 16 15 0,0 0 11 16,0 0 6-16,0 16-3 0,0 12-28 16,0-11 28-16,0 13-4 15,0 1 1-15,0 13 28 0,0-13-47 16,0 13 22-16,0-13-14 16,0 16 35-16,0-16 15 0,0-17-18 15,0 16 64-15,0-13 20 0,0-3 44 16,61 0 39-16,-61-14-93 15,61 16 20-15,0-16-63 0,-61 0-49 16,66-16 42-16,-6 2 39 16,-60 14 15-16,66-14-35 0,-10-3 79 15,-56 3-183-15,61 14 4 0,-61-16 35 16,0 2-89-16,0 14 101 16,0 0-148-16,0-17-70 0,0 17-90 15,0-14-162-15,0 14-104 0,0-17-306 16,0 4-189-16</inkml:trace>
  <inkml:trace contextRef="#ctx0" brushRef="#br0" timeOffset="210323.0667">15022 12649 1807 0,'0'-16'224'0,"0"2"10"16,0 14 49-16,0-17 3 15,0 17-167-15,0-14-6 0,0 14-53 16,0 0 3-16,66 0-5 0,-10 0 10 15,-56 0-43-15,61 14 63 16,-61 3-95-16,61-3 23 0,0 2 59 16,10 15-121-16,-10 0 34 15,-61-1-11-15,60-2-19 0,-60 2 38 16,61 1 70-16,-61 0-70 0,0-1 7 16,0-13 33-16,0 13-75 15,0-16 65-15,0 0 13 0,0 3 24 16,0-17 73-16,0 14 49 15,0-14-9-15,0 0-40 0,0 0-22 16,0-14-33-16,0-3-29 0,0 3 47 16,0 0-67-16,0-16 15 15,0-1-26-15,0 15-21 0,0-29 39 16,0 15-28-16,0-1 57 0,0 0-35 16,56 1-15-16,15-1-15 15,-71 1-14-15,61 16-7 0,-61-3 4 16,61 3-19-16,-61-2 30 15,0 16-22-15,61 0-95 0,-1-14-105 16,-60 14-204-16,0 0-377 16</inkml:trace>
  <inkml:trace contextRef="#ctx0" brushRef="#br0" timeOffset="220235.3512">17066 13530 1426 0,'0'0'193'0,"0"-17"-17"16,0 17 102-16,0 0 72 15,0 0-108-15,0 0 62 0,0 0-85 16,0 0-27-16,0 0-26 0,0 0-37 16,0 0 37-16,0 0-62 15,0 0-20-15,0 0-19 0,0 0-13 16,0 0 30-16,0 0-19 16,0 17 49-16,0-17-35 0,0 0-3 15,0 0-28-15,0 14-14 0,0-14 0 16,0 0-7-16,66 0 18 15,-66 0-35-15,61 0 31 0,0 0 8 16,0 0-25-16,-1 0-1 16,1 0-46-16,0 0-176 0,0 0-179 15,5 0-198-15,-66 0-224 0,61 0-29 16</inkml:trace>
  <inkml:trace contextRef="#ctx0" brushRef="#br0" timeOffset="220499.7897">16691 13816 2547 0,'0'17'85'0,"0"-17"39"16,-56 0 79-16,56 14 62 0,0-14-46 16,0 0-3-16,0 0 1 15,0 0-48-15,0 16-12 0,0-16-19 16,0 0-26-16,56 14-45 0,5-14-10 15,-61 0 14-15,71 0-53 16,-10 0-15-16,-1 0 22 0,62 0-57 16,-122 0 0-16,66 0 46 0,-5 0-92 15,-61 0-129-15,61 0-213 16,0 0-290-16,-61 0-238 0</inkml:trace>
  <inkml:trace contextRef="#ctx0" brushRef="#br0" timeOffset="221597.797">18983 13605 2705 0,'0'0'9'0,"0"0"110"0,0-17 12 16,0 17 49-16,0 0-16 0,0-14-110 15,0 14 24-15,0-16-29 16,0 16 30-16,0-14 37 0,0 14-30 15,0-14-3-15,0-3-12 16,0 17-41-16,0-14 21 0,0-2-37 16,-61 2-24-16,61 14 3 0,-61-17-17 15,61 17 4-15,-61-14 33 16,61 14-36-16,-61 0-4 0,1 0 3 16,60 14-13-16,-66 17 24 0,5-15 6 15,0 15 3-15,61-17-16 16,-61 30 40-16,0-13-20 0,0-1 41 15,61 1 16-15,0 0-50 16,0-1 30-16,0-13 1 0,0-3-1 16,0 16 39-16,0-16-21 0,0 3-31 15,0-3 0-15,61-14 7 16,-61 0 25-16,61 0 39 0,-61 0-29 16,61 0 5-16,0 0-29 15,-61-14-56-15,61-3 39 0,-61 3-29 16,66-2-6-16,-6-12 45 0,-60 11 37 15,61-13 29-15,-61 16-22 16,61-17-10-16,-61 14-6 0,0-13-52 16,0 16 77-16,0-3-18 15,0 17-92-15,0-14-4 0,0 14-25 16,0 0-9-16,0 0 9 0,0 14 73 16,0 3-7-16,0-3-12 15,0 3 19-15,0 13-33 0,0-16-3 16,0 17 21-16,0-1 18 15,0 1-43-15,0-17-4 0,0 16 7 16,0 1 23-16,0-15 51 0,0-2 18 16,0 3 58-16,61-3 12 15,0-14-38-15,-61 16-10 0,61-16-53 16,-61 0-31-16,0 0 32 16,61-16-13-16,-61 16 45 0,0-14-21 15,71-3-62-15,-11 3 40 0,1-16-103 16,-61 13 24-16,56-13 39 15,5 16-43-15,-61-17 70 0,0 17 1 16,0-2-116-16,71-15-136 16,-71 17-170-16,0-3-257 0,0 17-153 15,0-13-215-15</inkml:trace>
  <inkml:trace contextRef="#ctx0" brushRef="#br0" timeOffset="234048.5439">11179 14197 2767 0,'0'-17'40'0,"0"3"137"16,0 0 87-16,0-2 84 0,0 2 40 16,0-3-120-16,0 3-53 15,0-3-2-15,66 4-102 0,-66-4 52 16,65 3-9-16,-4 14-91 0,-61 0 75 15,56 0-149-15,5 0 3 16,-61 0-14-16,71 14 22 0,-10 3 71 16,0-4-86-16,0 18 19 15,-1-14-65-15,6 13 61 0,-5 15 49 16,0-15 4-16,-61 1-35 0,0-1-92 16,0 1 21-16,0-1 57 15,0-2-41-15,0 3 108 0,0-15-8 16,0-2-59-16,0 3 105 15,0-3-70-15,0-14 84 0,0 0-7 16,0 0 1-16,0-14 27 0,0-3-124 16,0 3 123-16,0-16-42 15,0-1-133-15,0 1 52 0,0-1-20 16,0 1-85-16,61-15 101 0,-61-2 0 16,61 19-100-16,0-19 92 15,-1 16-71-15,1 1-116 0,-61-1-205 16,66 17-194-16,-5-2-155 15,-61 16-323-15</inkml:trace>
  <inkml:trace contextRef="#ctx0" brushRef="#br0" timeOffset="234355.3343">13227 14349 3308 0,'-61'0'128'0,"61"0"91"16,-60 0 36-16,60 0 31 0,0-16-100 16,0 16-63-16,0 0-17 0,0 0 5 15,0 0 16-15,0 0-84 16,0 0 0-16,0 0-25 0,0 0-83 15,60 0 57-15,1 0-6 0,0 0 36 16,66 0 29-16,-66 0-29 16,61 0-94-16,-1 0-173 0,-60 0-174 15,0 0-178-15,10 0-294 16</inkml:trace>
  <inkml:trace contextRef="#ctx0" brushRef="#br0" timeOffset="234529.6442">12974 14547 3079 0,'0'0'70'0,"0"0"65"15,0 0 4-15,0 0 40 0,0-17-94 16,71 17-59-16,50-14 4 16,-60-3-83-16,61 17-165 0,5-13-304 15,-5-4-325-15</inkml:trace>
  <inkml:trace contextRef="#ctx0" brushRef="#br0" timeOffset="234858.8763">14465 14302 3360 0,'0'0'148'0,"0"-14"70"0,0 14 58 16,0-16-3-16,0 16-163 0,0 0-82 15,0 0-63-15,0 0 4 16,0 16 38-16,0-2 14 0,0 3-21 16,0 13 28-16,0-16 32 15,0 17-7-15,-61-1 78 0,61 1 9 16,0 0-31-16,0-1 14 0,0 1 18 16,0-17-48-16,0-1 97 15,0 4-62-15,61-17-32 0,-61 0 90 16,66 0-143-16,-66-17 43 15,60 4-31-15,-60-1-83 0,0-17 132 16,0 1-92-16,0-1 72 16,0 0-143-16,0-16-230 0,0 19-53 15,0-19-341-15,0 3-301 0,-60-3-333 16</inkml:trace>
  <inkml:trace contextRef="#ctx0" brushRef="#br0" timeOffset="235789.5753">13598 11844 1382 0,'60'-31'114'16,"-60"1"162"-16,61-1 89 0,-61 17-47 15,0 0-156-15,61 14-147 16,-61 0-95-16,0 0 41 0,0 0 115 16,0 0-6-16,0 14 1 0,0 0 11 15,0 17-41-15,-61-1-13 16,0-13 15-16,1 14 71 0,-62 13-89 16,61-13-9-16,-66-1-4 15,66-16-63-15,-60 17 102 0,60-15-10 16,-66 15 4-16,66-31-7 15,0 0-32-15,0 0 1 0,61 0 9 16,-71 0-7-16,71-31 24 0,0 15 44 16,0-15-6-16,0 17-16 15,-60-16-38-15,60-1-30 0,0 17-16 16,0-16 32-16,0 13-29 0,0 3 9 16,0-3 11-16,0 17-37 15,60-14 60-15,11 14-40 0,-71 0 20 16,61 14-16-16,0 3-36 15,0 14 45-15,-5-18-32 0,15 18 46 16,-10 0 44-16,-1 13-13 16,1-13 7-16,61-1 6 0,-56 1-15 15,-5-1 3-15,0 1 33 0,-61-17 24 16,61 2 23-16,-1-2 11 16,1 3-16-16,0-17-22 0,0 0-52 15,-61 0 25-15,71-17-51 0,-10-13-15 16,0 16 11-16,-61-17-14 15,55 1 21-15,6-15 7 0,-61-2-28 16,0 3-10-16,0-18 6 16,0 1-6-16,0 0 65 0,0 3-23 15,0-3 23-15,-61 14-9 0,6-12-39 16,-67 29-4-16,51-18-10 16,10 35-3-16,61-18-22 0,-61 31 12 15,0 0 9-15,1 0 43 0,-1 0-5 16,-61 31 1-16,56-1-31 15,5 15-39-15,0-15 42 0,0 31-17 16,1-16 21-16,-1 16 34 16,61 0-41-16,0-17 51 0,0 17-10 15,0-13-20-15,121-4 3 16,-60 1-14-16,61 2-7 0,-56-17-7 16,56 1 3-16,60-17-64 0,-60 0-78 15,10 16-180-15,-71-13-141 16,-6-3-184-16,6 2-136 0</inkml:trace>
  <inkml:trace contextRef="#ctx0" brushRef="#br0" timeOffset="237642.9701">15266 15061 2072 0,'0'0'-95'0,"0"-14"127"15,0-3 108-15,0 17-18 0,0-14 49 16,-61-16-109-16,61 13-19 0,0 3-34 16,0 0 151-16,0-3-90 15,-61 4-64-15,5-4 105 0,56 3-167 16,-66-3 133-16,6 3-80 15,-6-16-40-15,5 30 80 0,0-17-84 16,0 3 100-16,0 14-59 0,-60-16-10 16,55 16 10-16,5 0-50 15,0 0 53-15,0 0 56 0,-71 16-12 16,71-2 6-16,-55-14 57 16,-16 17-110-16,71-3 34 0,-61 16 58 15,1-13-118-15,-1-3 54 0,56 16 35 16,-56-13-111-16,61-3 76 15,-60 17-12-15,50-1 0 0,15 1 41 16,-5-1-3-16,0 1 0 0,-71-1 4 16,72 1-30-16,-1 13 31 15,5-13-53-15,-10 13-13 0,5-13 49 16,-5-1-53-16,66 1 96 16,-61 0-46-16,1-1 6 0,60 1 21 15,-61-1-33-15,61 1 6 0,0-17-13 16,-61 16 10-16,0 1-10 15,61-17 7-15,0 2-3 0,0 15 9 16,0-17 15-16,0 2-7 16,0-2 23-16,0 3-15 0,0 14-8 15,0-18 7-15,0 1-21 16,61 3-13-16,-61-3 14 0,61 16 18 16,0-13-1-16,-1-3 11 0,1 17-35 15,5-15 0-15,-5-2-21 16,5 3 4-16,-10-3 6 0,65 0-20 15,-50 2 13-15,-10-16-10 0,61 0 11 16,-66 14 6-16,15-14-20 16,50 0-4-16,1 0 14 0,-61 0-4 15,66 0 4-15,-66 0 21 16,60 0-17-16,1-14-22 0,-61 14 25 16,71 0 0-16,-71-16 11 0,-6 2 7 15,77 14-18-15,-71-14-11 16,0 14 4-16,0-17 4 0,0 17 21 15,5-14-29-15,-6-2-7 16,1 16 4-16,0-14-4 0,0-3 51 16,0 3 17-16,-61-3 43 0,61 4 12 15,5-4-33-15,-66 3 5 16,60-17-7-16,-60 18-6 0,0-18-53 16,66 0-21-16,-66 1 14 0,0-1-15 15,0-16 56-15,0 19-63 16,0-19-37-16,0 3 14 0,0-4 5 15,0 18 47-15,-66-15 19 16,6 15-22-16,60-15 52 0,-66 15 4 16,5-1-86-16,0 15 71 15,0 2-134-15,61 0-33 0,-61-3-17 16,61 3-105-16,0-2-87 0,-61 16-159 16,61 0-83-16,0 0-54 15,0 0-259-15</inkml:trace>
  <inkml:trace contextRef="#ctx0" brushRef="#br0" timeOffset="237945.4899">12974 16747 1559 0,'-56'0'228'0,"-5"0"-14"15,0 0 3-15,61 0-6 0,0 0-283 16,0 0-226-16</inkml:trace>
  <inkml:trace contextRef="#ctx0" brushRef="#br0" timeOffset="238711.9286">14343 16883 3028 0,'61'-17'60'0,"-61"17"75"16,61-14 77-16,-61-2 23 0,66 16-40 16,-66-14-61-16,0-3-59 0,0 3-3 15,0 14-24-15,0-14 3 16,0-2-23-16,0 2-3 0,0 14-11 16,-66 0-14-16,66-17 10 15,-61 17 1-15,0 0 31 0,61 0 7 16,-61 17 21-16,-71-3-49 0,71 16-10 15,6 1 3-15,-67-1-7 16,51 1 53-16,10 13-3 0,0 3-28 16,0-19-8-16,1 19 8 15,-1-2-14-15,61 2 21 0,0-2 32 16,0-15-53-16,0 1 21 0,0-1-10 16,0-16 7-16,0 17-4 15,61-31 8-15,-61 16-15 0,60-16-37 16,-60 0 44-16,61 0-3 0,0-16-11 15,-61 2 18-15,61-3-22 16,10 3-7-16,-71-16-11 0,61-1-34 16,0 1 26-16,-61-15-29 15,0-2 74-15,55 2-23 0,-55 15-3 16,0-15 66-16,0 15-33 16,0 13 61-16,0 3-42 0,0-2-97 15,61 16 18-15,-61 0-52 16,0 0 1-16,0 16 62 0,0-2-10 15,0 17 0-15,0-1 33 0,0 1 52 16,0-1-74-16,0 15 97 16,0-15 15-16,0 1 34 0,71 0 27 15,-10-1-85-15,0 1-12 0,0-17-80 16,0-14 46-16,5 16 99 16,55-16 12-16,-60 0-111 0,61-16 5 15,5 2-60-15,-1-17-17 16,-9 14 97-16,-56-10 4 0,71-4-44 15,-71 14-16-15,-1-13 60 0,1-1-143 16,-5 1-201-16,-56-1-231 16,0 3-304-16,0 12-320 0</inkml:trace>
  <inkml:trace contextRef="#ctx0" brushRef="#br0" timeOffset="249090.0068">19176 12755 1154 0,'0'0'35'0,"0"-14"63"0,0 14 71 15,0-17 152-15,0 17 41 16,0 0-8-16,0-13 0 0,0 13-55 16,0-17-76-16,0 17 31 15,0-14-35-15,0 14-25 0,0 0 28 16,0-17-34-16,0 17-55 0,0 0-37 16,0 0 9-16,0 0-47 15,0 0 61-15,0 0-71 0,0 0-63 16,0 0-21-16,0 0-88 0,0 0 52 15,0 17 83-15,0-3-37 16,0 3 41-16,0 13-26 0,0 15-64 16,0-1 103-16,0 3-35 15,0-2 18-15,0 16 6 0,0 0-9 16,0-17 71-16,0 4-35 16,0-21 10-16,0 4-29 0,0-1-3 15,60-13-11-15,-60-3 19 0,0 3 29 16,0-17-11-16,0 0 7 15,0 0 23-15,0 0-100 0,0 0-60 16,0 0-52-16,0 0-225 0,0 0-188 16,0-17-284-16,0 17-173 15</inkml:trace>
  <inkml:trace contextRef="#ctx0" brushRef="#br0" timeOffset="249510.9599">17928 13347 2095 0,'-61'0'91'0,"61"0"127"16,0 0 50-16,-61 0 16 0,61 0-101 15,0 0-65-15,0 0-60 0,0 0 36 16,0 0 39-16,0 0-41 16,0 0 31-16,0 0-47 0,0 0 22 15,0 0-41-15,61 0 1 0,0 0 4 16,71 14-42-16,-10-14 49 16,4 0-38-16,57 0 4 0,5 0 0 15,-6 0 3-15,1 0 22 16,9 0 3-16,-14 0-14 0,15 0-31 15,-6 0 28-15,-4 0 44 16,-61 0-1-16,-62 0 16 0,67-14 0 16,-61 14-76-16,-10 0-22 0,-56-14-3 15,0 14-19-15,0 0-21 16,0 0-93-16,0 0-168 0,0-17-218 16,0 17-234-16,0 0-134 15</inkml:trace>
  <inkml:trace contextRef="#ctx0" brushRef="#br0" timeOffset="250008.6736">17315 13772 920 0,'0'-14'58'16,"0"-3"60"-16,0 17 48 0,0-14 81 15,0-2 83-15,0 2 2 0,0-3 4 16,0 17-28-16,0-14-74 16,0-3-18-16,0 4 0 0,0 13-36 15,0 0-61-15,0-17-73 0,0 17-49 16,0 0 0-16,0 0-44 16,0 17 24-16,0-17-4 0,0 30 14 15,0-16 66-15,0 17 28 16,0-1 26-16,0 15 9 0,0 2-30 15,0-3 7-15,0 3-13 0,0-2-31 16,0-1 10-16,0-13-52 16,0-1-10-16,0 1 3 0,0 0-11 15,0-15 50-15,0-2-29 16,0 0-103-16,0-14-122 0,0 17-156 16,0-17-296-16,0 0-182 0</inkml:trace>
  <inkml:trace contextRef="#ctx0" brushRef="#br0" timeOffset="250309.1566">17685 13938 2866 0,'0'0'198'0,"0"-14"54"0,0 14 68 16,0 0 38-16,0 0-188 0,0 0-29 15,0 0-54-15,0 0 12 16,0 0-11-16,0 0-24 0,0 14-4 16,66-14-56-16,-11 0 36 0,6 0 3 15,71 17 4-15,-71-17 44 16,0 0-25-16,0 0-52 0,65 0-6 16,-126 0-38-16,61 0 60 0,0 0 0 15,-61 0-20-15,0 0 34 16,0 0-99-16,0 0-61 0,0 0-168 15,0 0-261-15,0 0-435 16</inkml:trace>
  <inkml:trace contextRef="#ctx0" brushRef="#br0" timeOffset="278347.8392">14150 14013 294 0,'0'0'37'0,"0"0"-24"16,0 0 9-16,0 0-2 0,0 0 47 16,0 0 27-16,0-14-38 0,0 14 70 15,0 0-108-15,0 0 3 16,0 0 54-16,0-16 73 0,0 16 49 15,0 0-96-15,0 0 141 0,0 0-275 16,0-14 138-16,0 14-9 16,0-14-138-16,0 14 219 0,0-17-41 15,0 17 179-15,0-14-46 16,0 14-68-16,0-16-65 0,0 2-6 16,0-3 74-16,0 3 34 15,0-2-29-15,0-15-30 0,0 17-17 16,0-2-25-16,0 2 26 0,0 14-48 15,0-14-24-15,0-3-31 16,0 17-57-16,0 0-17 0,0 0-18 16,0 0 7-16,0 17 22 0,0 11 10 15,0 2 3-15,0 1-6 16,0 16-11-16,0-3 3 0,-61 17 22 16,61 1 14-16,0 13-36 15,0-14 54-15,-55 14-43 0,55-28-14 16,0 11 15-16,0 3-44 0,-61 0 33 15,61-13-1-15,0-4-3 16,-61 1 49-16,61-15-42 0,0 17 33 16,0-16 2-16,-71-17-67 0,71 0 43 15,0 2 10-15,0-16 70 16,0 0 47-16,0 0 12 0,0 0 1 16,0 0-99-16,0-16-22 15,0-12-23-15,0-3-44 0,0 1 89 16,71-17-14-16,-10-15-57 0,0 18 4 15,-6-17-60-15,6 0 60 16,71 2 11-16,-71 12-10 0,61 3 10 16,-56-3-67-16,-6 16 90 15,1 3-27-15,0 12 12 0,0 2 63 16,0 14-108-16,0 0 41 16,5 0 15-16,-66 14-56 0,60 2 33 15,-60 12 49-15,0-11-63 0,0 13 0 16,0 1 22-16,0-1-56 15,0 1 41-15,-60-1 23 0,-6-2 55 16,-56 19-7-16,61-33-30 0,0 17 19 16,-60-14-75-16,55-4 33 15,5 4 76-15,0-17-83 0,0 0 27 16,61 0 22-16,-61 0-18 16,61-17 18-16,0 4-41 0,0-4-64 15,0 3 29-15,0-3 39 0,0 3 14 16,0-2-22-16,0 16-38 15,0-14-59-15,0 14 26 0,0 0 45 16,0 14-23-16,0 2 46 16,0-2 6-16,0 17 31 0,61-1 7 15,-61 1-45-15,61 13 23 16,0-13-12-16,-61 16 23 0,61-16 156 16,5 13-76-16,-66-13 12 0,60-17 17 15,1 2 86-15,0-2 38 16,-61-14-144-16,61 0 13 0,0-14-218 15,0-2-20-15,5-12 134 0,-6-3-69 16,6 1 41-16,-10-17-83 16,-56 2-156-16,61 15-253 0,-61-32-409 15,0 18-500-15</inkml:trace>
  <inkml:trace contextRef="#ctx0" brushRef="#br0" timeOffset="279585.0458">13973 11769 2498 0,'0'-17'67'0,"61"17"78"0,-61-14 74 0,0-16-20 15,0 16-21-15,0-17-105 16,0 15-63-16,0-15-1 0,0 1-64 16,-61-1 49-16,0 17-23 0,-71 0 68 15,71-2-33-15,-60 16-19 16,-1 0 13-16,-5 16-39 0,-56-2 97 15,62 31-3-15,50-15-22 16,-46 1 52-16,56 30-26 0,0-17-32 16,-10 3 59-16,71-2-80 0,0 2-13 15,0-16 57-15,71 13-33 16,-10-13 19-16,0-1 1 0,56 1-20 16,15-1-20-16,-11 1-7 15,1-17 43-15,5 0-16 0,-5 2 4 16,-1-2-18-16,-60 17-40 0,71-15 3 15,-132-2 20-15,61 3 28 16,-61 14-17-16,0-1 23 0,0 1-13 16,-61 13 30-16,-71-13 20 15,71-1-36-15,-60 15-5 0,-1-15 39 16,-5 1 46-16,5-17 69 16,-60 2 73-16,55-2-43 0,5-14-19 15,-10 0 21-15,72 0-57 0,-1-14 56 16,5 14-18-16,-10-30-148 15,5 16 69-15,61-3-154 0,0 3-28 16,0-2 2-16,-66-15-213 0,66 17-177 16,0-2-408-16</inkml:trace>
  <inkml:trace contextRef="#ctx0" brushRef="#br0" timeOffset="323354.9356">15022 14349 1361 0,'0'-16'-20'0,"0"16"186"15,0-14 38-15,0 14 54 0,0-17-119 16,0 17-122-16,0 0 1 0,0-14-27 16,0 14 146-16,0 0 44 15,0 0-113-15,0 0 38 0,0 0 7 16,0 0-211-16,0 0 98 15,0 0-91-15,0 0-9 0,0 0 139 16,0 0-39-16,0 0 57 0,0 0 16 16,0 0-33-16,0 0 27 15,0 0 39-15,0 0-85 0,0 0 48 16,0 0-51-16,0 0-68 0,0 0 91 16,0 0-10-16,0 0 35 15,0 0 13-15,0 0-19 0,0 0-12 16,0 0-13-16,0 0 0 15,0 0 30-15,0 0-65 0,0 0 68 16,0 0-26-16,0 0-61 0,0 0 77 16,0 0-28-16,0 0-53 15,0 0 23-15,0 0 13 0,0 0-59 16,0 0 75-16,0 0 11 16,0 0-21-16,0 0 1 0,0 0 10 15,0 0 16-15,0 14-49 0,0-14 59 16,0 0-13-16,0 0-43 15,0 0 33-15,0 0-26 0,0 0 3 16,0 0 34-16,0 0-24 16,0 0 7-16,0 0-24 0,0 0-10 15,0 0 51-15,0 0-13 0,0 0 20 16,0 0-11-16,0 0-40 16,0 0 11-16,0 0-15 0,0 0 11 15,0 0-14-15,0 0-6 16,0 0 2-16,0 0 11 0,0 0 7 15,0 0 0-15,0 0 3 0,0 0 4 16,0 0-7-16,0 0 3 16,0 0-67-16,0 0-130 0,0 0-104 15,0 0-194-15,0 0-284 16</inkml:trace>
  <inkml:trace contextRef="#ctx0" brushRef="#br0" timeOffset="325264.6626">2761 10874 2474 0,'0'0'3'0,"0"0"104"0,0 0 22 16,0-16-22-16,0 16-18 15,0 0-67-15,0-14-32 0,0 14 95 16,0 0-44-16,0-17-51 0,0 3 26 15,0 14-89-15,-61-16 51 16,0 2-3-16,0-3 57 0,0 17 9 16,-10 0 6-16,16 0-50 15,-6 0-22-15,-61 0-1 0,-10 31-2 16,71-15 66-16,-55 15-91 0,50-1 56 16,-61 1-47-16,66 13-24 0,0-13 68 15,61 13 13-15,0-13-4 16,0 16 6-16,0-16 23 0,0-3-104 15,0 19 126-15,61-17 53 16,0 1-82-16,5 13 57 0,-5-13-18 16,61-1-44-16,-62 1 28 15,62 0 21-15,10-1-66 0,-71 1 24 16,55-1 9-16,-45-16-81 0,-10 17 36 16,0-1 15-16,0-16-41 15,-61 17 23-15,0-1 22 0,0-13 1 16,0 13 61-16,0-16 77 15,-61 0-22-15,0 17 8 0,0-31-20 16,-10 16-7-16,16-2 14 0,-67-14 5 16,61 0-3-16,-10 0-66 15,10-14-15-15,0-2-70 0,1 2-4 16,4-3 46-16,56 3-74 0,0 0-100 16,0-2-303-16,0 2-442 15</inkml:trace>
  <inkml:trace contextRef="#ctx0" brushRef="#br0" timeOffset="325504.3353">3445 11527 3581 0,'0'-16'23'0,"-60"2"33"0,60-3 18 15,0 3-5-15,0-16-29 0,0-1-16 16,121 14-44-16,-65-13 6 16,76 16 21-16,-71 0-37 0,60-3-72 15,6 3-137-15,-5 14-128 16,-61 0-200-16,0 14 18 0,-1 3-118 16</inkml:trace>
  <inkml:trace contextRef="#ctx0" brushRef="#br0" timeOffset="325664.6196">3694 11633 1328 0,'-132'30'233'0,"15"1"-6"16,-9-17 56-16,60 2 123 16,5-2-239-16,0 0 108 0,61-14-9 15,0 0-59-15,0 0 13 16,0 0-48-16,61 0-55 0,0-14-36 16,71 14-27-16,-11-14-47 0,-65-2 17 15,137 2-75-15,-72-3-102 16,6 3-268-16,-5-2-414 0</inkml:trace>
  <inkml:trace contextRef="#ctx0" brushRef="#br0" timeOffset="326465.3267">5180 11011 804 0,'0'0'52'0,"0"13"-44"16,0-13-8-16,61 0-10 0</inkml:trace>
  <inkml:trace contextRef="#ctx0" brushRef="#br0" timeOffset="326583.4667">7036 11147 618 0</inkml:trace>
  <inkml:trace contextRef="#ctx0" brushRef="#br0" timeOffset="326706.1456">8577 11055 941 0,'71'0'5'0,"-10"17"0"0,-61-17-49 16,61 0-60-16</inkml:trace>
  <inkml:trace contextRef="#ctx0" brushRef="#br0" timeOffset="326825.895">10195 11086 2236 0,'0'16'77'0,"61"-16"62"0,-61 14 75 16,0-14-7-16,0 0-83 15,61 0-21-15,-61 0-96 0,0 0-54 16,0 0-116-16,0 0-240 16</inkml:trace>
  <inkml:trace contextRef="#ctx0" brushRef="#br0" timeOffset="328017.035">1341 12649 1047 0,'0'0'53'0,"0"0"23"0,0 0 169 16,0 0-92-16,0 0-34 15,0 0 1-15,0-16-108 0,0 16 197 16,0 0-81-16,0 0-18 0,0-14-69 16,0 14-101-16,0 0 90 15,0 0-36-15,0-17 105 0,0 17-81 16,0 0-36-16,0 0 12 16,0-14-81-16,-66 14 159 0,66 0-72 15,-61 0 71-15,0-16-11 16,61 16-81-16,-61 0-8 0,1 0-40 15,-11 16 69-15,10-2-92 0,61 3 77 16,-56-3 0-16,56 16-68 16,0 1 80-16,0-1 101 0,0 1-107 15,-61 13 12-15,61 4 6 0,0-4 25 16,0 3 46-16,0-19 3 16,0 19-9-16,0-16-164 0,0-1 45 15,0-16 57-15,0 3-12 16,0-3 69-16,61-14 83 0,-61 0-109 15,56 0 21-15,5 0-15 0,-61-14-21 16,0-3-7-16,71 3 29 16,-11-16 44-16,-60-1-75 0,0 1 69 15,61-15 17-15,-61 15-51 16,0-1 72-16,0 1-32 0,0-1-16 16,0 1 4-16,0 13-79 0,0 3-6 15,0 14-56-15,0 0 29 16,0 0 24-16,0 0 2 0,0 14 11 15,0 16-10-15,0 1-27 0,0 0 11 16,0-1 29-16,0 1-43 16,61-1 39-16,-61 1-16 0,0-1 10 15,0 1 43-15,61-17-14 16,-61 2-32-16,66-2-141 0,-66 3-50 16,0-17-298-16,61 0-110 15,-61 0-6-15</inkml:trace>
  <inkml:trace contextRef="#ctx0" brushRef="#br0" timeOffset="328352.5885">1955 12680 2450 0,'0'-17'94'15,"0"3"54"-15,0-2-57 0,0 16 1 16,0-14-98-16,0 14 15 15,0 0-3-15,0 14 38 0,0 2-44 16,-56-2-84-16,-10 3 84 0,66 14 6 16,0-1-3-16,-61-2 81 15,61 19-31-15,0-16-40 0,0 13 65 16,0-13-14-16,61-1-26 16,-61 15 0-16,66-15-22 0,-66 1-6 15,56-1 16-15,-56-13-4 0,0 14 23 16,0-4-45-16,0 4-19 15,0-14 12-15,0 13 20 0,0-16 7 16,0 3 9-16,-56-3 0 16,56 2-42-16,-66-16-26 0,5 14-47 15,-5-14-213-15,66 0-398 0</inkml:trace>
  <inkml:trace contextRef="#ctx0" brushRef="#br0" timeOffset="328521.3216">3816 12891 3015 0,'0'17'3'16,"0"-17"-12"-16,0 0-57 0,60 0-108 16,6-17-148-16,-66 17-354 0</inkml:trace>
  <inkml:trace contextRef="#ctx0" brushRef="#br0" timeOffset="328658.6464">4125 13119 2390 0,'-61'17'175'0,"0"-4"-19"0,61 1 67 16,0-14-63-16,0 0-260 0,61-14-144 16,0 1-425-16</inkml:trace>
  <inkml:trace contextRef="#ctx0" brushRef="#br0" timeOffset="328845.1783">7710 12799 455 0</inkml:trace>
  <inkml:trace contextRef="#ctx0" brushRef="#br0" timeOffset="329102.0154">10565 12741 2343 0,'122'0'-6'0,"-56"0"78"16,-5 0-12-16,-1-17 6 15,62 4-110-15,-61-4-111 0,0 3-87 16,66-3-140-16,-1 3 122 0,-9 14 29 16,76-16 192-16,-72 16 66 15,6-14 88-15,56 14-1 0,-122 0 155 16,60 0 62-16,-55 0-17 15,-5 0 31-15,5 0-228 0,-10 0-3 16,5 0-33-16,-61 0-84 0,0 0-13 16,0-17-12-16,0 17-306 15,0-14 7-15,0 14-173 0</inkml:trace>
  <inkml:trace contextRef="#ctx0" brushRef="#br0" timeOffset="329811.1633">3319 14013 804 0,'-66'17'-5'0,"5"-17"127"0,0 14 106 16,61-14-105-16,0 0 35 0,0 0-98 16,0 0-96-16,0 0 113 15,0 0 135-15,0 0-35 0,0 0-120 16,61 0 148-16,0 0-240 16,71-14 20-16,-11 14 239 0,67-17-179 15,-6 17 105-15,6-14-102 0,55-2-30 16,67 16-66-16,-57-14-25 15,118 0 155-15,-62-3-113 0,-5 17 40 16,66-14-18-16,11-2-64 0,-16 16 82 16,-56-14 55-16,66 14 80 15,-65 0-71-15,-1-17-40 0,-5 17 42 16,-55 0-66-16,-57 0 16 0,57 0 47 16,-127 0-119-16,-1-14 69 15,1 14-37-15,-56 0-63 0,-5 0 87 16,-61-16-93-16,0 16-142 15,0 0-139-15,-61 0-137 0,-5-14-135 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400" units="cm"/>
          <inkml:channel name="Y" type="integer" max="15240" units="cm"/>
          <inkml:channel name="F" type="integer" max="8191" units="dev"/>
          <inkml:channel name="T" type="integer" max="2.14748E9" units="dev"/>
        </inkml:traceFormat>
        <inkml:channelProperties>
          <inkml:channelProperty channel="X" name="resolution" value="12211.53809" units="1/cm"/>
          <inkml:channelProperty channel="Y" name="resolution" value="5462.3657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4-08-20T09:12:56.241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4799 8127 983 0,'0'-44'75'0,"0"-3"66"16,0 2 74-16,0-2 179 0,0-11-76 15,0 10-1-15,0-13 5 0,0 17-185 16,0-1 60-16,0-2-32 16,0 3 4-16,0 13 10 0,0 1-57 15,71-1-26-15,-71 17-66 16,0-3-30-16,0 4-23 0,0 13-47 15,0 0 10-15,0 0 43 0,0 13-6 16,0 32 13-16,0 2-3 16,0-2-17-16,61 32 23 0,0-2 21 15,-61 0 12-15,0 17 34 0,61-17-3 16,-61 3 12-16,0-3-49 16,0-31-20-16,0 17-3 0,0-30 40 15,0-1-13-15,0 1-4 16,0-17-20-16,0 3-188 0,0-17-87 15,66 13-146-15,-66-13-238 16,0 0-107-16</inkml:trace>
  <inkml:trace contextRef="#ctx0" brushRef="#br0" timeOffset="617.7163">5053 7641 2165 0,'0'-30'159'16,"0"-1"-5"-16,0 0 141 0,0 1 14 15,0 2-128-15,0-2 59 16,0 13-149-16,0-14-9 0,0 17-39 16,0-2-72-16,0 16 6 15,0 0-10-15,66 0 10 0,-66 0 46 16,0 16-23-16,61 15 6 0,-61 0 17 15,61 13-72-15,-1 0 46 16,1 18 29-16,0 15-13 0,5-2 44 16,-5 0-4-16,0 0 21 15,0 3-20-15,-61-3 27 0,60-14-68 16,1 0-33-16,-61-16 40 0,0 2-10 16,61-16 68-16,-61-18 40 15,0 1 46-15,0 3-14 0,0-17 94 16,0 0-83-16,0 0-70 15,0-17 33-15,0 3-150 0,0 1 45 16,0-35 22-16,0 4-82 0,0-3 52 16,0-28 34-16,0 0-53 15,0-17 5-15,0 0 29 0,0 1-86 16,0 16 12-16,0 0 63 16,0 14-70-16,0 16 18 0,0 15 59 15,0-1-55-15,0 31 33 0,0-17 4 16,0 17-59-16,0 0 51 15,0 0 4-15,61 17-7 0,5-3 29 16,0 3-33-16,-5-4-22 16,55 4 30-16,16 11-8 0,-10-11-8 15,5-4 45-15,-6 4-30 0,1-3-10 16,0 3 24-16,-56-17-13 16,-6 0 3-16,6 14 66 0,-5-14-44 15,-61 0 14-15,0 0 30 16,0 0-160-16,0 0-42 0,0 0-174 15,0 0-340-15,0 0-230 0</inkml:trace>
  <inkml:trace contextRef="#ctx0" brushRef="#br0" timeOffset="2464.5505">8958 8036 1111 0,'60'-14'48'0,"-60"-3"76"16,0 3 186-16,0-3 37 0,0 4 84 16,0-4-60-16,0-14-116 15,0 17 3-15,0 1-127 0,0-4-1 16,0-14-42-16,0 17-81 0,0 14-14 16,0 0-42-16,0 0 26 15,0 14-33-15,0 17 21 0,0-1 19 16,0 1-4-16,0 30 85 15,-60-16 11-15,-11 16-31 0,71 0-35 16,0 0-4-16,0-17-22 0,0 4 42 16,0-21 4-16,0 4 10 15,0-1 13-15,0-30-10 0,0 0-19 16,71 0-4-16,-71 0-17 16,60 0 10-16,-60-30-13 0,61 16 14 15,0-17-4-15,-61 1 0 0,0-1-7 16,61 17-23-16,-61-16 0 15,0 13-27-15,0-13 47 0,0 30-33 16,0 0-11-16,66 0 48 16,-66 16-54-16,0-2 43 0,61 17-2 15,-61-15 12-15,0 15 10 16,61 0-19-16,-1-4 29 0,-60-10 0 16,0-3 57-16,61 3 76 0,-61-4-10 15,61-13-20-15,-61 0-18 16,61 0-52-16,5-13-4 0,-66-4-3 15,61-14-20-15,5 17-12 0,-66-30 15 16,55 13-32-16,-55-16-3 16,0 3-19-16,0-1 8 0,0-2 10 15,0-14-3-15,0 17 7 16,0-4 11-16,0 4-15 0,0 13 8 16,0 1 3-16,0 16-53 0,-55-3 8 15,55 17 17-15,0-14-25 16,0 14 36-16,0 0 3 0,0 0-39 15,0 0 46-15,0 0-10 16,0 14-4-16,0-14 21 0,0 17-4 16,0-17-6-16,55 14 13 0,6-14 11 15,-61 16-14-15,61-16 7 16,0 0 14-16,-61 0-28 0,0 0 7 16,0 0 25-16,0 0-53 0,0 0-109 15,0 0-216-15,0 0-437 16</inkml:trace>
  <inkml:trace contextRef="#ctx0" brushRef="#br0" timeOffset="3305.4777">14896 8022 2331 0,'0'-48'38'0,"-61"18"71"16,61-15 136-16,0 15 54 0,0 16-58 15,-61-17-60-15,61 15-162 16,0 2-38-16,0-3-14 0,0 17 20 16,0 17-6-16,0 13-33 15,0 15 111-15,0-1-7 0,0 17 43 16,0 17 9-16,0-3-51 0,0 0 7 15,-61 17-43-15,0-17 23 16,61-14-7-16,0 17-36 0,0-34 46 16,0 1-36-16,0-15-113 15,-61 1 4-15,61-15-152 0,0-2-145 16,0-14-75-16,0 0-266 16</inkml:trace>
  <inkml:trace contextRef="#ctx0" brushRef="#br0" timeOffset="3801.7884">14404 7991 2742 0,'0'-47'15'0,"0"2"101"16,0 15 29-16,0-1 51 16,0 1-60-16,61 16-114 0,5-3-28 15,-66 17-52-15,60 0 51 0,1 17 10 16,0-3 59-16,0 2-10 15,0 15-36-15,-61 13-3 0,61-13-55 16,5 30 45-16,-6-16 29 16,6 2-45-16,-66 11 23 0,56-11-29 15,-56-2 42-15,0-15 16 0,61 1 10 16,-61-1-36-16,61-16 20 16,-61 3 26-16,0-17-29 0,0 0 39 15,61 0-86-15,-61-17 34 0,71 3 17 16,-71-16-1-16,61-1-3 15,-1 1-20-15,1-15-17 0,-61-16-20 16,56 17 34-16,15-3 13 16,-10 2 14-16,0 15 47 0,-61-18 1 15,0 21-69-15,0 10 7 16,0 17-84-16,0 0 33 0,0 0 24 16,0 0-27-16,0 30 51 0,0 1-34 15,0 13 24-15,61 18-17 16,-61-1 20-16,60 0 28 0,-60 14 20 15,61-14-31-15,-61 0 17 16,0 0-41-16,0-16-27 0,0 2 76 16,0-3-32-16,0-30 29 0,0 17-97 15,0-15-123-15,0-2-123 16,0-14-377-16,0 0-190 0</inkml:trace>
  <inkml:trace contextRef="#ctx0" brushRef="#br0" timeOffset="4438.7324">17751 8005 1819 0,'0'-14'2'16,"0"-3"205"-16,0 17-44 15,0 0-2-15,0 31 61 0,0 0-173 16,55-1 121-16,-55 1-41 0,0 13-39 16,0 17-17-16,61-14-67 0,-61 15 35 15,0-18-6-15,0-13 26 16,0 13-29-16,0-27 3 0,0 13 16 16,0-30 34-16,0 14 47 15,0-14-11-15,0 0-22 0,0-14-65 16,0-2-41-16,0-15 40 15,-61 17-23-15,61-33 7 0,0 16-7 16,0-27-3-16,0 11 3 0,0-14-50 16,0 2 37-16,0-2-7 15,0 0 6-15,61 0 58 0,-61 17-31 16,132 13-43-16,-71 0 20 16,0 1-20-16,0 13 10 0,65 3 33 15,-4 14-50-15,-61 0 27 0,0 14 0 16,66 3-16-16,-127 13 53 15,0 1-34-15,0 0-96 0,0-4 37 16,-66 4-109-16,-56 16 56 16,0-2 38-16,-4-15-27 0,4 17 85 15,0-19-13-15,51 3 36 0,10-15 64 16,0-2-12-16,61 3-43 16,0-17 40-16,0 0-108 0,0 0 17 15,61 0 25-15,0 0-26 0,10 0 79 16,51 14-53-16,-61 2-12 15,0-2 16-15,65 3-39 0,-126 14 42 16,61-4 12-16,-61 4 44 16,0-14-11-16,0 13 17 0,0 1-49 15,-61-1-39-15,0-16 16 0,-65 3-38 16,65-3-45-16,-61 0-331 16,51-14-280-16</inkml:trace>
  <inkml:trace contextRef="#ctx0" brushRef="#br0" timeOffset="4656.5401">16574 8386 3860 0,'-66'0'120'16,"0"0"31"-16,66-17-17 0,0 17 11 15,0 0-135-15,0-14-45 16,0 14 32-16,66-17-8 0,0 17-102 16,51 0-231-16,15 0-378 0</inkml:trace>
  <inkml:trace contextRef="#ctx0" brushRef="#br0" timeOffset="5322.402">6665 8280 2804 0,'0'0'9'0,"0"0"168"0,0 0 54 16,0 0-4-16,0 0-15 0,0 0-196 15,0 0-71-15,0 0 8 0,61-17 37 16,0 17-9-16,0 0-55 16,61 0-175-16,4 0-500 0</inkml:trace>
  <inkml:trace contextRef="#ctx0" brushRef="#br0" timeOffset="15152.4462">19236 7536 888 0,'0'-17'18'0,"0"3"68"0,0 0 51 16,0-16 31-16,0 13 12 0,-60 3-18 15,-11-17 46-15,71 1 18 0,0 13-32 16,0 3-71-16,-61-16-60 15,61 16-51-15,-61-3-18 0,61 3 39 16,-61-2-39-16,0 2 15 0,0-3 55 16,0 3-61-16,1 14-21 15,-6-16-1-15,5 16-26 0,0 0 78 16,0 0-30-16,-61 0 3 16,57 16 15-16,4-2-48 0,0 3 39 15,-61-3 6-15,51 16-54 0,-51-13 9 16,67 11 27-16,-11-12-21 15,-61 15 69-15,66-1-24 0,0 1 13 16,0 0-31-16,1-1-25 16,-1-2 74-16,0 2-73 0,0 1 24 15,-5 0-9-15,66 16 3 16,-61-17 68-16,0 15-84 0,61-1 25 16,-60-13-45-16,60 16-7 0,0-16 165 15,0 13-54-15,-61-13-16 16,61 13 10-16,0-13-30 0,0-1 8 15,0 17 44-15,0-19-24 0,-71 3-28 16,71-1 70-16,0 17-44 16,0-33-23-16,0 17-9 0,0-1-65 15,0 1 52-15,0-17 39 0,0 16 23 16,0 1 19-16,0-14-41 16,0 13-44-16,71-16-19 0,-10 17 27 15,-61-17 3-15,0 16 63 16,60-13-10-16,-60 13-29 0,61-16-8 15,0 3-5-15,-61-3-24 16,66 16 33-16,-5-13-16 0,61-3-3 16,-62 0 16-16,1 16-64 0,0-13 23 15,0-3-16-15,66 3 64 16,-61-4 21-16,-11 4 18 0,6 14-32 16,0-31-44-16,10 14 17 15,-10 2-31-15,61-2 21 0,-61-14 17 16,4 14-24-16,-4-14 21 0,0 17-17 15,0-17-29-15,61 0 25 16,-56 0 21-16,-6 0 32 0,62 0-11 16,-61-17 28-16,0 3-45 15,0 14 11-15,0-14-7 0,10-2-43 16,-11 2 14-16,1-17-21 0,-5 14-4 16,5-13 3-16,10 16 44 15,-10-17-44-15,0 1 23 0,-1 16-15 16,1-17 21-16,5 1-10 15,-5 13-12-15,0-13 33 0,-61 16-57 16,61-17 46-16,-61 1 22 16,0 16 0-16,61-17-11 0,0 15 4 15,-61-15-33-15,0 0-21 0,0 1 35 16,0-1-28-16,0-13 69 16,0 13-22-16,0-13-22 0,0 13-7 15,0-16-43-15,0 3 25 0,0 13 7 16,0 1 22-16,0-15-11 15,0 15 18-15,0-1-54 0,-61-13 65 16,0 13-25-16,0-16-26 0,0 16 61 16,0-13-68-16,-5 13 29 15,5-13 18-15,1 13-28 0,-1 1 31 16,0-1-6-16,-10 14-15 16,10-13-11-16,5 16 22 0,-5 0-8 15,61-16 23-15,-60 30-26 0,60-17 18 16,-71 3-14-16,71 14-51 15,0-17-45-15,0 17-124 0,0 0-51 16,0 0-93-16,0 0-56 16,0 0-64-16,0 0-168 0,0 0-81 15</inkml:trace>
  <inkml:trace contextRef="#ctx0" brushRef="#br0" timeOffset="17498.5172">18613 5972 836 0,'0'-14'71'0,"0"-17"49"15,0 15 53-15,0-12 33 0,0-3-21 16,0 15 87-16,0-15 7 16,0 0-14-16,0 18 26 0,0-4-147 15,0 3-45-15,0-3 58 0,0 17-129 16,0-14-31-16,0 14-31 16,0 0-81-16,0 0 50 0,0 31 138 15,0-17 60-15,0 33-38 0,0 14 6 16,0-2-101-16,0 32 17 15,0 1-1-15,0 13-19 0,0 18-36 16,0-1-25-16,0-17 15 0,-61-13 24 16,61 14 50-16,0-31-44 15,0 2 32-15,0-18 38 16,0-12-51-16,0-3 32 0,0-27-12 16,0 14-49-16,0-17 77 0,0-14-39 15,0 13 76-15,0-13 16 16,0 0-69-16,0 0 60 0,0 0-209 15,0-13-164-15,0 13-264 0,0-14-241 16</inkml:trace>
  <inkml:trace contextRef="#ctx0" brushRef="#br0" timeOffset="17881.6292">17999 6777 1515 0,'0'-16'61'0,"0"2"197"0,0-3 52 16,0 17 97-16,0-14-75 0,0 14-202 16,0 0-65-16,0-14-90 0,0 14 56 15,0 0-34-15,61 14 9 16,-61 17 42-16,0-17-3 0,61 16-48 16,0 1 60-16,0 16-98 15,4-17 41-15,-4 15 80 0,-61-1-106 16,61-13 129-16,-61-1-132 0,61 1 68 15,-61-14 134-15,0-3-33 16,0-1 114-16,0-13 30 0,61 0-58 16,-61 0-79-16,61 0-56 15,5-13-62-15,-6-1-47 0,1-17 18 16,0 14-18-16,0-13-11 0,61-15 12 16,-61 15 20-16,70-15 47 15,-70 15-53-15,-5-17 6 0,5 16 26 16,10 1-62-16,-10-1 44 15,-61 3-106-15,61 12-168 0,-61 2-311 16,0-3-228-16</inkml:trace>
  <inkml:trace contextRef="#ctx0" brushRef="#br0" timeOffset="45938.5503">2761 9477 2037 0,'0'-14'43'15,"0"-16"61"-15,61 13 84 0,-61 3 73 16,0-2-35-16,0-15-5 0,0 17-53 16,0-3-3-16,0 4 18 15,0-1 6-15,0-3 13 0,0 3-38 16,0-3-27-16,0 17-71 16,0-13-63-16,0 13-6 0,0 0-15 15,0 0 25-15,0 0-10 0,0 0-1 16,0 0 8-16,0 0-43 15,0 0-2-15,0 13-35 0,0 4 17 16,0-3 39-16,0 17 23 0,0-1 4 16,0 15 3-16,0 2 24 15,0 14 29-15,0-3 77 0,0 20 7 16,0-3-41-16,0 0-53 16,0 3-60-16,0 11 14 0,0-12 29 15,0-2 21-15,0-13 4 0,0-1-32 16,0 0-11-16,0-17-7 15,0-13 26-15,0 13-37 0,0-13 7 16,0-15-10-16,0-2 28 16,0 3 27-16,66-3-67 0,-66 3 41 15,0-17-107-15,0 0-60 16,0 0-67-16,0 0-222 0,0-17-356 16,0 17-246-16</inkml:trace>
  <inkml:trace contextRef="#ctx0" brushRef="#br0" timeOffset="46400.2017">2948 9674 1944 0,'-60'-13'93'16,"-6"13"64"-16,66-17 120 0,0 17-37 16,0-14-12-16,0 14 8 0,0 0-133 15,0-17 93-15,0 17-42 16,0 0-61-16,0 0 9 0,0 0-62 16,0 0-40-16,0 0-13 15,0 0-17-15,0 0 17 0,0 0-7 16,66 0-4-16,-6 0 17 0,1 0-26 15,61 0 0-15,-61 0-7 16,66 17 50-16,-61-17-13 0,-6 14 0 16,1 3 6-16,-5-4-26 15,5 4-7-15,-61-3 24 0,0 3 12 16,0-3 4-16,-61-1 33 0,5 4-7 16,-5-3 14-16,1 17-27 15,-72-15 7-15,10-2-3 0,61 3-3 16,-61-17 16-16,62 14 11 15,-67-14 3-15,66 0 4 0,61 0-3 16,0 0-25-16,0 0-37 0,0 0-153 16,0-14-220-16,0 14-283 15</inkml:trace>
  <inkml:trace contextRef="#ctx0" brushRef="#br0" timeOffset="46820.2349">4870 9933 2354 0,'0'0'146'0,"0"0"29"0,0-14 73 16,0 14 56-16,0 0-147 0,0 0 11 15,0 0-77-15,0 0-31 16,0 0 54-16,0 0-13 0,0 0-27 15,61 0 4-15,0 14-30 0,0-14-55 16,5 0 35-16,-5 0-4 16,60 0-3-16,-60 0 37 0,0 14-2 15,5-14-70-15,56 0-135 0,-61 0-157 16,-1 0-155-16,-60 0-178 16,61 0-13-16,-61 0-74 0</inkml:trace>
  <inkml:trace contextRef="#ctx0" brushRef="#br0" timeOffset="47060.7028">4931 10205 1526 0,'-61'17'246'16,"61"-3"-27"-16,-71 2 119 0,71-16-40 16,0 0-150-16,0 14 121 15,0-14-100-15,0 0 50 0,71 0-36 16,-10 0-67-16,61 0 11 0,-56 0 35 15,56 0-88-15,-62 0-16 16,62 0-20-16,-56 0-52 0,56-14 66 16,-61 14-20-16,-1 0-5 15,1 0-51-15,0 0-126 0,-61-16-145 16,0 16-162-16,0 0-182 0,0 0-146 16</inkml:trace>
  <inkml:trace contextRef="#ctx0" brushRef="#br0" timeOffset="49231.5039">6726 9811 1784 0,'0'-14'172'15,"0"-3"161"-15,0 3 16 0,0-3 65 16,0 17-131-16,0-13-134 16,0-1-32-16,0 14-48 0,0 0-82 15,0 0-63-15,0 0 40 16,0 14 7-16,0-1 25 0,0 35 97 15,0-4-14-15,0 17 4 16,-61 0 54-16,61 14-28 0,0 3 11 16,0-3-24-16,-60 0-38 0,60 0-19 15,0-14-4-15,0-14 3 16,0-2-34-16,0-1 20 0,0-13-20 16,0-14-29-16,0 13-34 0,0-30-109 15,0 14-105-15,0-14-115 16,0 0-79-16,0 0-259 0,0-14 32 15</inkml:trace>
  <inkml:trace contextRef="#ctx0" brushRef="#br0" timeOffset="49473.9034">6417 10008 1819 0,'0'-75'258'0,"0"14"19"0,0 0 76 15,0 16 26-15,0 1-220 0,0 13-25 16,0 1-26-16,61 13 13 0,0 3-35 15,5 14 57-15,55 0-69 16,-60 0-51-16,0 0 28 0,61 14-71 16,4 3 9-16,-60-4 35 15,-5 18-71-15,-5-14 33 0,-56 10 8 16,0 21 30-16,0-18 37 0,0 15-24 16,-56 2 0-16,-5-19-95 15,-5 19-105-15,-60-17-124 0,65-16-258 16,0 17-159-16</inkml:trace>
  <inkml:trace contextRef="#ctx0" brushRef="#br0" timeOffset="50936.709">7593 10538 2462 0,'0'17'97'15,"0"-17"42"-15,0 0 95 0,0 0-32 16,0 0-127-16,0 0-37 16,0 0-73-16,0 0-35 0,0 14 48 15,0-14 109-15,0 0-13 16,0 17 97-16,0-17-29 0,0 13-59 15,0-13 4-15,61 17-31 0,-61-3 52 16,0-14-9-16,56 17-7 16,-56-17 21-16,0 14-37 0,71-14 16 15,-71 0-1-15,61 0-31 0,0 0 25 16,-61 0-13-16,61 0 14 16,-61-14-3-16,60-3-10 0,-60 3-70 15,61-3-25-15,-61-13-7 16,0-1 0-16,0-13 15 0,0 13 14 15,0-13 51-15,0-3-55 0,0 2 8 16,0 15-15-16,0-15-51 16,-61 29 37-16,61-15-15 0,-60 17-32 15,60-3 36-15,-61 17 36 16,61-13 4-16,0 13 21 0,0 0-68 16,0 0 15-16,0 0 6 15,0 13 8-15,0-13 64 0,0 17-54 16,0-17-6-16,61 14 17 0,-1 3 7 15,1-17-11-15,5 14 37 16,-5-14-65-16,0 16-7 0,0-2 39 16,0 3-32-16,0-3 14 15,-61 2 8-15,60-2-22 0,1 0 14 16,-61 3 4-16,0 13-7 0,71-16-7 16,-71 17-15-16,0-1 50 15,0-13 7-15,61-3-21 0,-61 16 25 16,0-16-49-16,0 3-12 0,0-3 8 15,0-14 11-15,61 17 59 16,-61-17-21-16,0 0 11 0,0 0-18 16,56 0 0-16,-56-17 8 15,61 3-8-15,10-3-7 0,-71-10-22 16,60-4 37-16,1 14-15 16,-61-13 14-16,61-1-46 0,-61 1-3 15,61 16 21-15,-61-3-22 0,0 3 29 16,0 14-73-16,0 0 2 15,0 0 19-15,0 14-15 0,0-14 53 16,0 17 35-16,0-3-38 0,0 16 20 16,0-13-10-16,-61 13 0 15,61 1 14-15,-61-17 11 0,61 16 27 16,0-16-24-16,0 3 32 16,0-3 21-16,0-14-29 0,0 17 15 15,61-17-17-15,-61 0-57 0,61 0 57 16,-61 0-7-16,66-17-54 15,-66 3 79-15,0-3-43 0,0-10-72 16,0 10 50-16,0-14-31 16,0 1-12-16,0-1 40 0,0 1 11 15,-66-1-26-15,5 3 22 0,0 12 14 16,0-15 4-16,1 17-32 16,60-2 0-16,0 2-8 0,0 14 1 15,0-17 46-15,0 17-18 16,0-14 4-16,0 14-36 0,60-17 7 15,62 4 11-15,-61 13-4 0,5-17 22 16,-5 3-4-16,0 14-14 16,-1-14 14-16,1-3-25 0,0-13 43 15,-61 16 3-15,0-3 19 16,61 3 64-16,-61-2-50 0,66 2 8 16,-66-3-69-16,0 17-22 0,0-14-10 15,0 14-22-15,0 0 21 16,0 14 8-16,0 3-25 0,0 13 57 15,0 1-18-15,0 0-21 16,61 13 61-16,-61-13-79 0,0 30 93 16,0-17-40-16,0 3 15 0,0-2-3 15,0-1-51-15,0-13 50 16,0-1-50-16,0 1 54 0,0-14 39 16,0-4 1-16,0 1 18 15,0-14-15-15,0 0-39 0,0 0-19 16,0-14 8-16,0 1 48 0,0-4-37 15,0-14-22-15,66 17-14 16,-11-16-45-16,6-1 19 0,0 1 43 16,-61 13-21-16,61 3-18 15,10 14 14-15,-10 0-18 0,0 0-17 16,-61 14 21-16,61 3-3 0,4-3 3 16,-65 16 79-16,61-13-50 15,-61 13 18-15,0-16-15 0,0 17-28 16,0-14 53-16,0 10 30 15,-61-10 72-15,-4-3 11 0,4 3-21 16,0-17-32-16,-71 13-25 0,71-13 4 16,-61 0 22-16,67-13-44 15,-11-4-16-15,5 3-108 0,-5-3-204 16,66-10-195-16,0 10-244 0,0-14-509 16</inkml:trace>
  <inkml:trace contextRef="#ctx0" brushRef="#br0" timeOffset="51079.4871">11118 10586 3608 0,'61'13'103'0,"-61"4"11"16,0-17-17-16,0 0-3 16,0 0-241-16,0-17-324 0</inkml:trace>
  <inkml:trace contextRef="#ctx0" brushRef="#br0" timeOffset="52131.3485">11742 9613 2201 0,'0'-30'29'0,"60"16"79"0,-60-3 77 16,0 3 88-16,0 0 20 0,0-2-39 15,0 2-81-15,0 14-85 16,0 0-88-16,0 0-23 0,0 0 20 16,0 14-4-16,0 16-2 0,-60 15-31 15,-1 2 24-15,-61 28 19 16,51 0 96-16,-46 17 68 0,56-1 11 15,-4 1-1-15,-62 14-40 16,127-1-8-16,0-13-5 0,0-17-29 16,0 16-35-16,61-16-13 15,5-13-37-15,-1-1 59 0,52 0-8 16,15-17-17-16,51-13-22 0,-57-1-37 16,-4-13 74-16,0-3-48 15,-61 3-8-15,-1-17 16 0,1 0-45 16,5 13 48-16,-66-13-15 15,0 0-150-15,0 0-115 0,0-13-154 16,0-4-177-16,0 3-474 0</inkml:trace>
  <inkml:trace contextRef="#ctx0" brushRef="#br0" timeOffset="52894.6071">18182 9736 1504 0,'0'-14'56'0,"0"14"130"16,61 0 56-16,-61 0 28 15,65 0-87-15,-4 0-74 0,-61 14-39 16,61 16 16-16,61 1 40 0,-61 13-2 15,5 3 5-15,-6 28-40 16,1-14 26-16,0 14-51 0,0 0-51 16,0 3 3-16,-61 11 20 15,0-11-46-15,0-3 69 0,-61 0-30 16,0 3-36-16,0-17 43 0,-60 14-9 16,-6-14 22-16,66-17 4 15,-61 4 0-15,61-4-7 0,-65-13-2 16,65-1-24-16,0-16 3 15,61 3-6-15,-61-17 23 0,61 0 14 16,0 0-104-16,0 0-187 0,0-17-338 16,0 3-419-16</inkml:trace>
  <inkml:trace contextRef="#ctx0" brushRef="#br0" timeOffset="53950.1894">12487 10086 1493 0,'0'-17'254'0,"0"3"-3"0,-66 14 77 16,66-17 71-16,0 3-189 16,0-2 54-16,0 2-53 0,0 14-69 15,0-17-84-15,0 17-80 16,0 0-14-16,0 17 46 0,0 13 49 15,0 1 64-15,0 13 7 0,0 1-18 16,0 16 7-16,0 0-44 16,0 0-16-16,0 0-28 0,0 0-17 15,0-16 17-15,0-1-3 0,0-13-55 16,0-1-90-16,0 1-196 16,66-14-149-16,-66-3-249 0,0-14-192 15</inkml:trace>
  <inkml:trace contextRef="#ctx0" brushRef="#br0" timeOffset="54519.9261">12173 10191 1784 0,'0'-61'190'0,"0"17"118"0,60-4 96 16,1 18 52-16,-61-1-141 0,66 1-91 15,-5 2-47-15,5 11-66 16,-10 3-30-16,5-2-30 0,-1 2-48 15,-60 14-20-15,71 0-14 16,-10 0 25-16,0 14 19 0,-61 2-13 16,0 15 31-16,0-3-17 0,0 2-35 15,0 1 45-15,0 16-38 16,-61-16-6-16,61 13 34 0,-61-13 10 16,61 13-28-16,-71-13 8 15,11-1-1-15,60-13 1 0,0-3 40 16,0 2-34-16,0-16 18 0,-61 0 7 15,61 0-42-15,0 0 52 16,0 0-28-16,0 0-34 0,0-16 41 16,0 16-55-16,0-14-21 15,0-3 24-15,61 17 21 0,-61-14 1 16,60 14 16-16,11 0-10 0,-10-16-31 16,61 16 10-16,-66 0 21 15,76 0 4-15,-72 16-28 0,1-2 44 16,0 3-26-16,0-3-8 15,5 2 34-15,-66-2-16 0,0 17-21 16,0-1 20-16,0 1 4 16,0-1-21-16,0 1 73 0,0-17-11 15,-66 16-10-15,-56 1 4 0,61-17-74 16,-60 3 8-16,50-4 24 16,-46-13 0-16,-5 17 17 0,51-17 36 15,11 0-29-15,60 0 64 0,0 0 25 16,-61-17-56-16,61 17 28 15,0 0-49-15,0-13-47 0,0 13 0 16,0 0-106-16,0-17-172 0,0 17-237 16,0 0-399-16</inkml:trace>
  <inkml:trace contextRef="#ctx0" brushRef="#br0" timeOffset="55006.9663">13912 10086 2319 0,'0'-31'72'0,"0"-16"77"0,0 16 111 15,0 1 59-15,0 2 1 16,0-3-30-16,0 15-121 0,0 2-109 16,0-3-87-16,0 17-50 0,-71 0-1 15,71 31 58-15,0-15 37 16,0 29 23-16,0-1 69 0,0 17 13 16,0 0-27-16,0 1 1 0,0 13-78 15,0 2-4-15,0-18 10 16,0 2 0-16,0-14 15 0,0-3-67 15,0-13-89-15,0 0-206 16,0-18-202-16,71 4-284 0</inkml:trace>
  <inkml:trace contextRef="#ctx0" brushRef="#br0" timeOffset="55395.7397">14591 10358 1922 0,'0'-31'168'0,"0"1"77"0,0 16 157 16,0-17 16-16,0 15-125 0,0 2-60 16,0-3-167-16,0 3-30 15,0 14-49-15,0 0-31 0,0 0 24 16,-60 14 13-16,60 3 14 16,0-3 10-16,-66 2-31 0,5 15 5 15,0-17-11-15,0 16 20 0,61 1 13 16,-61-1 7-16,-10 1 17 15,71-1-74-15,0-16 41 0,0 17-31 16,0-31 7-16,0 17 66 16,0-17-29-16,0 0 26 0,0 0-23 15,0 0-6-15,71-17-4 0,-71 3-27 16,61-17 17-16,-61 15-26 16,61-15 6-16,-61 17 33 0,0-16-30 15,61 13 17-15,-61 3-30 16,0 14-40-16,0 0 24 0,0 0 20 15,0 0 26-15,0 14 49 0,0 3-91 16,61-3-97-16,-61 2-216 16,66-2-145-16,-6 17-225 0</inkml:trace>
  <inkml:trace contextRef="#ctx0" brushRef="#br0" timeOffset="56128.5099">15022 10449 1819 0,'0'-16'145'0,"0"16"31"0,0-14 36 15,0 14 91-15,0-17-166 0,0 3-76 16,0-16 64-16,0 13-169 16,0 3 159-16,0-16 49 0,0 16-53 15,0-3 71-15,0 3-133 16,0-2-56-16,0 16-58 0,0 0 49 16,0 0-53-16,0 16 43 0,-60-2 13 15,60 3-42-15,-66-3 36 16,66 16 22-16,-61 1 30 0,61-1-4 15,-61 1-20-15,61-1 7 16,0 1 17-16,0-17-23 0,0 16 65 16,0-16-26-16,61 3-59 0,0-17 20 15,-61 14-33-15,66-14 36 16,-6 0 0-16,-60 0-19 0,66-14 2 16,-66-3-6-16,0 3 10 15,56 1 33-15,5-18-27 0,-61 0 27 16,0-16-3-16,0 3-40 0,61-1 80 15,-61-16-27-15,0 0 65 16,0 14 53-16,0-11 18 0,0 10-24 16,0 4-61-16,0 13-31 15,0 15-105-15,0 2-28 0,0 14 39 16,0 0-35-16,0 14 38 0,0 2 42 16,0 15-21-16,0-1 34 15,0 15-13-15,61 2-14 0,-61-2-14 16,0 16 0-16,0 0 18 0,0-17 3 15,0 17-4-15,0-16 1 16,0-15-4-16,0 1-18 0,0-1 36 16,0 1 17-16,0-17 17 15,71-14 47-15,-71 0-15 0,0 0-24 16,61 0-31-16,-61 0-29 16,60-31 18-16,-60 17-11 0,61-16-3 15,-5-1-11-15,15 1-26 0,-10-1 59 16,0-13-44-16,-61 27 11 15,61-11 3-15,-61 12-25 0,0 2 36 16,0 14 11-16,0 0-50 0,0 0 7 16,0 14 18-16,-61 2-11 15,61-2 15-15,0 0-11 0,-61 17 10 16,61-15 4-16,0 15 14 0,0-17-7 16,0 16 11-16,0-13-4 15,0-3-21-15,0 3 32 0,61-4 0 16,0 1-11-16,-1-14-90 15,1 17-191-15,66-17-200 0,-66 14-306 16,0-14-136-16</inkml:trace>
  <inkml:trace contextRef="#ctx0" brushRef="#br0" timeOffset="56620.8962">16508 10008 2940 0,'0'-14'63'0,"0"-17"0"0,0 15-19 15,0 2-3-15,0 14 14 16,0 0 48-16,66 14-6 0,-66 2 46 16,0 15-31-16,0-1-72 0,61 15 49 15,-61-15-15-15,0 32-37 16,0-32 0-16,56 31-20 0,-56-16-38 15,0-15 28-15,0 15-7 16,0-15 7-16,0 1 40 0,0-1-50 16,0 1 33-16,0-14 1 0,0-4 0 15,0 1 122-15,0-14 55 16,0 0-33-16,0 0-23 0,0 0-80 16,0-14-64-16,0 1 17 15,0-4-43-15,61 3-33 0,-61-17 1 16,71 15 3-16,-10 2 25 0,-61-3 26 15,60 3 14-15,1-2-7 16,0 16-11-16,-61 0-11 0,66 16-11 16,-5-2-10-16,-61 3 4 0,61-3 42 15,-61 16-3-15,0-13-18 16,0 14 49-16,0-4-74 0,0-10 4 16,0 14 24-16,-61-18 37 15,0 4-1-15,-5-3-39 0,5 3-57 16,0-17-180-16,1 0-126 0,-1 0-62 15,-10 0-128-15,71-17-319 16</inkml:trace>
  <inkml:trace contextRef="#ctx0" brushRef="#br0" timeOffset="57557.073">17751 10372 2730 0,'55'-14'131'0,"-55"14"129"0,0-17 56 16,0 17 17-16,0-14-110 0,0 14-115 16,0 0-43-16,0 0-20 15,0 0-14-15,0 0-59 0,0 0 15 16,0 0 34-16,-55 14-59 16,55 3 48-16,0-3-17 0,-66 2-38 15,5 15 97-15,-5-17-35 16,5 16 0-16,0 1-6 0,0-1-46 15,61-16 45-15,-60 17-10 0,60-14 21 16,-61-4-49-16,61 4 35 16,0-17-17-16,0 14 10 0,0-14 4 15,0 0-39-15,61 0 8 16,-1 0-32-16,1-14 45 0,-61-3 4 16,61 4 20-16,0-4 4 0,5 3-4 15,-5-17-16-15,5 18-1 16,-66-4-7-16,55-14 7 0,-55 31-10 15,0-14-10-15,0 14 10 16,0 0 7-16,0 0 3 0,0 0-37 16,0 0 51-16,0 14-41 0,0 3 14 15,0-3 26-15,0 3-9 0,0-4 13 16,0 1-13-16,0 3 30 16,61-3-30-16,-61 3 40 0,0-17 17 15,61 13-13-15,-61-13-21 16,71 0 15-16,-71 0-11 0,61-13-21 15,-61 13 31-15,61-17-47 16,-61 3 2-16,61-3 22 0,-61-10-25 16,0 10 4-16,0 3 3 0,0-3-34 15,0 3 20-15,61 14-16 16,-61 0-28-16,0 0 72 0,0 0-61 16,0 14 64-16,0 3 24 15,0-3-85-15,0 16 71 0,0-16-13 16,0 17-20-16,0-14 50 0,0 13-7 15,0-16-13-15,0 3-7 16,0-3-16-16,0 2 13 0,65-16-31 16,-65 14 71-16,0-14-19 15,0 0-35-15,0 0 65 0,0-14-58 16,0 14 45-16,61-16 3 0,-61 2-62 16,0-3 24-16,61-14-34 15,-61 18 21-15,0-18 10 0,0-13 17 16,61 13-48-16,-61-16 7 15,0 2 27-15,0-2-10 0,0 3 87 16,0 13-11-16,0-13-44 0,0 13-8 16,0 14-38-16,0 4-52 15,0 13 62-15,0 0-27 0,0 0 10 16,0 13 45-16,0 18-38 0,0 0 28 16,0-1 0-16,0 1-10 15,0 13-22-15,0 3 8 0,0-16 24 16,61 13-4-16,-61 4 1 15,61-21-11-15,-61 4-11 0,0-1 22 16,66-13 6-16,-66-3 25 0,0 3 0 16,60-3-14-16,-60 2 39 15,0-16-17-15,61 0-61 0,-61 0-130 16,61-16-229-16,-61 2-401 16</inkml:trace>
  <inkml:trace contextRef="#ctx0" brushRef="#br0" timeOffset="58059.5914">14962 11313 3104 0,'-66'-14'139'0,"66"-16"101"16,0-1 27-16,0 1 24 16,0-1-124-16,66 1-102 0,-6-1-26 15,-60 17-70-15,0 14 3 16,0 0-14-16,0 0 28 0,0 31 4 16,0-17 0-16,0 16 16 0,0 15-23 15,0 2 69-15,0-3-21 16,0-13 7-16,0 13-6 0,0-13 3 15,0-1 7-15,0-13 7 16,0-3 32-16,0 3-21 0,0-17-6 16,0 14-51-16,66-14-17 0,-66-14-15 15,56-3-3-15,5 3 39 16,0-16 43-16,0-1 1 0,10 14-34 16,-10-13-2-16,-1 16-58 15,1-17 43-15,-61 17 3 0,56 14 29 16,15-16-3-16,-71 16-72 0,0 0 32 15,0 16 8-15,0-2 3 16,61 3 3-16,-61-3 12 0,0 16-5 16,0-16 1-16,0 17 0 0,0-14-96 15,0-4-135-15,0 18-122 16,0-31-209-16,-61 17-192 0,-10-3-94 16</inkml:trace>
  <inkml:trace contextRef="#ctx0" brushRef="#br0" timeOffset="58198.5046">15144 11252 1694 0,'0'-44'19'0,"-56"-17"231"0,-10 16 3 16,66-2 46-16,0 3 15 15,-60 13-228-15,60 0 14 0,0 18-59 16,0-4-50-16,0 3 9 16,0 14-185-16,0 0-387 0</inkml:trace>
  <inkml:trace contextRef="#ctx0" brushRef="#br0" timeOffset="60310.1809">16691 11283 2779 0,'0'0'109'0,"0"0"53"0,0 0 28 15,0-14 4-15,0-3-132 16,0 17-33-16,0-14-32 0,0 14-10 15,-56-16 32-15,-5 16-22 0,-5 0 3 16,66 0-16-16,-66 16 16 16,5-16 0-16,1 14-13 0,-1 17 23 15,61-15-20-15,-61 15 13 16,0-3 14-16,61 2 12 0,-61 1-26 16,61-1 17-16,0 1 9 0,0 0-22 15,0-15 26-15,0 12-33 16,0-11 3-16,0-3 27 0,0 2-13 15,0-2 9-15,0-14 0 16,0 0-29-16,61 0 6 0,0 0-16 16,-61 0 10-16,61-14-20 0,0-2 6 15,-61-15 21-15,60 3-18 16,-60-19 34-16,0 3-7 0,61-4-23 16,5-10 0-16,-66-3 10 0,66-17 14 15,-5 20 22-15,-61-20-46 16,56 17 1-16,-56 3 15 0,0 10 35 15,0 4 22-15,0 13-20 16,0 15-26-16,0 2-67 0,-56-3 23 16,56 17 27-16,0 0-17 0,0 17 47 15,0 13-23-15,0 1-14 16,0-1 7-16,0 1-30 0,0 13 17 16,0 1 0-16,0 2 19 15,0-2 1-15,0 2 16 0,0 11-16 16,0-11-17-16,0 14 23 0,0-16-33 15,0-1 50-15,0 4-23 16,0-4-24-16,56 3 27 0,-56-2-36 16,0-15 80-16,61 1-14 15,10-1-13-15,-71-16 40 0,61 17-57 16,-61-31 11-16,60 0 19 0,1 0-26 16,0 0 3-16,-61-14 10 15,66-3-20-15,-5-13-41 0,-61-1 27 16,61 1 25-16,-61-15-18 15,0 1 24-15,0-4-48 0,0 4 0 16,0-3-10-16,0 19 6 16,0-19 8-16,0 16 0 0,0 17 33 15,-61-2-43-15,61 2 33 0,0 14-34 16,-61 0 21-16,61 0 30 16,0 14-13-16,0-14 4 0,0 16-22 15,0-2 11-15,61 3-23 0,0-3 6 16,-61 16 27-16,61-13-30 15,-1 11 10-15,1 2 20 0,-61-13-44 16,0 27 48-16,61-13-28 0,-61 0-19 16,0-1 53-16,0 15-6 15,0-15 12-15,61 1 15 0,-61-1-4 16,0 1-24-16,66-15-36 16,-66 12-7-16,61-28-48 0,5 17 14 15,-11-17 68-15,6 0-8 0,0 0 24 16,10 0-13-16,-10-17-17 15,0 3 6-15,0-16 4 0,0 16 17 16,4-17 3-16,-4 1-20 16,-61-1-3-16,61 1-24 0,-61-15 21 15,0 15 9-15,0-1-3 16,0 1 33-16,0-1-3 0,0 0 31 16,0 15 17-16,0-12-13 0,0 11-31 15,0 17-34-15,0 0-21 16,0 0-23-16,0 0 14 0,-61 17 43 15,0-3-47-15,-4 0 44 16,65 16 0-16,-61-13-37 0,0 14 30 16,0-1-6-16,0 1 17 0,61-17 6 15,0 16 18-15,0-16-14 16,0 3-21-16,0 13 31 0,0-16-6 16,0-14 6-16,0 17 18 0,0-3-45 15,0-14 3-15,61 0 11 16,0 0-18-16,-61-14 25 0,61 14-14 15,0-17-7-15,4-13 0 16,-65 16-10-16,61-17 6 0,0 17-6 16,0-2-11-16,-61-15-21 0,0 17 14 15,0 14-31-15,0-17 14 16,0 17 35-16,0 0-32 0,0 17 12 16,0-3 33-16,0 17-31 15,0-1 35-15,-61-16 17 0,61 17-48 16,0-1 23-16,0 1 15 0,0-1 10 15,0 1 17-15,0-15-13 16,0-2-21-16,0-14-18 0,0 14 22 16,0-14 13-16,61 0 8 15,0-14 10-15,0-16-21 0,5 16-21 16,-6-17-28-16,1 15 10 0,0-15 25 16,0-13-10-16,0-1 13 15,0 15-20-15,-61-18 6 0,61 18 1 16,-61 16-15-16,0-17-13 15,0 15-50-15,0 16 29 0,0 0 3 16,0 0 18-16,0 16 55 0,0-2-38 16,0 3 25-16,0-3-5 15,0 16-30-15,0 1 10 0,0 0 28 16,0-15-21-16,0 12 14 16,0-11 45-16,0 13-59 0,0-16 11 15,0-14-29-15,0 17-13 0,0-17-18 16,0 0 11-16,0 0-31 15,0-17-57-15,0 17 44 0,0-14-16 16,0-2 51-16,71 2 44 0,-11-3-37 16,-60 17 36-16,0 0-45 15,61 0 25-15,-61 0 5 0,56 0-11 16,-56 17 43-16,0-3 14 16,0 2 39-16,0-2 58 0,61-14 12 15,-61 0-21-15,0 17-60 16,71-17-55-16,-10 0-14 0,0-17-21 15,-61 3 59-15,60-16-13 0,-60 13 13 16,0-11-3-16,0-2-25 16,0-1 14-16,61 1-37 0,-61-1 30 15,0-16 18-15,0 19-42 16,0-3 52-16,0 1-48 0,66-1 7 16,-66 15 10-16,0 2-58 0,61-3 54 15,0 17-34-15,0 0 35 16,-61 0 0-16,61 0-15 0,0 0 5 15,-1 17-5-15,-60 13 12 16,66-16-25-16,-66 17 14 0,0-1-3 16,0 1 30-16,0-1-3 0,0 15 24 15,0-15-1-15,0 1-16 16,0 0 30-16,61-1-20 0,-61 1 0 16,0-17-34-16,0 16 13 0,0-30 18 15,66 17 3-15,-66-17 21 16,0 0-38-16,0-17-11 0,56 3 8 15,-56-2 3-15,61-15 0 16,0 3 3-16,-61-2-21 0,60-1 18 16,11 1 14-16,-10-1-28 0,0 0 0 15,0 15-24-15,-5 2-31 16,-56 14 56-16,71 0 6 0,-71 0-11 16,0 14 28-16,0 16-3 15,0-13-7-15,0 14 90 0,0-1 51 16,61 1 8-16,-1-1 59 0,-60-2 18 15,61-11-82-15,0-3 9 16,0 2-74-16,5-2-40 0,-5-14-5 16,60 0-41-16,-60-14 12 15,0-2-28-15,0-15 97 0,0 17-171 16,10 0-152-16,-10-2-303 0,-61-15-622 16</inkml:trace>
  <inkml:trace contextRef="#ctx0" brushRef="#br0" timeOffset="61142.7512">4799 13286 3040 0,'0'0'125'0,"0"0"70"15,0 0 34-15,-61 0 47 0,61 0-166 16,0 0-38-16,0 0-1 16,61 0-36-16,10 0 40 0,51 0 2 15,-61 0-35-15,66 0-7 16,-6-14-14-16,1 14-7 0,5 0-7 15,-5 0-46-15,-1 0-78 16,-60 0-217-16,66 0-157 0,-61 0-209 16,-66 14-74-16</inkml:trace>
  <inkml:trace contextRef="#ctx0" brushRef="#br0" timeOffset="61352.7939">4931 13574 1784 0,'-61'14'175'15,"-10"3"-14"-15,10-3 57 16,1 3 37-16,60-17-82 0,0 0 116 16,0 0-87-16,60 13 12 15,1-13-61-15,71 0-59 0,-10 0-2 16,5 0-48-16,-6 0 13 0,1-13-26 16,66 13 43-16,-67-17-47 15,-60 17-105-15,61-14-136 0,-56 14-189 16,0 0-203-16,-5 0-209 0</inkml:trace>
  <inkml:trace contextRef="#ctx0" brushRef="#br0" timeOffset="63307.7273">16381 7716 1537 0,'0'-44'-22'0,"-60"-1"44"16,-1-16 191-16,0 14-14 0,0 2 42 16,0 1-44-16,-5-3-137 15,5 2-6-15,-60 15-23 0,-1 16 5 16,-5-3 19-16,6 17-73 15,-72 0 9-15,71 0-1 0,-60 17-81 16,55 11 158-16,-56 19-82 0,62 14 9 16,-67 0 116-16,66-3-51 15,-10 34 60-15,16-17 33 0,-16 17-41 16,71 13 20-16,-61-13-10 16,122 16-31-16,-60-2-74 0,60-14 7 15,0 13 43-15,0-13-4 16,60 13 20-16,1-30-29 0,0 17 1 15,71-31-17-15,-10 14 20 0,-6-14-3 16,16-16 3-16,51 2 46 16,-57-3-38-16,57-30 4 0,5 3-24 15,-6-3-45-15,1-14 21 16,9 0 0-16,-4-14-4 0,-5-17 8 16,4 1 3-16,-65-1-35 0,60-13 31 15,-55-17-6-15,0 0 10 16,-71-1 39-16,5-13-50 0,10-16 1 15,-10-1-18-15,-61-13-11 16,0-1 61-16,-61 0 0 0,-71-2-50 16,76 3 7-16,-71 13-81 0,0 3-8 15,6 11-43-15,-62 17-151 16,56 17-89-16,6 13-338 0,-1 17-256 16</inkml:trace>
  <inkml:trace contextRef="#ctx0" brushRef="#br0" timeOffset="64611.0023">7903 12588 2866 0,'-61'-30'94'16,"61"-1"98"-16,-61 1 63 0,61-1-19 16,0 17-79-16,0-16-114 15,0 30-73-15,0 0 10 0,0 0-20 16,0 14 36-16,0 2 51 16,0 15 24-16,0-1 13 0,0 15-26 15,61-1-31-15,-61 17-10 0,0-13-7 16,0-4-23-16,0 0 13 15,0 4 7-15,0-18-28 0,0 1 66 16,0-1-4-16,0-16-17 16,0 0 118-16,0-14-8 0,0 0 3 15,0 0-6-15,0-14-128 16,0-16 4-16,0-1-61 0,0 1 40 16,0-15 46-16,0-2-35 0,0-11 13 15,0-4 5-15,0-15-51 16,0 18 11-16,0-18 21 0,0 15-35 15,0 18 75-15,61 0-32 0,-61 13-18 16,0 0 21-16,61 31-43 16,-61 0 18-16,60 0 43 0,-60 31-14 15,61 0 7-15,-61-1-22 16,66 15-7-16,-5-1 4 0,0 3 0 16,0-2 11-16,-61 2 13 0,61-3-24 15,0-13-18-15,-61-1 71 16,60 1-35-16,-60-17-7 0,0 3 46 15,0-17-40-15,0 0 19 16,0 0 18-16,61-17-11 0,-61 17-18 16,71-31 15-16,-71 17 21 0,61-16-57 15,0-1 21-15,-5-13-69 16,-56 13 33-16,61-16 47 0,10 17 4 16,-71-1 54-16,0 17-39 15,60-3-70-15,-60 4-22 0,0 13-3 16,0 0-16-16,0 13 89 0,0 4-33 15,0 14 18-15,0-1 18 16,61 15-55-16,-61 2 52 0,0-3-23 16,0 17-3-16,0-16 15 0,0 2 14 15,0 11-29-15,0-10-33 16,0-18 41-16,0 1-59 0,0-1 47 16,0-2 70-16,0-11-70 15,0-3-39-15,0 2-72 0,0-16-192 16,0 0-130-16,0 0-111 0,0 0-271 15</inkml:trace>
  <inkml:trace contextRef="#ctx0" brushRef="#br0" timeOffset="64991.2731">6224 13697 3334 0,'-61'0'29'0,"6"0"79"0,-6 0 20 16,61-17-9-16,0 3-17 16,0 14-99-16,0-17-16 0,0 17 6 15,0-13-30-15,116 13 61 0,16 0 6 16,-10-17 44-16,0 17-7 15,65 0-6-15,57 0 18 0,9 0-24 16,-4 0 21-16,-11 0-14 16,76 0-6-16,-4 0-17 0,4-14 13 15,-4 14-3-15,-1-17-13 16,-5 17 42-16,5-14-50 0,-55 14 12 16,-6-16-15-16,-65 16-65 0,-61-14 90 15,5 14-39-15,-6-14-64 16,-121 14-104-16,61-17-234 0,-61 17-193 15,0 0-196-15,-61 0-120 0</inkml:trace>
  <inkml:trace contextRef="#ctx0" brushRef="#br0" timeOffset="66464.3232">6726 14438 2583 0,'0'-14'76'0,"0"-2"125"16,-61 2 92-16,61-3 29 0,0 3-62 16,-60 0-135-16,60 14-105 0,0 0-30 15,0 0-27-15,-66 0 14 16,66 0 3-16,0 14 13 0,0 17 4 16,0-1 6-16,0 1 21 0,0 13 16 15,0 4 38-15,0-4-35 16,0 1-16-16,0-15-40 0,0 17 23 15,0-16-7-15,0-17 1 16,0 0 81-16,0 2 2 0,0-16 56 16,0 14 114-16,0-14-39 0,0 0-74 15,0-14-36-15,0-2-67 16,0 2-45-16,0-17-7 0,0 1 11 16,0-1-15-16,0-13-29 15,0-4 44-15,66-10-22 0,-6 11 22 16,-60 2 26-16,0-2 3 15,61 19-32-15,-61-2-8 0,0-1-40 16,0 31-8-16,0-16 5 16,0 16-30-16,0 0 77 0,0 16-4 15,0 15 22-15,61-17 10 0,-61 16-42 16,61 1 21-16,-61-1 18 16,61 15-29-16,-61-15 0 0,0 1-3 15,0 0 18-15,61-18 6 0,-61 4 45 16,0-3-23-16,66 3-17 15,-66-17 10-15,0 14-36 0,60-14 55 16,-60 0-36-16,66-14 28 0,-66-3 12 16,61 3-85-16,-61-16 59 15,56 16-19-15,5-17 1 0,-61 1-15 16,61-1-14-16,10 0 25 16,-71-16-40-16,61 33 50 0,-61 0 23 15,0-16-55-15,60 30 29 16,-60-17-61-16,0 17-51 0,0 0 40 15,0 0 18-15,0 17 43 0,0-17 22 16,0 30-29-16,0-16 0 16,0 17 4-16,0-1 54 0,0 1-29 15,0 0 15-15,0 13 3 0,0-13-61 16,0 13 35-16,0-13-13 16,0-1-101-16,0 17-125 0,0-16-193 15,0-17-135-15,0 16-312 16</inkml:trace>
  <inkml:trace contextRef="#ctx0" brushRef="#br0" timeOffset="66761.7157">8395 14302 3167 0,'0'-14'120'15,"0"-2"33"-15,0 16 0 0,0 0-6 16,0 0-134-16,0 0-46 0,0 0 70 16,0 16 47-16,0-2 48 0,0 3 17 15,0 13-53-15,0-2-20 16,0 3 1-16,0-1-3 0,0 18 4 16,0-4-43-16,61 0-17 0,-61-13-1 15,0 16-31-15,0-2 7 16,0-15 18-16,0 15-36 0,0-15-39 15,60 1-174-15,-60-1-149 16,0-13-302-16,0-3-172 0,0 3-9 16</inkml:trace>
  <inkml:trace contextRef="#ctx0" brushRef="#br0" timeOffset="66978.7921">7903 14744 2779 0,'-61'-17'116'15,"0"3"117"-15,61-2 14 0,0 16 24 16,0-14-127-16,0 14-131 16,0-17-23-16,0 17-3 0,0-14 19 15,122 14-2-15,-61-16 39 0,-1 16-19 16,67 0-21-16,-5 0 37 0,61 0 8 16,-62 0-82-16,11 0-145 15,-15 0-206-15,15 0-268 0,-72 0-222 16</inkml:trace>
  <inkml:trace contextRef="#ctx0" brushRef="#br0" timeOffset="67704.2257">9389 14486 1773 0,'0'-17'14'0,"0"17"105"16,0 0 59-16,0 0 89 0,0 17 96 15,0-4-127-15,0 4 8 16,0 28-55-16,0-15-71 0,0 1 83 15,0 13-31-15,0 3-39 0,0-2-50 16,0-15-47-16,0 15-7 16,0 2 32-16,0-16-24 0,0-1-39 15,0-2 11-15,0-11 4 16,0-4 73-16,0 4 78 0,0-3 68 16,0-14-58-16,0 0 29 0,0 0-76 15,0-14-110-15,0-3 86 16,0 4-124-16,0-18 31 0,0 0 48 15,0 1-71-15,0-15 83 0,0-16-53 16,0 17-68-16,0-17 16 16,0 14 25-16,0 2-3 0,0 1 4 15,0 13-15-15,0 1 14 16,0 13-21-16,0 3 40 0,0-3 27 16,0 17-116-16,0 0 111 0,0 0-77 15,0 17 0-15,60-3 40 16,1 3-40-16,-61-4 52 0,61 18 3 15,0 0 19-15,5 13 30 16,-66-13-75-16,61-1 45 0,5 17-55 16,-11-16-31-16,6-17 105 0,-61 16-68 15,61-16 83-15,-61 3 11 16,0-3 38-16,61 2 47 0,-61-16-46 16,0 0 76-16,0 0-109 15,0 0-30-15,0 0 96 0,0 0-71 16,0-16-76-16,0 2 8 0,0-17 0 15,71 1-16-15,-10-1 20 16,-61-13 72-16,0-17-31 0,0 13-49 16,61 4 4-16,0 0-84 0,-61-4-73 15,0 4 202-15,0 13 112 16,0 1-169-16,0 16 1 0,0-3-150 16,0 3 48-16,0 14 85 15,0 0 12-15,0 0-11 0,0 0 3 16,65 0 155-16,-65 0-123 0,122 0 164 15,-61 0-224-15,0 0-8 16,0 0 111-16,66 0-219 0,-67 0 153 16,-60 0 7-16,61 0-71 15,-61 0 87-15,0 0-8 0,0 0-56 16,0 0-21-16,0-16-117 0,0 16-88 16,0 0-202-16,0 0-171 15,0-14-178-15</inkml:trace>
  <inkml:trace contextRef="#ctx0" brushRef="#br0" timeOffset="70226.5234">2446 16169 2965 0,'0'-31'-13'0,"0"17"105"0,0-16 95 16,0-1 61-16,0 1 91 0,0-1-63 16,0 15-74-16,0 2-74 15,0 14-65-15,0 0-74 0,0-14-55 16,0 14 13-16,0 0-17 0,0 28 53 15,0-12 13-15,0 29 15 16,0 2 3-16,0-3-4 0,0 17 36 16,0 1-29-16,0 13 22 0,0-14-8 15,0 0-27-15,0 0 38 16,0-17-3-16,0 1-28 0,0 2 10 16,0-16 10-16,0-1-91 15,0-16-105-15,71 3-155 0,-71-3-200 16,0 2-273-16,0-16-102 0</inkml:trace>
  <inkml:trace contextRef="#ctx0" brushRef="#br0" timeOffset="70603.7552">2330 16063 2331 0,'0'-30'139'0,"0"-1"20"16,0 1 92-16,0-1 42 0,0 1-107 16,0 16 41-16,0-17-72 15,0 14-32-15,61-13 9 0,-61 16-85 16,55-3-13-16,16 17-30 16,-71-14-42-16,61 14 7 0,0 0 21 15,61 14-7-15,-61 3-14 0,65 14 21 16,-65-18-20-16,61 18 37 15,-61 0-17-15,0-1 54 0,5 1-27 16,0-1-21-16,-66 1 31 0,0-1-37 16,-66 1 24-16,0-1 3 15,5 1 34-15,0-17-34 0,-61 0 14 16,1 2-7-16,55-16-35 16,5 14 56-16,0-14-17 0,61 0-8 15,-61 0 43-15,61-14-149 16,0 14-212-16,0-16-320 0,0 16-423 15</inkml:trace>
  <inkml:trace contextRef="#ctx0" brushRef="#br0" timeOffset="71162.6358">5119 15805 2307 0,'0'0'152'16,"0"-17"-25"-16,0 3 19 0,0 14 25 16,0 0-178-16,0-13 29 0,0 13-12 15,0 0 8-15,0 0-11 16,-66 0 27-16,5 13-3 0,0 18 49 16,0-17 37-16,-10 33 29 15,-50-16-18-15,60 30-62 0,-61-17 39 16,61 31-62-16,-5-14 58 0,5 14-7 15,1 3 1-15,-1 11-24 16,0-11-13-16,61-3-10 0,0 0-28 16,0 16 53-16,122-13-45 0,-62-19 3 15,1 2 8-15,66 0-36 16,-61-17 8-16,51 3 13 0,-57-16-20 16,72 0-8-16,-71-1 39 15,0-16-28-15,0-14 0 0,-61 17 39 16,66-17-39-16,-66 0 28 15,0 0-3-15,0 0-25 0,0 0 7 16,0 0 11-16,0 0-18 16,0 0 11-16,0 0-98 0,0 0-152 15,0-17-204-15,0 17-365 0</inkml:trace>
  <inkml:trace contextRef="#ctx0" brushRef="#br0" timeOffset="74767.7792">5301 16244 2607 0,'0'-14'-15'0,"0"-3"120"0,0 17 38 16,0-14 42-16,0 14 103 16,0-16-106-16,0 2 22 0,0 0-12 15,0-3-39-15,0 17-6 16,0-14-1-16,0 14-31 0,0-16-27 16,0 16-28-16,0 0-28 15,0 0-46-15,0 0-32 0,0 0 28 16,0 0-46-16,0 16 71 0,0-2 18 15,0 17-18-15,61-17-7 16,0 16-7-16,5 18 4 0,-5-4 17 16,0 3 28-16,60-2-20 0,-60-1-29 15,0 3 0-15,0-2-32 16,5-15 21-16,0 1 39 0,-66-1-7 16,61 1-3-16,-6 0 21 15,-55-18-18-15,0 4 0 0,61-17 43 16,-61 14-67-16,0-14-5 0,0 0 59 15,0 17-23-15,0-17-56 16,0 0-118-16,0 0-165 0,0-17-323 16,0 17-241-16</inkml:trace>
  <inkml:trace contextRef="#ctx0" brushRef="#br0" timeOffset="75175.8101">6163 16094 1819 0,'0'-17'243'0,"0"3"31"0,0-2 63 0,0 2 93 16,0-3-252-16,0 17-18 15,0-14-73-15,0 14-109 0,0 0-40 16,0 0 33-16,0 14 13 0,0 17 58 16,0-15 83-16,0 15-73 15,-55 13 37-15,-6 1-43 0,-5 16-39 16,-61-14 29-16,66 14-49 16,-60-2 57-16,60-12-7 0,-61 14-10 15,56-17 47-15,5-13-50 16,0 13 30-16,1-27-23 0,-1 14 13 15,61-18 1-15,-61 4-21 16,61-3 7-16,0-14-69 0,0 17 48 16,-66-17-13-16,66 0 24 0,0 0 31 15,0 0-97-15,0 0-64 16,0 0-179-16,0 0-510 0</inkml:trace>
  <inkml:trace contextRef="#ctx0" brushRef="#br0" timeOffset="75657.1445">7162 16366 2853 0,'0'0'6'0,"0"0"130"0,0 0 20 16,0 0 56-16,0 0-17 0,0 0-96 15,0 0-3-15,0 0-2 16,0 0 14-16,0 0-10 0,0 0 8 16,0 0-54-16,0 0 7 15,61 0-31-15,-5 0-7 0,5 0 3 16,-61 0-17-16,61 0 11 0,10 0 3 15,-10 0 3-15,-1 0-10 16,1 0-28-16,-5 0-134 0,15 0-174 16,-71 0-125-16,0 0-319 15,61 0-75-15</inkml:trace>
  <inkml:trace contextRef="#ctx0" brushRef="#br0" timeOffset="75913.8778">7096 16655 1694 0,'0'14'174'0,"0"3"159"15,0-17 45-15,-60 0 0 0,60 13-135 0,0-13-112 16,0 0 26-16,0 0 20 0,0 0 3 16,0 0-29-16,0 0-39 15,60 17-30-15,6-17-12 16,-5 0 3-16,-5 0-28 0,5 0 36 15,0 0-43-15,10 0-9 0,50-17-19 16,-60 17-35-16,-5 0-69 16,15 0-181-16,-10 0-272 0,0 0-379 15</inkml:trace>
  <inkml:trace contextRef="#ctx0" brushRef="#br0" timeOffset="76508.3891">8516 16213 2940 0,'0'-14'150'0,"0"-2"10"0,0 16 20 15,0-14-42-15,0 14-148 16,61 0 0-16,-61 0-3 0,0 0 49 15,0 14 7-15,71 2-20 16,-10-2-56-16,-61 17-9 0,61-1-4 16,-61 1 0-16,0 0 66 0,0-1-20 15,0 15 16-15,0-15 10 16,0 17-36-16,0-16 20 0,-61-1-10 16,61 1 6-16,0-3 1 15,-61-12 62-15,61 15-59 0,-71-31 43 16,71 14 71-16,0-14-26 0,0 0 50 15,0 0-43-15,0 0-56 16,0-14-15-16,0-3 8 0,0 3 3 16,0-2 11-16,0-12-7 15,0-3-24-15,0 1 3 0,0-1-28 16,71-16 21-16,-10 17 14 0,0-1-24 16,-5-13 17-16,-56 13-42 15,61 0 36-15,10 18-19 0,-11-4 11 16,1 3 4-16,-61-3-61 15,61 17 58-15,-61 0-15 0,0 0 10 16,61 17 5-16,-61-3-8 0,66 3 3 16,-66-4-31-16,0 18 24 15,0 0-17-15,61-1 3 0,-61 1 36 16,0-1-39-16,0 15 7 16,0-15 10-16,0 1 8 0,0-1 25 15,0 1-26-15,0-1 23 0,0 1-55 16,0-17 22-16,61 3 14 15,-61 13-57-15,60-16-55 0,-60-14-208 16,61 17-147-16,-61-17-374 0</inkml:trace>
  <inkml:trace contextRef="#ctx0" brushRef="#br0" timeOffset="76838.7703">9880 15927 2742 0,'0'0'55'0,"0"0"113"0,0 0-40 16,61 0 30-16,0 14-14 0,71 3-98 16,-71 11 72-16,61 19-23 0,-57-3-32 15,57 3-14-15,-61 12-15 16,0 2 9-16,0 17 21 0,5 11-23 15,-66-12 6-15,0 15-33 0,0-3 13 16,-66 19 11-16,5-33 13 16,61 17-20-16,-61-3-38 0,0-11 45 15,0-17-38-15,-65-3 14 16,65-11 10-16,61-2-38 0,-61-15 18 16,0-13 6-16,61 11-51 0,-71-28-95 15,71 16-218-15,0-16-413 16</inkml:trace>
  <inkml:trace contextRef="#ctx0" brushRef="#br0" timeOffset="86349.6741">11620 16305 2354 0,'0'0'87'0,"0"0"88"0,0 0 103 15,0 0 6-15,0 0-79 16,0 0-49-16,0 0-64 0,0 0 7 16,0 0 15-16,0 0-37 0,0 0-33 15,0 0-4-15,0 0-2 16,0 0 24-16,0 0 3 0,0 0-20 15,0 0 14-15,61 0-4 0,0 0 41 16,-1 0-12-16,6 0-32 16,56-14-13-16,-61 14-39 0,61-17 22 15,-62 17 35-15,1 0-46 0,5 0-33 16,-5-13 26-16,5 13 7 16,-66 0-68-16,0-17-79 0,0 17-157 15,0 0-194-15,56 0-43 16,-56 0-237-16,0 0-72 0</inkml:trace>
  <inkml:trace contextRef="#ctx0" brushRef="#br0" timeOffset="86674.2489">11488 16638 1593 0,'-61'0'56'16,"61"17"87"-16,0-17 36 0,0 0-1 16,0 0 13-16,0 0-135 15,0 0 22-15,0 0 71 0,0 0-15 16,0 0 95-16,61 0 8 16,-61 14-51-16,71-14-59 0,-10 0 1 15,0 0-52-15,60 0 28 0,6 0-27 16,-5-14 1-16,-61 14-10 15,60-17-41-15,6 17 62 0,-66-14-54 16,61-2-4-16,-122 16-3 0,61 0-35 16,-61 0 17-16,0-14-3 15,0 14-109-15,0 0-132 0,0 0-471 16,0 0-362-16</inkml:trace>
  <inkml:trace contextRef="#ctx0" brushRef="#br0" timeOffset="88498.4242">11371 15258 1240 0,'-61'-14'74'16,"-4"-3"71"-16,65 3 190 16,0 14-53-16,0-16-63 0,0 16-19 15,0 0-248-15,0 0 51 0,0 0-15 16,0 0-75-16,-66 16 66 15,66-2 48-15,0 17 0 0,-61 16 94 16,61-3-70-16,-61-13-39 0,61 13 21 16,-61 4-82-16,61-4 80 15,0-13 11-15,0-15-11 0,0 12 9 16,0-11-3-16,61-17 21 0,-61 0-48 16,61 0-14-16,0-17-14 15,-61-11-25-15,66 12 67 0,-66 2 32 16,65-17 6-16,-65 1 13 15,61 13-38-15,-61-14 10 0,0 18-34 16,0-4-29-16,0 17 29 0,0-14-64 16,0 14 14-16,0 14 15 15,0 3 63-15,0 13 38 0,56 15 22 16,5 2 36-16,-61-3-72 16,71 17 0-16,-10-16-7 0,0 16-19 15,-61 0 14-15,61 0-11 16,-61 0 31-16,0-2-23 0,0 2-27 15,0-14 17-15,-61-3-33 0,0-13-4 16,0-1 17-16,-10-16-20 16,10 17 14-16,5-31-11 0,-70 0-10 15,60 0 54-15,5-14-33 0,61-3-1 16,-61 3-16-16,0-16-7 16,61 16 17-16,0-17-7 0,0-16-4 15,61 17-16-15,-61-1 10 16,61 1-7-16,0-15 24 0,5 15 10 15,-1-15-27-15,52 15 13 0,-56-1 14 16,10-13-14-16,51 13-6 16,-61-16 37-16,-1 16-51 0,67 1 10 15,-66-1-7-15,0 3-19 0,-61-2 49 16,61-1-12-16,-61 15 77 16,0 2-23-16,0-3-14 0,0 17-48 15,0-14-26-15,0 14-1 16,0 0-27-16,0 0 32 0,0 0-15 15,0 14 35-15,0-14-11 16,0 17 10-16,-61 13-6 0,61 1-24 16,-61-1 53-16,61-2-22 0,0 3 16 15,0 16 10-15,-61-17-7 16,61 1 27-16,0 0-23 0,0-4 10 16,61-10-20-16,-61 14 31 0,61-18 54 15,0 4-13-15,0-17-1 16,-1 0-40-16,1 0-38 0,5 0 4 15,-5-17 13-15,-61 4 22 16,66-4-43-16,-10 3 25 0,5-17 7 16,-1 18-28-16,-60-4 53 0,0-14-60 15,0 17-4-15,0-2 8 16,0-15-4-16,0 17 21 16,0-2-18-16,0 16-34 0,0-14-4 15,0 14 10-15,0-17 8 0,0 17 3 16,0 0-3-16,0 0 10 15,0 17 4-15,0-17 17 0,-60 14 13 16,-1 2 1-16,61-2-28 0,0 3 14 16,0 13-3-16,0-16-32 15,0 3 28-15,0-3 10 0,0 3-6 16,0-4 13-16,0 1-17 16,61 3 3-16,-1-17-20 0,11 0 14 15,-10 14-1-15,61-14 4 0,-66 0 17 16,76 0 4-16,-72 0-7 15,1-14-7-15,0 14-7 0,0-17-14 16,-61 3 39-16,66 1-1 0,-66-18-20 16,0 14 17-16,0-13-35 15,0-1-4-15,0 1 22 0,0 16-18 16,0-17-4-16,-66 17 8 16,66-2 3-16,0 2 0 0,-61 14 0 15,61 0-10-15,-61 0-11 16,61 30 7-16,-61-16-3 0,61 0 17 15,-60 17-3-15,-1-15 24 0,61 15 10 16,0-17-31-16,0 16 52 16,0-13-42-16,0-3 36 0,0-14 65 15,61 0-15-15,-61 0 27 16,60 0-20-16,1-14-14 0,-61-3-31 16,61-13 14-16,-61 16-11 0,0-17-50 15,0 1-4-15,0 13-51 16,0-11-32-16,-61 12-73 0,0 2-109 15,1 14-158-15,-1-17-266 0,61 17-207 16</inkml:trace>
  <inkml:trace contextRef="#ctx0" brushRef="#br0" timeOffset="93610.9868">15890 16183 2438 0,'0'-14'-21'15,"-61"14"54"-15,61-14 43 0,0 14 40 16,0 0 107-16,0-17-87 15,0 17-17-15,0 0-8 0,0 0-73 16,0 0 92-16,0 0-72 0,0 0-39 16,0 0-15-16,0 0-47 15,0 0 62-15,0 0 17 0,0 0 47 16,0 0-11-16,0 0-15 16,0 0 6-16,0 0-33 0,0 0 16 15,0 0 56-15,0 0-24 0,0 0-17 16,0 0 1-16,0 0-24 15,0 0 10-15,0 0 53 0,0 0-28 16,0 0 1-16,0 0-25 16,0 0-20-16,0 0 17 0,0 0-25 15,0 0 11-15,0 0-32 16,0 0-7-16,0 0 7 0,0 0 43 16,0 0-61-16,0 0 40 0,0 0-36 15,0 0-51-15,0 0 101 16,0 0-51-16,0 0 40 0,0 0-14 15,0 0-40-15,0 0 12 0,0 0-8 16,0 0 35-16,0 0 30 16,0 0-37-16,0 0-3 0,0 0-3 15,0 0-33-15,0 0 39 16,0 0 37-16,0 0 3 0,0 0-47 16,0 0 8-16,0 0-44 0,0 0 37 15,0 0 31-15,0 0-31 16,0 0 7-16,0 0 6 0,0 0-42 15,0 0 29-15,0 0 24 16,0 0-78-16,0 0 64 0,0 0 18 16,0 0-11-16,0 0 25 0,0 0-14 15,0 0-46-15,0 0-40 16,0 0 29-16,0 0-3 0,0 0 35 16,0 0 28-16,0 0-39 15,0 0 39-15,0 0-28 0,0 0 4 16,0 0 39-16,0 0-25 0,0 0-14 15,0 0 21-15,0 0-18 16,0 0 8-16,0 0 10 0,0 0-72 16,0 0-10-16,0 0 46 0,0 0-18 15,0 0 33-15,0 0 14 16,0 0-47-16,0 0 4 0,0 0 57 16,0 0 0-16,0 0-35 15,0 0 31-15,0 0-56 0,0 0-8 16,0 0 68-16,0 0-39 15,0 0 7-15,0 0 33 0,0 0-33 16,0 0 39-16,0 0 7 0,0 0-60 16,0 0-15-16,0 0-14 15,0 0 36-15,0 0 25 0,0 0 0 16,0 0 10-16,0 0-74 16,0 0 42-16,0 0 15 0,0 0 4 15,0 0 2-15,0 0-24 0,0 0 3 16,0 0-46-16,0 0 54 15,0 0 0-15,0 0-36 0,0 0 46 16,0 0-21-16,0 0-43 0,0 0 46 16,0 0 37-16,0 0-5 15,0 0-35-15,0 0 18 0,0 0-44 16,0 0 30-16,0 0 24 16,0 0-24-16,0 0-12 0,0 0-31 15,0 0 42-15,0 0-13 0,0 0 27 16,0 0-20-16,0 0-1 15,0 0 43-15,0 0-46 0,0 0 25 16,0 0 6-16,0 0-45 16,0 0 60-16,0 0-21 0,0 0 13 15,0 0 30-15,0 0-75 16,0 0 21-16,0 0 7 0,0 0-11 16,0 0 33-16,0 0-1 0,0 0-64 15,0 0 29-15,0 0 25 16,0 0-14-16,0 0 35 0,0 0-46 15,0 0-15-15,0 0 30 0,0 0-12 16,0 0-28-16,0 0-7 16,0 0-18-16,0 0 25 0,0 0 28 15,0 0 15-15,0 0 39 16,0 0-68-16,0 0 61 0,0 0-11 16,0 0-43-16,0 0 75 0,0 0-103 15,0 0 46-15,0 0 15 16,0 0-72-16,0 0 93 0,0 0-29 15,0 0-57-15,0 0 72 16,0 0-47-16,0 0-4 0,0 0 40 16,0 0-50-16,0 0 35 0,0 0 19 15,0 0-54-15,0 0 32 16,0 0-21-16,0 0-26 0,0 0 86 16,0 0 0-16,0 0-21 0,0 0-29 15,0 0 30-15,0 0-8 16,0 0-15-16,0 0 54 0,0 0-50 15,0 0-43-15,0 0 40 16,0 0 13-16,0 0-53 0,0 0 90 16,0 0-15-16,0 0-75 0,0 0 47 15,0 0-51-15,0 0 8 16,0 0 35-16,0 0-7 0,0 0 47 16,0 0-18-16,0 0-25 15,0 0 53-15,0 0-75 0,0 0 12 16,0 0 42-16,0 0-40 0,0 0 51 15,0 0-18-15,0 0-22 16,0 0 19-16,0 0-51 0,0 0 4 16,0 0 14-16,0 0-18 15,0 0 79-15,0 0-43 0,0 0 14 16,0 0-14-16,0 0-46 16,0 0 92-16,0 0-13 0,0 0-30 15,0 0 22-15,0 0-43 0,0 0 0 16,0 0 61-16,0 0-10 15,0 0 3-15,0 0-7 0,0 0-47 16,0 0 21-16,0-14-10 0,0 14-18 16,0 0 28-16,0 0-31 15,0-16 38-15,0 16-13 0,0 0-1 16,0-14-14-16,0 14-7 16,0-17 7-16,0 3 0 0,0 14 7 15,0-16-24-15,0 16 27 0,0-14-2 16,-61 14-11-16,61 0 42 15,-61-17-17-15,61 17-4 0,-71 0 14 16,15 17-39-16,-5-3 18 16,1 2-4-16,-1 15 7 0,-10-1-17 15,10 1-25-15,0-3 7 0,0 19-17 16,61-16 39-16,-56 13 34 16,56 3 1-16,0-19 13 0,0 3 11 15,0-15-6-15,0 15 6 0,0-17-13 16,56 2-40-16,-56-2 1 15,61-14 17-15,0 0 32 0,0 0-3 16,10 0-1-16,-10-14-17 16,-61-2-28-16,60 2-19 0,1-3 1 15,-5 3-8-15,-56-2-7 16,71-15 50-16,-71 3-17 0,61 12 85 16,-61-15 22-16,0 17 0 0,0-16 82 15,61 13-90-15,-61 3-8 16,0-3 77-16,0 3-113 0,0-2 92 15,0 16-3-15,0-14-176 16,0 14 57-16,0 0-107 0,0 0 80 16,0 0 47-16,0 0-62 0,0 0 4 15,0 0-57-15,0 0 26 16,0 14 89-16,0-14 26 0,0 0-84 16,0 0 23-16,0 0-46 15,0 0 16-15,0 16 68 0,0-16 11 16,0 14-45-16,0-14 15 0,0 17 12 15,0-3-88-15,0 16 76 16,0-13-61-16,0-3-34 0,0 17 91 16,0-1-34-16,0-16 11 15,0 17 27-15,0-1 12 0,0 17 18 16,0-16-38-16,0 13 62 0,0 1-107 16,0 2 26-16,0 14-11 15,0-16 15-15,0 16-3 0,0-17-31 16,0 17 91-16,0-14-84 15,61-2 61-15,-1-15-52 0,-60 15-20 16,0-15 57-16,61 1 5 0,-61-14-2 16,0-3-10-16,0-1-16 15,0 4 66-15,0-3 15 0,0-14 54 16,0 0 77-16,0 0-4 16,0 0-22-16,0 0 142 0,0 0-111 15,0-14-250-15,0 14 57 0,0-17-58 16,0-10-143-16,66 10 198 15,-5-14-13-15,-61-13 47 0,0-3-56 16,61 16-7-16,0-13 0 0,0-1 33 16,-61 15 99-16,60-1-5 15,-60 1-106-15,61-1-40 0,-61 17 138 16,0-16-36-16,0 13-59 16,0 3-191-16,66 14-31 0,-66-17 209 15,0 17 138-15,0-13-253 16,0 13-165-16,0 0-339 0,0 0-304 15,0 0-203-15</inkml:trace>
  <inkml:trace contextRef="#ctx0" brushRef="#br0" timeOffset="95151.9226">16321 15305 1683 0,'0'-17'138'16,"0"3"81"-16,0-2 133 0,0 2-13 15,0-3-77-15,0 3-56 16,0-2-87-16,0 2 36 0,0 14-103 16,0-14-38-16,0 14-47 0,60 0-39 15,-60 0 99-15,0 14-31 16,61 0-9-16,5 2 16 0,0 15-65 16,-66-1 52-16,61 1 10 15,-5 13 43-15,5-13-47 0,-61 13 1 16,0-13 7-16,0 16-4 15,0-16 22-15,0-1 24 0,0-2-40 16,0-11 11-16,0-3 42 0,0 2 7 16,0-16 90-16,0 14 7 15,0-14 98-15,0 0-42 0,0 0-76 16,0-14-41-16,0-2-134 16,0 2 7-16,0-17 32 0,0 1 4 15,0-1 21-15,0-13 0 0,0-4-11 16,0 18-49-16,0-15 39 15,71 1 3-15,-71-3-28 0,61 2 43 16,-1 15-40-16,-60 16 7 0,61-17 25 16,-61 15-42-16,0 16 0 15,61 0-26-15,-61 0 54 0,0 16-14 16,0-2 40-16,66 3-30 16,-66 11-28-16,61 19 28 0,-61-17-53 15,61 15 86-15,-61-15-61 0,0 15 32 16,0-15-3-16,61 1-43 15,-61 0 78-15,0-1-14 0,0-13 32 16,0 13-71-16,0-30-181 16,0 14-182-16,0 0-260 0,60 3-382 15</inkml:trace>
  <inkml:trace contextRef="#ctx0" brushRef="#br0" timeOffset="95511.916">17806 15366 2767 0,'0'0'106'0,"-55"0"78"16,55 0 49-16,0 0 1 0,0 0-78 15,0 0-80-15,0 0-29 16,0 0-13-16,0 0-28 0,0 0 1 16,0 0-30-16,0 0 26 0,0 0 75 15,0 0 38-15,0 0-4 16,55 0 5-16,6 0-97 0,0 0-23 16,71 0 27-16,-71 0-10 15,61 0 7-15,-57 0 11 0,-4 0-32 16,0 0 24-16,0 0 18 0,0-17-35 15,-61 17-28-15,0 0-140 16,0 0-193-16,0 0-324 0,0 0-192 16</inkml:trace>
  <inkml:trace contextRef="#ctx0" brushRef="#br0" timeOffset="96046.7478">18430 15047 1739 0,'0'-17'183'0,"0"3"65"16,0-3 138-16,0 4 13 15,0-4-136-15,0 3-14 0,0 14-94 16,0 0 34-16,0 0-31 0,0-14-39 16,0 14-6-16,0 0-47 15,0 0-4-15,0 0-6 0,0 0-17 16,0 14-15-16,0-14 1 16,0 0-15-16,0 0-17 0,0 14 0 15,0-14-14-15,0 0-7 16,0 0 4-16,0 17 17 0,0-4 3 15,0 4-6-15,0-3 10 0,0 17-11 16,61-1-3-16,-61 1 28 16,0 16-28-16,61-3 11 0,-61 17-1 15,0 1 15-15,0-4 24 16,61 3-25-16,-61 0 1 0,0 14 13 16,0-28-10-16,0 14 21 0,66-16 22 15,-66 16-4-15,0-30-24 16,0-1-12-16,0 1 30 0,0-1-79 15,0-16 42-15,0 3 33 0,0-17 1 16,0 14 35-16,0-14 4 16,0 0-10-16,0 0-58 0,0 0 7 15,0 0-123-15,0 0-198 16,0-14-334-16</inkml:trace>
  <inkml:trace contextRef="#ctx0" brushRef="#br0" timeOffset="96579.6866">19353 16716 2619 0,'0'14'93'16,"-56"3"-29"-16,56-3 20 0,0 2-10 16,0-16-68-16,0 0 47 15,0 14 36-15,0-14 107 0,0 0 5 16,0 0 84-16,0 0 8 16,0 0-9-16,0 0 18 0,0-14-95 15,0 14-85-15,0-16-68 0,0 2-76 16,0 14 8-16,0-17 25 15,0 3-44-15,0 14 36 0,0-17-35 16,0 17 10-16,0 0 25 0,0 0-6 16,0 0 39-16,0 0-39 15,0 0 3-15,0 0 3 0,0 0-6 16,0 0 69-16,0 0-59 16,0 0-61-16,0 0-234 0,0 0-369 15,0 0-509-15</inkml:trace>
  <inkml:trace contextRef="#ctx0" brushRef="#br0" timeOffset="97041.8316">20159 16002 2866 0,'0'-30'133'0,"0"16"52"16,0-3 115-16,0 3 40 0,0 14-139 16,0-16-14-16,0 16-80 15,0 0-58-15,0-14 7 0,0 14-60 16,0 0-34-16,0 0 3 0,0 14-7 15,0 2 28-15,0-2 7 16,0 3 17-16,0-3 1 0,0 16 13 16,0 15 25-16,66-15 4 0,-66 31 17 15,0 0-10-15,61 1-31 16,-61-1-29-16,66 14 28 0,-66-14-7 16,0 14-6-16,0 0-8 15,0 3-43-15,56-17 11 0,-56-3 18 16,0 3 11-16,0-14-4 15,0-2 7-15,0-15-11 0,0 1 22 16,0-17-11-16,0 2 40 0,0-2-29 16,0 3-75-16,0-17-129 15,0 14-167-15,0-14-250 0,0 0-331 16</inkml:trace>
  <inkml:trace contextRef="#ctx0" brushRef="#br0" timeOffset="97480.8194">20159 16230 2583 0,'-60'-31'168'0,"60"15"82"16,0 2 39-16,0 0 7 15,0-3-98-15,0 3-70 0,0-2-71 16,0 16-17-16,0-14-54 16,60-3-33-16,6 17 60 0,-66 0-2 15,61 0-15-15,5-14 21 0,51 14-20 16,-56 0 37-16,70 14-24 16,-9 3 4-16,-61-3-28 0,66 2-3 15,-66-2 27-15,60 3-23 0,-60-3 19 16,-61 0 25-16,0 16-38 15,0-13 31-15,0 14-10 0,-61-1-25 16,0 1 21-16,1-1-6 16,-72-16 6-16,76 17-27 0,-66-17 34 15,61 2-7-15,-70-2 28 0,70 3 56 16,0-17 14-16,5 0-10 16,56 0-14-16,-66 0-49 0,66-17-10 15,0 17 18-15,0 0-68 16,0-14-121-16,0 14-219 0,0-16-404 15</inkml:trace>
  <inkml:trace contextRef="#ctx0" brushRef="#br0" timeOffset="99815.6516">14835 13211 2025 0,'0'-17'-72'0,"61"3"113"15,5-3 65-15,-66-10 34 16,0-4 129-16,0 14-103 0,0-13 20 16,0-1-65-16,0 17 8 15,0-2-15-15,0-15-114 0,0 17 28 16,0 0-31-16,0 14-45 16,-66-16 90-16,5 16-4 0,0 16-92 15,0-2 48-15,0 0-74 0,61 17 54 16,-61 16 23-16,1-17 28 15,-6 15-28-15,5-1 3 0,0 4 64 16,61-18-77-16,0 15 45 0,0-15-61 16,0 1-16-16,0-17 58 15,61 2-10-15,-61-2 49 0,61-14-40 16,5 0 11-16,-6 0 12 0,1-14-29 16,0-16-15-16,61 16 38 15,-122-3 33-15,61 3 6 16,5-16 62-16,-66 13 6 0,60-14-6 15,-60 18 15-15,0-4-40 0,0 3-57 16,66-3-17-16,-66 3-18 16,0 14-30-16,0 0 11 0,0 0-56 15,0 14-10-15,0 3 96 16,0-3-17-16,0 16 31 0,0 18-55 16,0-18-7-16,0 29 10 0,0-12 28 15,56 14 61-15,-56 0-17 16,0-17-6-16,0 18-18 0,0-18 15 15,0-13 11-15,0-1 6 0,0 1 12 16,61-17 32-16,-61 2 16 16,0-16 38-16,0 0 3 0,0 0-37 15,0-16-71-15,61 16-74 16,-61-28-88-16,61 11-182 0,-61-13-194 16,71-1-401-16</inkml:trace>
  <inkml:trace contextRef="#ctx0" brushRef="#br0" timeOffset="100078.4928">16381 13163 3438 0,'0'0'42'16,"-60"0"135"-16,60 0 14 0,0 0 13 15,0 0 0-15,0 0-155 16,0 0 3-16,0 0-41 0,0 0-43 16,0 0 32-16,60-14-17 15,1 14 27-15,5-13 11 0,0 13-31 16,-5 0-11-16,-5 0-62 16,5-17-157-16,10 17-204 0,-10 0-285 15,-1 0-137-15</inkml:trace>
  <inkml:trace contextRef="#ctx0" brushRef="#br0" timeOffset="100318.3903">16321 13452 1154 0,'0'17'43'0,"-61"-3"219"15,61 2 38-15,-61-16 109 16,61 14 19-16,0-14-158 0,61 17 50 15,0-17-115-15,-1 0-34 0,1 0-33 16,71 0-91-16,-71-17 53 0,56 17-46 16,-46-14-14-16,50-2 21 15,-60 16-85-15,0-14 24 0,5 14 10 16,-66-17-84-16,61 17-109 16,-61 0-108-16,0 0-249 0</inkml:trace>
  <inkml:trace contextRef="#ctx0" brushRef="#br0" timeOffset="100948.4921">18369 12891 2486 0,'0'-14'145'0,"0"-2"25"0,0 2 68 16,0 14 65-16,0-17-121 0,0 17-29 16,0 0-90-16,0-14-110 15,0 14 31-15,0 14-47 0,0 3 53 16,0-3 133-16,0 16-28 0,0 17 101 15,0-2-16-15,0-1-66 16,0 17 1-16,0 0-37 16,61 1-7-16,-61-1-50 0,0-17-32 15,0 1 18-15,61-15 11 0,-61 17-11 16,0-33-56-16,0 17-135 16,0-15-173-16,61-16-205 0,-61 14-390 15</inkml:trace>
  <inkml:trace contextRef="#ctx0" brushRef="#br0" timeOffset="101241.7044">19044 13180 3218 0,'0'-17'100'15,"0"17"11"-15,-61-14 49 0,61 14 11 16,0 0-81-16,0 0 11 16,0 0-46-16,0 0-18 0,0 0 4 15,0 0-31-15,61 0-6 16,0 0-4-16,10 0-14 0,-11 0 17 16,57 0 14-16,-56 0 14 0,10 0-14 15,-10 0-3-15,0 0 0 16,-61 0-28-16,0 0-37 0,0-13-100 15,0 13-155-15,0 0-386 16</inkml:trace>
  <inkml:trace contextRef="#ctx0" brushRef="#br0" timeOffset="101980.1246">20225 12741 1470 0,'0'0'101'0,"0"0"144"0,0 14 132 0,0 0 0 16,0 16-64-16,0 18-76 15,0-18-73-15,0 31 40 0,0-16-4 16,0-1-44-16,0 17-42 0,0-13-22 15,0-21-34-15,0 21 0 16,0-18-44-16,0-16 10 0,0 3-3 16,0-17 42-16,0 14 56 15,0-14-35-15,61 0 54 0,-61 0-117 16,0 0 33-16,0-14-33 0,0-3-10 16,0 3 14-16,0-3-50 15,0-13 32-15,0-15-40 0,0 1 55 16,0-3-40-16,0-14 40 0,-61 2-11 15,61-2 3-15,0 0 40 16,0 14-61-16,0-11 65 16,0 27-36-16,0 0-44 0,0 15 1 15,0 2-70-15,0 14 52 0,0 0 35 16,61 0 0-16,-61 14 1 0,66 2 3 16,-66 15-25-16,56-17 0 15,5 16 53-15,-61 15-67 0,61-15 18 16,-1 1 31-16,11 0-31 15,-71-1 28-15,61 1 25 0,-61-15-18 16,61-2 8-16,-61 0 6 0,0-14-38 16,0 17 28-16,61-17 0 15,-61 0-15-15,0-17 26 0,56 3-40 16,-56 0 0-16,71-16 15 16,-10 13-7-16,-61-13 10 0,60-15-4 15,1 15-14-15,-61-1 15 16,61 0-4-16,-61 1-18 0,0-1-25 15,0 31-3-15,0-14-4 0,0-2 14 16,0 16 47-16,0 0 10 16,0 16 18-16,61-2-28 0,-61 17-22 15,0-1-32-15,0 1 26 0,0 0 10 16,0 13 39-16,66-13 7 16,-66 16-14-16,0-17-22 0,0 15-24 15,61-15-11-15,-61 1-88 16,0-1-83-16,0 1-170 0,0 0-399 15</inkml:trace>
  <inkml:trace contextRef="#ctx0" brushRef="#br0" timeOffset="102382.1758">19607 13680 2236 0,'-61'0'11'0,"61"17"52"16,0-17 57-16,0 0 31 15,0 0 70-15,0 0-104 0,0 0-27 16,0 0-11-16,61 0-105 0,-61 0 106 15,0 0-10-15,0 0-9 16,0 0 71-16,60 0-54 0,67 0-23 16,-66 0 1-16,0 0-46 15,61 0 36-15,65 0 1 0,-60 0 33 16,51-17 14-16,14 17-7 0,-70 0-30 16,66-14 8-16,-67 14-24 15,67 0-20-15,-127-17 41 0,60 17-34 16,-60 0-4-16,0-13-14 15,0 13-6-15,-61 0-100 0,0 0-183 16,0 0-324-16,0 0-302 0</inkml:trace>
  <inkml:trace contextRef="#ctx0" brushRef="#br0" timeOffset="103113.5817">19607 14272 2965 0,'0'-14'57'0,"0"-3"80"15,-61 3 27-15,61 14-16 16,0-16-45-16,0 16-115 0,0 0-21 15,0 0 0-15,0 0-23 0,0 30 92 16,0-13-39-16,0 13-3 16,0 1 19-16,0-1-49 0,0-2 82 15,0 3 23-15,0 16-66 16,0-16 7-16,0-18-50 0,0 18 21 16,0-14 51-16,0-3 1 0,0-14 39 15,0 0 63-15,0 0 6 16,0 0 8-16,0 0-47 0,0 0-89 15,0-14-6-15,0-17-21 16,0 14 0-16,0-13-3 0,0-1 21 16,0-13 20-16,0-1-21 0,0 15 11 15,0-17 10-15,0 2-62 16,0-2 62-16,0 3 22 0,0 13-39 16,61 0 41-16,-61 18-37 15,0-4-36-15,60 3 22 0,1 14-18 16,-61 0 10-16,0 14-13 0,0 16 0 15,0-13 10-15,66 14 0 16,-5-1 32-16,-61-2-5 0,61 19-6 16,0-16-17-16,-61-1 17 0,61 1 10 15,-61-17 11-15,0 2 28 16,0-2 3-16,0 0-24 0,0-14 25 16,0 0-29-16,0 0-41 15,0-14 20-15,61 0-20 0,-61-2 13 16,60 2 8-16,-60-17-25 15,66 1 7-15,-5 13-21 0,-61-13 17 16,66 16 1-16,-66-3-18 0,0 3 7 16,56 0-42-16,-56 14 24 15,0 0-16-15,0 0 6 0,0 0 56 16,0 14-44-16,0 0 37 16,0 17 24-16,0-1-41 0,0-13 37 15,0 13 8-15,0 1-15 0,0-1 22 16,0-2-187-16,0 3-180 15,0-1-335-15,-56-13-268 0</inkml:trace>
  <inkml:trace contextRef="#ctx0" brushRef="#br0" timeOffset="103361.085">20722 14122 2991 0,'0'-17'9'0,"61"3"22"0,-61-3-12 16,0 17-22-16,0 0 57 16,0 0-45-16,0 17 110 0,0-3 32 15,0 3-57-15,0-3 56 0,0 2-77 16,0 12-23-16,0 3-17 16,0-1-3-16,0-13-20 0,0 13 34 15,0-16 33-15,61 17-103 0,-61-15-129 16,56-2-142-16,-56 0-389 15,0 3-190-15</inkml:trace>
  <inkml:trace contextRef="#ctx0" brushRef="#br0" timeOffset="103977.9823">20408 14394 1493 0,'0'-17'16'0,"0"3"4"0,0 0 16 16,0 14-8-16,61-16 153 0,-61 2-170 15,61-3-14-15,-1 17 3 0,72-14-173 16,-71-2 337-16,0 2-169 16,-5-3 195-16,15 17-182 0,-10-14-5 15,-1-2 276-15,1 16-129 16,0 0 241-16,-61-14-154 0,0 14-70 16,0 0-104-16,61 0-21 15,-61 0-6-15,0 0-100 0,0 0 41 16,0 14-44-16,0 2 3 0,0-2 77 15,0 3-10-15,0-3 57 16,0 16-8-16,0-13 2 0,0 13 24 16,0-16-36-16,0 0 16 0,0 17 1 15,0-15 17-15,0-2-3 16,-61 3 6-16,61-17 5 0,0 14-17 16,0-14 42-16,-61 0-54 15,61 0-8-15,0 0-26 0,0-14-32 16,0-3 25-16,-61 3-14 15,61-16 31-15,0-1-45 0,0 17 25 16,0-33 2-16,0 17-9 0,0-1-15 16,0 1 18-16,0-1-34 15,0 17 6-15,61 0 21 0,-61 14-31 16,0 0 38-16,61 14-28 16,-61 0 28-16,61 17-7 0,-61-15-7 15,66 15 11-15,-5-1-7 0,0 1-8 16,-61-1 8-16,60-2-7 15,1 3 68-15,-61-15 78 0,0-2 83 16,0 3 107-16,0-3 19 16,0-14-16-16,61 0-114 0,-61 0-123 15,0-14-73-15,0-3-47 0,0 3 36 16,0-2 19-16,61-15 44 0,-61-13-63 16,0 13-15-16,61-13 10 15,-61-3-127-15,0 16-3 0,0-13-185 16,71 13-273-16,-71 0-373 15</inkml:trace>
  <inkml:trace contextRef="#ctx0" brushRef="#br0" timeOffset="104149.3717">23192 13636 2083 0,'0'-17'56'16,"0"3"-33"-16,0 14-145 16,71-17-108-16,-71 3-243 0</inkml:trace>
  <inkml:trace contextRef="#ctx0" brushRef="#br0" timeOffset="104311.697">22948 13847 2866 0,'-60'16'126'0,"-6"-2"110"0,5-14 26 16,61 17-17-16,0-17-133 16,0 0-126-16,61-17-22 0,-61 3 59 15,66-2-13-15,-6 16-20 16,62-14-181-16,-61-3-268 0,71 3-312 16</inkml:trace>
  <inkml:trace contextRef="#ctx0" brushRef="#br0" timeOffset="105442.6383">23876 12786 1504 0,'0'-17'67'16,"0"3"107"-16,0 14 96 0,0-14-52 15,0 14-27-15,0 0-162 16,0 0-98-16,0 0 105 0,0 14-8 15,0 17 68-15,0-18 65 0,0 35-59 16,0-18 22-16,0 15 1 16,0-1-45-16,0 3-1 0,0-2-53 15,0 2 15-15,0-3-41 16,0-13 33-16,0 0-1 0,-60-18 17 16,60 4 95-16,0-3 63 15,0-14 17-15,0 0-41 0,0 0-74 16,0-14-88-16,-61-16-18 0,61 13-6 15,-61-14 10-15,61 4-7 16,0-4-21-16,0-16 21 0,0 16-18 16,0-13 46-16,0-1 42 0,0-2-10 15,0 17 3-15,0-1-21 16,0 0-53-16,0 18-17 0,0-4-3 16,0 17-25-16,61 0 42 0,-61 0-4 15,0 17 11-15,61 13 4 16,-1 1-25-16,6-1 7 0,-5 1 14 15,-61 13 10-15,61 1-13 16,0-15 31-16,0 17-28 0,-61-16 14 16,61 0 49-16,-61-4 3 15,60-10 33-15,-60-3 4 0,0 3 62 16,0-4 25-16,0-13 46 0,0 0 60 16,0 0-169-16,0-13 30 15,0-4-85-15,0-14-88 0,0 17 92 16,0-16-93-16,61-15 44 0,-61-2-74 15,0 3-12-15,0-1 74 16,0-2-85-16,0 3 69 0,0-4 16 16,0 18-55-16,0 2 113 15,0-2-116-15,0 13-132 0,0 3-200 16,0 14-259-16,0 0-25 0,0 0-195 16,0 0-128-16</inkml:trace>
  <inkml:trace contextRef="#ctx0" brushRef="#br0" timeOffset="105759.9849">23506 13636 2952 0,'-61'0'102'0,"61"0"85"0,-60 0 26 15,60 13 21-15,0-13-109 0,0 0-27 16,0 0 14-16,0 0-54 16,0 0 0-16,0 0-48 0,60 0-7 15,1 0 35-15,66 0 18 0,-5 0-4 16,-1-13 4-16,6 13 14 16,56 0-25-16,-62 0 54 0,11 0-81 15,-10 0 32-15,-5-17 25 16,-46 17-89-16,50 0 64 0,-60 0-86 15,0-14 33-15,5 14-93 0,-5 0-193 16,-61-17-253-16,0 17-384 16</inkml:trace>
  <inkml:trace contextRef="#ctx0" brushRef="#br0" timeOffset="106480.3916">23192 14197 3091 0,'0'0'76'16,"0"-17"57"-16,0 17-24 0,0 0-19 16,0 0-96-16,0 0-27 15,0 0 63-15,0 17-33 0,0-3 51 16,0 16-18-16,0-13-47 0,0 13 47 15,0 1 6-15,0-1-10 16,0-2-13-16,0 3 34 0,0-1-51 16,0-13 28-16,0-3 36 15,0 3-37-15,0-17 45 0,71 0 27 16,-71 0-27-16,0 0 44 0,0 0-40 16,0-17-62-16,0 3 11 15,0-17-45-15,0 1 20 0,0-15 4 16,0 15 14-16,-71-31 7 15,71 14-45-15,0-12 10 0,0 12 17 16,71-14 78-16,-71 30 31 16,0-13-3-16,61 13-32 0,-61 17-95 15,61-2-10-15,-61 16-7 0,0 0-18 16,0 16 25-16,0-2 24 16,0 17-17-16,60-17 14 0,1 16 4 15,-61 18-11-15,66-18 28 0,-66 15-4 16,0-15 25-16,0 15-10 15,0-15 0-15,0 1-11 0,61-15-14 16,-61-2 21-16,0 3-28 16,0-17 31-16,0 0-10 0,0 0-10 15,61 0 3-15,-61-31-14 0,0 15 4 16,61 2-8-16,0-17 40 16,-1 1-29-16,6-15 7 0,-66 15 18 15,61-1-50-15,-61 1 35 16,61-1-21-16,-61 14-13 0,0 3 24 15,0-2-22-15,0 16-2 0,0 0-12 16,0 0 26-16,0 16-15 16,0-2 22-16,0 3 13 0,0 14-20 15,0-18 20-15,0 18 8 16,0 0-11-16,0 13 0 0,0-13 10 16,0-1-17-16,0 17 36 0,0-16-33 15,0-1-76-15,-61-2-159 16,61-11-201-16,0 13-64 0,0-30-342 15</inkml:trace>
  <inkml:trace contextRef="#ctx0" brushRef="#br0" timeOffset="107417.6003">24307 14061 2915 0,'0'-17'82'0,"0"3"-16"15,0 14 13-15,0 0 13 16,0 0-124-16,0 0 83 0,0 14 14 16,0 3 43-16,0-4 78 0,0 18-57 15,0-14-17-15,0 13-44 16,0 15-17-16,0-15-24 0,0 1 0 16,61-1 0-16,-61 1-13 15,0-1 16-15,0-2-13 0,0 3-47 16,0-15-124-16,0-2-103 0,0 3-114 15,0-3-287-15,0 3-14 16,0-17 48-16,-61 0 75 0,1 0 376 16,60 0 88-16,-61 0 222 15,0-17 64-15,0 3 38 0,0-17 207 16,61 15-116-16,0-15 70 0,0 17-84 16,0 0-74-16,0-16-112 15,0 13-93-15,0 3 39 0,61-2-124 16,0 2 111-16,0-3-57 15,0 3-31-15,-1-2 66 0,1 16-73 16,71-14 26-16,-71 14 13 0,-5-17 5 16,5 17-21-16,10 0 69 15,-71 0-76-15,0-14 48 0,0 14 84 16,0-14 41-16,0 14 116 16,60-16-79-16,-60 16-74 0,0 0-62 15,0-14-109-15,0 14 13 0,0 0 14 16,0 14-40-16,0 2 61 15,0-2-31-15,0 17 54 0,0-17 24 16,0 16-24-16,0 1 14 0,0 16-24 16,0-17 21-16,0-16 10 15,0 17 3-15,0-17-2 0,0 2-29 16,0-2 71-16,0-14 50 16,0 17 50-16,0-17-17 0,0 0-23 15,0-17-101-15,0 3-54 0,0 14 26 16,0-16-41-16,0-15 30 15,0 17-15-15,0-16 44 0,0-1 11 16,0 1-41-16,0-15 26 16,0 15-54-16,0 13-38 0,0-11 27 15,0 12-47-15,61 2 25 0,-61 14 22 16,0 0-14-16,61 14 60 16,-61 2-13-16,0 12-29 0,0 3 28 15,61-1 22-15,-61 1-10 16,0 16-5-16,66-17 40 0,-66-2-97 15,0 3 26-15,0-15 53 0,0-2-21 16,0 3 122-16,0-3-7 16,0-14 21-16,0 0 133 0,0 0-41 15,0 0-65-15,61 0-42 0,-61-14-117 16,0 14-8-16,0-17-11 16,0-13-1-16,0 16 36 0,0-17-91 15,0 1 75-15,0-15-4 16,0 15-63-16,0-1 110 0,0-16-71 15,0 33 17-15,0-16 6 16,0 16-69-16,0-3 144 0,0 17-128 16,0 0-15-16,0-14-100 0,61 14-264 15,-61 0-182-15,0 0-552 16</inkml:trace>
  <inkml:trace contextRef="#ctx0" brushRef="#br0" timeOffset="108651.229">14774 17869 2840 0,'0'0'85'16,"0"0"100"-16,0 0 30 0,0 0 30 16,0 0-51-16,0 0-67 15,0 0 2-15,0 0-10 0,0 0-8 16,0 0-25-16,0 0 2 16,0 0-32-16,61 0-14 0,-61 0 22 15,61 0-53-15,5 0-4 0,-6 0 25 16,62 0-68-16,-61 0 90 15,0-17-4-15,71 17-57 0,-71-14 35 16,-1 14-159-16,1 0-129 0,-5 0-223 16,15 0-307-16,-71 0-86 15</inkml:trace>
  <inkml:trace contextRef="#ctx0" brushRef="#br0" timeOffset="108929.2363">14835 18080 1470 0,'-61'17'67'0,"61"-17"124"0,0 14 193 16,0-14 40-16,0 0-64 16,0 16-24-16,0-16-184 0,61 0-2 15,-61 0 20-15,61 0-36 16,65 0 28-16,-60 0-47 0,51 0 5 15,-56 0-82-15,71-16-24 0,-71 16 35 16,60-14-45-16,-65 14 6 16,15 0 11-16,-10-17-52 0,0 17-119 15,-61 0-82-15,0-14-249 16,61 14-158-16,-61 0-214 0</inkml:trace>
  <inkml:trace contextRef="#ctx0" brushRef="#br0" timeOffset="110834.8745">17624 17519 2426 0,'0'-14'94'0,"-66"-3"44"0,66 3 32 15,0-2-32-15,0 16-67 16,0 0-58-16,0 0 57 0,0 16 58 16,0 15 38-16,0 0 62 0,0-1-51 15,0 15-48-15,0-1-31 16,0 3-53-16,0-2-28 0,0-1 48 15,0-13-65-15,0-1 24 16,0-13 7-16,0-3 15 0,0 2 73 16,0-16 58-16,0 0-9 0,0 0-47 15,0 0-12-15,0-16-76 16,0 2-8-16,0-3-25 0,0-13-47 16,-61-1 54-16,61 3-47 15,0-2 48-15,0-17 24 0,0 2-101 16,0-2 61-16,0 2-6 15,0 1-4-15,0-3 40 0,0 16-15 16,0-13 26-16,0 30-15 0,0-17-14 16,0 31-58-16,0 0-41 15,0 0 30-15,0 0 21 0,61 14 48 16,-61 3 3-16,66-3-28 16,-66 16-4-16,61-16-4 0,-61 17 29 15,66-1 4-15,-11 1 6 0,-55-1 26 16,61 1-11-16,-61-17-3 15,61 16-4-15,-61-13-7 0,0-3-47 16,71 3 50-16,-71-3-10 0,0 2-19 16,0-16 37-16,61 14-51 15,-61-14 22-15,0 0 39 0,0 0-50 16,0 17 29-16,0-17 3 16,0 0-10-16,0 0 32 0,0 0-32 15,0 0 18-15,0 0-55 16,0 0 22-16,0 0 40 0,0 0-51 15,0 0 44-15,0 0-15 0,0 0-43 16,0 0 43-16,0 0-21 16,0 0 21-16,0 0 19 0,0 0-44 15,0 0 32-15,0 0-3 0,0 0-19 16,0 0 30-16,0 0-11 16,0 0-36-16,0 0 35 0,0 0-20 15,0 0 2-15,0 0 45 0,0 0-41 16,0 0 37-16,0 0 3 15,0 0-36-15,0 0 33 0,0 0-30 16,0 0 16-16,0 0-16 16,0 0 1-16,0 0 25 0,0 0-29 15,0 0 41-15,0 0 3 0,0 0-44 16,0 0 7-16,0 0-11 16,0 0 1-16,0 0 51 0,0 0-44 15,0 0-4-15,0 0-11 16,0 0-41-16,0 0 48 0,0 0 56 15,0 0-45-15,0 0 4 16,0 0-3-16,0 0-31 0,0 0 31 16,0 0 3-16,0 0 7 0,0 0-54 15,0 0 21-15,0 0 22 16,0 0-44-16,0 0 34 0,0 0 3 16,0 0 11-16,0 0 7 0,0 0 34 15,0 0 15-15,0 0-86 16,0 0 34-16,0 0-22 0,0 0-144 15,0 0-109-15,0-17-131 16,0 17-131-16,0 0-136 0,0-14-50 16,0 14 19-16,0 0 190 15,0-16 223-15,0 16 144 0,0 0 108 16,0-14-63-16,-61 14 138 0,61 0 47 16,0-17-78-16,0 17 86 15,0 0-209-15,-71 0-119 0</inkml:trace>
  <inkml:trace contextRef="#ctx0" brushRef="#br0" timeOffset="111619.5082">17558 17566 2390 0,'0'0'169'0,"0"-17"41"15,0 17 101-15,0-13 60 0,0 13-91 16,0-17-13-16,0 17-87 0,0-14-25 16,0 14-82-16,0 0-38 15,0 0-21-15,0 0-63 0,0 0 11 16,0 0 6-16,0 0 8 16,0 14 17-16,0-14 3 0,0 0 8 15,0 0 10-15,0 0 28 0,0 0 10 16,0 0 47-16,0 0 62 15,0 0-36-15,0 0 42 0,0 0-61 16,0 0-17-16,0 0 60 16,0 0-77-16,0 0-12 0,0 0-72 15,0 0-29-15,0 0 29 0,0 0 39 16,0 0 37-16,0 0-22 16,0 0-46-16,0 0 19 0,0 0-45 15,0 0-8-15,0 0 91 16,0 0-38-16,0 0-26 0,0 0 53 15,0 0-50-15,0 0-11 0,0 0 46 16,0 0-95-16,0 0 0 16,0 17 15-16,66-4 33 0,-66 4 47 15,61-3 14-15,5 0-30 0,-11 16-26 16,6-13 8-16,-61-3-31 16,132 17 38-16,-71-15-4 15,0 15 38-15,0-17-26 0,0 2-4 16,4-2-8-16,-65 0-38 0,61 17 80 15,0-15 0-15,-61-16-26 16,61 14-16-16,-61 3 8 0,0-3-42 16,0-14 23-16,61 16 26 0,-61-16 97 15,0 0-4-15,0 0 69 16,0 0 247-16,0 0-304 0,0 0 222 16,0-16-234-16,0 16-261 15,0-14 148-15,0-17-174 0,0 1 167 16,0-1 16-16,0 1 175 0,0-15-175 15,0-2 4-15,0-14 4 16,0 16-183-16,0-16 171 0,0 0 99 16,0 17-108-16,0-1 13 15,0 15 197-15,0-1-79 0,0 15 18 16,0 2-119-16,0-3-214 0,0 3 163 16,0 14 72-16,0 0-62 15,0 0 77-15,0 0-260 0,0 0-16 16,0 0 19-16,61 0-244 0,5 0-118 15,-6 0-272-15,1 0-346 16</inkml:trace>
  <inkml:trace contextRef="#ctx0" brushRef="#br0" timeOffset="112070.1915">16823 18066 2438 0,'-71'0'82'16,"10"14"53"-16,61 3 50 0,-56-17-28 15,56 0-85-15,0 0-6 0,-61 14 15 16,61-14 38-16,0 0 23 16,0 0 16-16,0 0 6 0,0 0 53 15,0 16 12-15,61-16-71 0,-5 0-14 16,5 0-55-16,71 0 12 16,-11 0 3-16,6 0-64 0,56 0 21 15,-1-16-5-15,6 16-5 16,-6-14-11-16,72 14-18 0,-67-17-48 15,57 3 41-15,4-3-22 0,-65 4 29 16,70-4 11-16,-75 3 35 16,15 0 36-16,-72-3-63 0,67 4 61 15,-127-4-79-15,61 17-30 16,-122-14-23-16,60 14-221 0,-60 0-192 16,0-17-250-16,-60 17-345 15</inkml:trace>
  <inkml:trace contextRef="#ctx0" brushRef="#br0" timeOffset="113049.9387">17254 18641 3028 0,'0'-14'54'0,"0"-2"97"16,0 2 64-16,0 14-24 0,0-14-47 16,0 14-114-16,0 0-87 15,0 0 28-15,0 0 2 0,0 14 40 16,0 0 44-16,0 2 33 16,0 15 22-16,0-17-41 0,0 16 11 15,0 17-34-15,0-16-44 16,-61-3 23-16,61 2-20 0,0 1-7 15,0-1 24-15,0-13-27 0,0-3 10 16,0 3 20-16,0-17 36 16,0 0 75-16,0 0 58 0,0 0-17 15,0 0-49-15,0-17-57 0,0 3-58 16,0-16-23-16,0-1 30 16,0 0 8-16,0-13-67 0,0-3 37 15,0-14-37-15,0 16 8 16,0 1 40-16,0-3-22 0,61 16 14 15,-61 0-6-15,0 18-34 0,0-4-3 16,0 17 4-16,0 0-11 16,0 0 54-16,0 17 11 0,61-4 33 15,-61 18 0-15,60 0-54 16,-60-15 10-16,61 15-33 0,-61-3-3 16,61-12 47-16,-61 15-3 0,0-17-8 15,0-14 22-15,61 16-14 16,-61-16 3-16,0 0-14 0,66 0 14 15,-66-16 8-15,0 16-30 0,61-14 23 16,5-3-23-16,-66-13-22 16,55 16 23-16,6-17-30 0,0 1 14 15,-61-1 49-15,71 17-56 16,-10-16 55-16,-61 13-3 0,0 3-67 16,0-3 41-16,0 17-36 15,0 0-15-15,0 0 40 0,0 0 0 16,0 17 18-16,0-3-14 0,0 3 40 15,0 13-11-15,0-16-44 16,0 17 55-16,0-1-66 0,61 1 22 16,-61-1 58-16,0-16-109 15,0 17-108-15,0-1-221 0,0-13-224 16,0-3-383-16</inkml:trace>
  <inkml:trace contextRef="#ctx0" brushRef="#br0" timeOffset="113318.1819">18739 18338 3116 0,'0'-14'142'0,"0"14"1"0,61-16 10 15,-61 16-11-15,0 0-158 0,0 0 100 16,0 16 38-16,0-2 7 15,0 17 23-15,0-14-84 0,0 10-40 16,0 4 17-16,0 16-3 0,0-16-28 16,0-1 25-16,0 1-11 15,61 13 32-15,-61-13-85 0,0-1-193 16,0-16-195-16,61 17-343 16,-61-15-104-16,0-2 2 0</inkml:trace>
  <inkml:trace contextRef="#ctx0" brushRef="#br0" timeOffset="113984.2187">18613 18719 2402 0,'-61'-17'6'0,"0"3"91"0,61-2 3 15,0 16 66-15,0-14-50 16,0-17-94-16,0 15-3 0,61 2-63 16,0 0 106-16,5-17-15 0,55 15-47 15,-60 2-21-15,0-3-330 16,61 3-94-16,-61 14 57 0,10 0-114 15,-71-17 263-15,60 17 117 0,-60 0 100 16,0 0 216-16,0 0 240 16,0 0 38-16,0 0-56 0,0 0 47 15,0 0-201-15,0 0-57 16,61 0-39-16,-61 0-172 0,0 0-43 16,56 0 52-16,-56 0-22 15,0 31 101-15,0-14 53 0,0-3-22 16,0 16 62-16,0 1-46 0,0-1-68 15,61-16 11-15,-61 17-55 16,0-1-20-16,0-13 27 0,0 13-17 16,0-16 3-16,0 3 18 15,71-17 14-15,-71 14 28 0,0-14 1 16,0 0-26-16,0 0-6 0,0-14-21 16,0-3-8-16,0 3 55 15,0-2-8-15,-71-15-57 0,10 1 36 16,61-1-61-16,0-13-25 0,0-1 57 15,0 15-47-15,0-18 58 16,0 18-18-16,0-1-17 0,0 17 17 16,0 1-47-16,61 13 43 15,-61 0 1-15,0 0-33 0,71 13 19 16,-71 18-1-16,61 0-7 16,0-1 61-16,-1 1-26 0,1-1 12 15,-61 15 10-15,66-15-21 0,-5-16 85 16,-61 17-13-16,0-15 81 15,61-16 46-15,-61 14-7 0,0-14-42 16,0 0-71-16,0 0-44 0,0-14-65 16,0-2 30-16,0 2 47 15,0-3-65-15,0-13-16 0,0 2 15 16,0-3 4-16,0-16-7 16,0 16 18-16,0 1 43 0,0-1-77 15,0 4-56-15,0-4-78 0,0 0-122 16,61 15-189-16,0 2-78 15,0-3-373-15</inkml:trace>
  <inkml:trace contextRef="#ctx0" brushRef="#br0" timeOffset="114298.3482">20352 17397 2866 0,'0'-28'110'15,"0"-3"-3"-15,-66 15 33 0,66 16-55 16,0-14-124-16,66 14 59 16,-10 14-30-16,5 16 127 0,60 1 50 15,11-1-32-15,-10 15 28 16,5 16-73-16,-6 14-36 0,-60 3 18 15,61-3-34-15,-56 16 6 0,-66-16 1 16,0 17-48-16,0-17 20 16,0 17 0-16,-66-1 0 0,5-16-102 15,-61 0-152-15,1 3-218 16,-6-17-333-16</inkml:trace>
  <inkml:trace contextRef="#ctx0" brushRef="#br0" timeOffset="114739.6674">16691 17624 2283 0,'0'-30'87'0,"0"16"-33"0,0-17 88 16,61 18 118-16,-61-4-123 16,0-14 75-16,0 17-7 0,0-2-133 15,0 16 28-15,0-14-31 0,0 14-99 16,0-17 20-16,0 17 26 15,-61 0-55-15,61 0 32 0,-56 17 30 16,-5-3-16-16,-5 16 82 16,0 1 28-16,-55 16 35 0,60 11 11 15,0 20 81-15,-61-3-91 0,56 0-36 16,66 17 3-16,-61 0-113 16,61-1 54-16,0-2-39 0,61 3 22 15,66-14-33-15,-66 10 14 0,61-26-3 16,65-1-120-16,-4-17-99 15,10 3-300-15,55-33-501 0</inkml:trace>
  <inkml:trace contextRef="#ctx0" brushRef="#br0" timeOffset="116047.766">21092 17247 2571 0,'0'-17'24'0,"0"3"50"15,0-3 123-15,0 4 29 0,0-1-40 16,0-3-14-16,0 3-152 16,0-3 22-16,0 17-58 0,61 0-32 15,0 0 80-15,-61 0-94 0,61 17 71 16,5-3 14-16,-66 17-26 16,61-1 6-16,-61-16-6 0,61 17-23 15,-61-1 23-15,0 1 26 16,0-1-4-16,0-13 17 0,0 11-59 15,0-12 17-15,0-2 19 0,0 3 36 16,0-3-6-16,0-14 83 16,0 16 80-16,0-16 2 0,0 0 32 15,0 0-105-15,0-16-79 16,0 2-34-16,0-3-8 0,0 3 0 16,0-16 7-16,0-1-10 0,0 1-36 15,0-1 15-15,0 1 14 16,60-15-22-16,-60 15 32 0,61-1-7 15,-61 0-29-15,61 1 36 16,0 16-10-16,-61-17 10 0,61 31-7 16,-61-16 22-16,0 16-40 0,0 0 22 15,0 0-11-15,71 16-18 16,-71-2 46-16,0 3-35 0,0 14 29 16,0-18-4-16,61 18 3 15,-61 0 19-15,0-1-69 0,0-16 22 16,61 17-32-16,-61-15 35 0,0-2 65 15,0 3-36-15,0-3 76 16,0-14-6-16,0 16-33 0,55-16 0 16,-55 0-36-16,61-16-114 15,-61 2-112-15,71 14-221 0,-10-17-287 16,0-13-345-16</inkml:trace>
  <inkml:trace contextRef="#ctx0" brushRef="#br0" timeOffset="116262.0032">22517 17080 3218 0,'-60'0'140'0,"60"0"72"0,-61 0 65 16,61 0 77-16,0-17-100 0,0 17-101 15,0 0-64-15,0 0-89 0,0 0-36 16,0-14 57-16,61 14-46 15,-1 0-70-15,1 0-149 0,0-16-246 16,0 16-122-16,61-14-249 0</inkml:trace>
  <inkml:trace contextRef="#ctx0" brushRef="#br0" timeOffset="116516.772">23014 16852 2742 0,'0'-16'34'16,"0"2"62"-16,0-3 131 15,0 3-27-15,0 14-21 0,0-14-86 16,0 14-164-16,0 0 100 16,0 14 27-16,0 0 74 0,0 17 98 15,-66-1-9-15,66 1-18 16,0 16-52-16,0 11-53 0,0-11 8 16,0 15 1-16,0-1 29 0,0-3 1 15,0 3-102-15,0-14-19 16,0-16-21-16,0 13 7 0,0-30 33 15,0 17-40-15,0-15 37 0,0-16-151 16,0 0-198-16,0 0-223 16,0 0-493-16</inkml:trace>
  <inkml:trace contextRef="#ctx0" brushRef="#br0" timeOffset="117308.8763">14531 17230 1230 0,'-66'17'40'0,"5"-17"212"0,0 14-4 16,61-14 51-16,-61 0-37 16,61 0-200-16,0 0 49 0,0 0 33 15,0 0-74-15,0 0-33 0,61 0-12 16,-61 0-91-16,61-14 88 15,66 14 71-15,-6-17-19 0,62 17 33 16,4 0 3-16,57-14-50 16,9 14-6-16,57 0-16 0,-62 0 53 15,117 0-46-15,-55 0-9 0,4 0 39 16,56 0-101-16,0 0 58 16,-55 0 27-16,55 0-75 0,-61 0 29 15,67 0 10-15,-67 0-53 16,-66 0 27-16,67-17 20 0,-62 17-34 15,-4-13 53-15,9 13-29 0,-65-14-10 16,55 14 32-16,-55 0-62 16,-6-17 60-16,-60 17-21 0,71 0-22 15,-77 0 13-15,77 0-24 0,-71 0 4 16,65 0-3-16,-65 0 45 16,0 0-32-16,65 0 0 0,-65 0 56 15,71 0-46-15,-71 0 19 16,65 0 14-16,-65 0-56 0,60 0 2 15,6 0 24-15,-66 0-3 0,60 0 6 16,-50 0 37-16,46-14-17 16,-47 14-3-16,-9-17 6 15,5 17-152-15,-5 0-61 0,60-13-113 16,-60-4-222-16,10 17-16 0,-71 0-184 16</inkml:trace>
  <inkml:trace contextRef="#ctx0" brushRef="#br0" timeOffset="118201.2617">22639 18413 2343 0,'0'17'84'0,"0"-3"132"0,0-14 9 15,-61 0 23-15,61 17-33 16,0-17-18-16,0 0 56 0,-61 0 37 15,61 0-23-15,0 0-71 0,0 0-72 16,0-17-89-16,0 17-49 16,0-14 0-16,0 14-26 0,0-17 29 15,0 17 18-15,0-14-10 16,0 14 13-16,0 0-17 0,0 0 47 16,0 0-37-16,0 14-10 0,0-14 25 15,0 17-25-15,0-3-4 16,0-14 11-16,0 17-11 0,0-17 33 15,0 13 36-15,0-13-22 0,0 0 14 16,0 0-14-16,0 0-3 16,0-13 47-16,0 13-7 0,0 0-33 15,0 0 8-15,0-17 1 16,0 17-46-16,0 0-25 0,0 0-127 16,0 0-206-16,0 0-191 0,0-14-445 15</inkml:trace>
  <inkml:trace contextRef="#ctx0" brushRef="#br0" timeOffset="120038.0526">23816 17611 2779 0,'0'-17'100'0,"0"-11"7"15,-61 28-7-15,61-17-3 0,0 4-144 16,0 13 50-16,0 0-16 16,0 13 61-16,0 4 136 0,0 11-44 15,0 2 57-15,0 1-18 16,0 16-57-16,-61-2-10 0,61 16-19 16,-61-17-86-16,61 3-14 0,0-16-17 15,0 0 3-15,0-1 59 16,-61-16-25-16,61 17 5 0,0-31-5 15,0 13 97-15,0-13 17 16,0 0 68-16,0 0 35 0,0 0-143 16,0 0 16-16,0-13-70 0,0-4-52 15,0 3 89-15,0-17-44 16,0 1-29-16,0-15 44 0,0-2-94 16,0 3 35-16,0-1 7 15,0-2-27-15,0 3 24 0,0-4-12 16,0 18 74-16,61 2-55 0,-61 11-33 15,0 4 7-15,0 13-48 16,0 0 81-16,0 0 3 0,0 13 23 16,0 4-37-16,61-3-19 15,-61 0 27-15,61 16-26 0,0 1 50 16,-61 0-21-16,60-15 66 16,-60 15-44-16,66-17-7 0,-66 2-18 15,0-2-9-15,0 0 57 0,61-14-12 16,-61 0 15-16,0 0-48 15,61 0-34-15,-61-14 8 0,61 0 4 16,-61 14 41-16,61-30-23 0,0 13 26 16,-61-13-7-16,60-1-26 15,1 17 4-15,-61-16 7 0,71 13 18 16,-10 3-58-16,-61 0 32 16,0-3-21-16,0 4-27 0,0 13 56 15,0 0-25-15,0 13-8 0,0 4 12 16,0 11 24-16,0-11-7 15,0 13 41-15,-61 1-30 0,61-1-36 16,0 1 29-16,0-1 7 0,0-2 34 16,0 19-92-16,0-16-221 15,0-17-307-15,0 16-440 0</inkml:trace>
  <inkml:trace contextRef="#ctx0" brushRef="#br0" timeOffset="120331.073">23014 18202 3398 0,'0'0'82'0,"0"0"64"15,-66 0 47-15,66 0-9 16,0 0-62-16,0 14-50 0,0-14-61 15,0 0 41-15,0 0 17 0,122 0 30 16,-61 0 31-16,71 0-27 16,50 0-50-16,-55 0-74 0,56 0 3 15,-62-14 14-15,67 14 33 16,-5-14 28-16,-62-2-10 0,11 16 19 16,-15-14-77-16,-56-3-172 15,10 17-320-15,-11-14-444 0</inkml:trace>
  <inkml:trace contextRef="#ctx0" brushRef="#br0" timeOffset="120969.0177">22948 18491 2236 0,'-60'31'145'16,"-6"-1"21"-16,5 1 51 0,61-3 35 15,-61-12-67-15,61 15-25 16,0-1 2-16,0-16-14 0,0 17-92 16,0-1 17-16,0 1-53 15,0-17-3-15,0 16 54 0,0-30-51 16,0 17 34-16,0-3 4 0,0-14-14 16,-61 0 87-16,61 0-6 15,0 0-23-15,0-14-32 0,0-3-56 16,0 3-22-16,0-16 1 15,0-1 0-15,61-13 7 0,-61 13-14 16,61-16 14-16,-61 3-24 16,0-1-18-16,61-2 21 0,-61 16-4 15,0 1 22-15,0 16-11 0,0 14-18 16,0 0 8-16,0 0-15 16,0 0 39-16,0 14 0 0,0 3-14 15,0 13 18-15,0-16 6 0,66 17-10 16,-6-1-3-16,6 1 20 15,-66-17-20-15,56 16 6 0,5-13 29 16,-61-3-4-16,0-14 17 0,0 16 54 16,0-16-43-16,0 0 4 15,0 0-32-15,0-16-46 0,0 2 4 16,0-3-28-16,61 3 31 16,10-2 11-16,-10-12 7 0,0-3 0 15,-61 1-21-15,60 13 4 0,1 3-26 16,-61-3-13-16,0 4-24 15,0-4 3-15,0 17 18 0,0 0 10 16,0 30 49-16,0-13-24 16,0-3 31-16,0 17 6 0,0-15 1 15,0 15 3-15,0-3-31 0,0 2 21 16,0 1 4-16,0-1 6 16,0 1 18-16,0-1-94 0,0-13-148 15,0 11-192-15,0-12-315 16,0-2-187-16</inkml:trace>
  <inkml:trace contextRef="#ctx0" brushRef="#br0" timeOffset="121862.6026">23942 18522 2438 0,'0'-17'97'16,"0"17"76"-16,0 0-60 0,0 0 88 15,0 0-35-15,0 0-33 16,0 17 119-16,0-3-57 0,0 16-10 16,0-13-64-16,0 11-63 0,0 2-10 15,0 1-48-15,0-1 17 16,0 17 25-16,0-16-14 0,0-3-15 16,0 2 19-16,0 1-142 15,61-14-109-15,-61-4-129 0,0 4-100 16,0-3-175-16,0 3-25 0,0-17 85 15,-61 14 35-15,-5-14 212 16,66 0 148-16,-121 0 117 0,60-14 143 16,0-3 316-16,0 3-67 0,-5-3 89 15,5 4-22-15,61 13-191 16,0-17 88-16,0 3-93 0,0-3-58 16,61 3-86-16,5-2 0 15,-5-12-109-15,0 28-12 0,0-17 69 16,0 3 12-16,-1-2 32 15,67 2 25-15,-66-3 72 0,61 17-37 16,-61-14 42-16,-1-2 62 0,1 16-42 16,-61-14 51-16,71 14 2 15,-71 0-92-15,0-17-62 0,0 17-63 16,0 0-39-16,0 0-15 0,0 0 29 16,0 17 0-16,0-3-8 15,0-14 40-15,0 30-39 0,0-13-3 16,0-3 20-16,0 16-10 15,0 1 18-15,0-17 6 0,0 16-13 16,0 1-22-16,0-14 15 0,0-4 3 16,0 4 17-16,0-3 22 15,0-14-35-15,0 0 28 0,0 0 51 16,0 0 19-16,0 0-9 16,0-14-24-16,0 14-58 0,0-30-40 15,0 13 80-15,0-14-62 16,0 1 45-16,0 2 21 0,0-3-110 15,0 1 44-15,0-1-30 0,0 1 8 16,61 13 37-16,-61 3-4 16,0-2-44-16,0 16-14 0,61 0 10 15,-61 0 30-15,0 30 47 0,0-13-7 16,56-3 0-16,-56 16-22 16,61 1-54-16,-61-1 28 0,0 1 26 15,71-1 4-15,-71-16 21 16,0 17 4-16,0-14 19 0,0-4 21 15,60-13 53-15,-60 17-30 0,0-17 62 16,0 0 5-16,0 0 14 16,0-17-24-16,0 4-90 0,0 13-94 15,0-31 23-15,0 14-27 16,0-13 4-16,0 2 62 0,0-19-82 16,61 16 55-16,-61 1 39 0,0-1-42 15,0 1 45-15,0 2-42 16,61 11-81-16,0-13-56 0,-61 30-309 15,0-14-335-15</inkml:trace>
  <inkml:trace contextRef="#ctx0" brushRef="#br0" timeOffset="151114.5318">11929 4166 2014 0,'0'17'-80'0,"0"-17"159"16,0 0 127-16,0 0-11 15,0 0 176-15,0 0-171 0,0 0-99 16,0 0 60-16,0 0-145 15,0 0 71-15,0 0-67 0,0 0-20 16,0 0 3-16,0 0-68 0,0 0 55 16,0 0 0-16,61 0 33 15,-61 0 97-15,61 0-58 0,0 0-46 16,60 0 17-16,-60 0-63 0,66 0 8 16,-5 0 58-16,-61 14 3 15,70-14-85-15,-9 0 89 0,-61 16-76 16,66-16-13-16,-6 0 49 15,-60 14-23-15,61 3 14 0,5-17 55 16,-66 14-46-16,60-14 20 16,1 16-7-16,10-2-52 0,-10-14 43 15,-6 14-43-15,16-14 33 0,-10 17 3 16,5-17 33-16,-6 14-47 16,1-14 34-16,0 16-27 0,4-16 1 15,57 0 35-15,-61 14-5 16,10-14-24-16,-11 17 3 0,6-17-7 15,-5 14-9-15,-1-14 23 0,6 17-46 16,-66-17 46-16,61 13-46 16,-1-13 62-16,6 17-3 0,-61-17 0 15,51 0-23-15,-56 14-3 16,10-14 9-16,50 0-58 0,-60 0 98 16,0 17-30-16,5-17 11 0,-5 0-21 15,0 0-48-15,60 14 22 16,-60-14 7-16,0 0 26 0,0 0 19 15,66 0-64-15,-61 0-1 0,-11 0 23 16,67 13-22-16,-51-13 41 16,-10 0 44-16,0 0-27 0,0 0-20 15,0 0 17-15,4 0-59 16,-4 0 16-16,0 17 50 0,0-17-37 16,0 0 14-16,66 0 22 15,-67 0-38-15,1 0 22 0,0 0 20 16,61 0-46-16,-61 0 22 0,71 0-25 15,-72 0-11-15,1-17 64 16,56 17-37-16,-46-13-10 0,51 13-7 16,-62 0 7-16,67-14-3 0,-66 14 49 15,61-17-19-15,0 3-50 16,4 14 59-16,-65-17-32 0,61 4 3 16,0-4 45-16,-62 17-75 15,72-14 24-15,-71 14 5 0,56-17-32 16,-46 17 109-16,50-14 37 0,1 14 7 15,-61 0-20-15,66 0-83 16,-6 0-24-16,-60 0 3 0,61 0 17 16,10 0 13-16,-10 0-23 15,-67 0 0-15,77 0-17 0,-10 0 34 16,5 0 21-16,-6 0 7 16,1 0 20-16,0 0-21 0,5 0-20 15,-1 0 14-15,-70 0 1 0,66 0-18 16,-51 0-4-16,-71-16-252 15,0 16-253-15,0-14-340 0</inkml:trace>
  <inkml:trace contextRef="#ctx0" brushRef="#br0" timeOffset="154497.7872">590 4866 1144 0,'0'0'-17'0,"0"14"189"0,0-14 54 16,0 0-111-16,0 0 53 0,0 0-157 15,0 0 30-15,0 0 123 0,0 0-10 16,0 0-13-16,0 0-79 16,0 0 13-16,61 0-9 0,-61 0-23 15,0 0-1-15,0 0-5 16,71 0 52-16,-71-14-43 15,0 14 3-15,61-17 20 0,0 17-63 0,-61-13 40 16,56 13 4-16,5-17 23 16,10 17-76-16,-11 0 19 0,1-14-22 15,61-3-27-15,-56 17 52 16,-5 0 7-16,60-14 11 0,-60 14-43 16,0-16 25-16,66 16-25 0,-66 0-1 15,5 0 55-15,-10 0 1 16,4-14-30-16,1 14 16 0,0 0-64 15,10 0 0-15,-10 0 39 0,-61 0 25 16,61 0 4-16,0-17 16 16,-61 17-23-16,55 0-80 0,16 0 41 15,-71 0-41-15,61 0 12 16,0 0 46-16,-61 0-29 0,61 0 9 16,0 0 23-16,-61 0-10 15,61 0 52-15,5 0-10 0,-66 0-61 16,0 0 26-16,60 0-43 0,1 0 43 15,0 0 67-15,-61 0-60 16,61 0-1-16,-61 0-23 0,61 0 20 16,0 0-3-16,-61 0 26 15,66-14-52-15,0 14-20 0,-66 0 52 16,60 0 1-16,1 0-8 0,-61 0-5 16,56-16 22-16,5 16-59 15,-61 0 62-15,71 0 14 0,-10 0-72 16,-61 0 51-16,0 0-2 0,61 0-73 15,-61 0 63-15,60 0-46 16,6 0 20-16,-66 0 58 0,61 0-65 16,-61 0 56-16,61 0-10 15,0 0-55-15,0 0 45 0,-61 0-36 16,61 16-23-16,-1-16 65 0,-60 0-41 16,61 0 15-16,5 14 53 15,-66-14-75-15,61 0 88 0,5 0-46 16,-10 0-27-16,5 17 14 15,-61-17-55-15,60 0 48 0,1 0-35 16,10 0 94-16,-10 14 1 0,0-14-50 16,-61 0 43-16,61 0-92 15,5 0 36-15,-5 0 49 0,0 0 27 16,-1 16 7-16,1-16-4 16,0 0-15-16,5 0-68 0,-5 0 48 15,0 0-54-15,0 14 36 16,-1-14 15-16,1 0-4 0,0 0 30 15,0 0-84-15,-61 0 13 0,66 17 21 16,0-17-37-16,-5 0 36 16,-61 0 8-16,55 0-34 0,-55 0 3 15,61 0 34-15,10 14-7 0,-10-14 13 16,0 0 41-16,0 0-50 16,0 0-51-16,5 0 51 0,-6 0-62 15,1 17 31-15,0-17 78 16,0 0-58-16,-61 0 28 0,61 0-11 15,-61 0-16-15,61 0 3 16,5 0 27-16,-66 0-7 0,60 0-14 16,6 0-26-16,-66 0-11 0,61 0 48 15,-5 0-52-15,5 0 32 16,-61 0 30-16,61 0-37 0,10 0 0 16,-10 0 33-16,-61 0-12 15,60 0-39-15,-60 0 28 0,61 0-55 16,-61 0 41-16,56 0-7 0,15 0 49 15,-71 0 26-15,0 0-68 16,0 0 55-16,0 0-27 0,0 0-14 16,0 0 3-16,61 0 11 0,-61 0-14 15,0 0 28-15,0 0 10 16,0 13-24-16,0-13 0 0,0 0-38 16,61 0 6-16,-61 0 4 15,61 0 32-15,-61 0-11 0,0 0 0 16,0 0 0-16,0 0-11 0,0 0 8 15,0 0-4-15,0 0 10 16,0 0-31-16,0 0 28 0,0 0 0 16,0 0-17-16,0 0 31 15,0 0-28-15,0 0-18 0,0 0 15 16,0 0-11-16,0 0 10 0,0 0 18 16,0 0-14-16,0 0 0 15,0 0 0-15,0 0-10 0,0 0 34 16,0 0-6-16,0 0-11 15,0 0 18-15,0 0-22 0,0 0 4 16,0 0 0-16,0 0 4 0,0 0-15 16,0 0 11-16,0 0 11 15,0 0-28-15,0 0 13 0,0 0-6 16,0 0-4-16,0 0 28 16,0 0-42-16,0 0 17 0,0 0 4 15,0 0-3-15,0 0 20 0,0 0-27 16,0 0-1-16,0 0 0 15,0 0 32-15,0 0-31 0,0 0 31 16,0 0-10-16,0 0-29 0,0 0 50 16,0 0-67-16,0 0 49 15,0 0 3-15,0 0-31 0,0 0 64 16,0 0-78-16,0 0 21 16,0 0 38-16,0 0-48 0,0 0 20 15,0 0-24-15,0 0-25 0,0 0 35 16,0 0 43-16,0 0-21 15,0 0 17-15,0 0 11 0,0 0-24 16,0 0 38-16,0 0-13 16,0 0-8-16,0 0-24 0,0 0 31 15,0 0-35-15,0 0 14 16,0 0 11-16,0 0-65 0,0 0 36 16,0 0 11-16,0 0-37 0,0 0 37 15,0 0 18-15,0 0-51 16,0 0 44-16,0 0-29 0,0 0-22 15,0 0 14-15,0 0 11 16,0 0 37-16,0 0 11 0,0 0 3 16,0 0-58-16,0 0-7 0,0 0 7 15,0 0 0-15,0 0 15 16,0 0-15-16,0 0 11 0,0 0-40 16,0 0 44-16,0 0-4 0,0 0-18 15,0 0 21-15,0 0 26 16,0 0-14-16,0 0 25 0,0 0 51 15,0 0-69-15,0 0 0 0,0 0 30 16,0 0-86-16,0 0 71 16,0 0 30-16,0 0-56 0,0 0 22 15,0 0-62-15,0 0 21 16,0 0 12-16,0 0-19 0,0 0 11 16,0 0-25-16,0 0-34 15,0 0 41-15,0 0 26 0,0 0 44 16,0 0-22-16,0 0-19 0,0 0-11 15,0 0-7-15,0 0 4 16,0 0 18-16,0 0-33 0,0 0 18 16,0 0 0-16,0 0-7 15,0 0 74-15,0 0-119 0,0 0 49 16,0 0 52-16,0 0-42 16,0 0 16-16,0 0-19 0,0 0-41 15,0 0 37-15,0 0 56 0,0 0-59 16,0 0 48-16,0 0-56 15,0 0-41-15,0 0 78 0,0 0-59 16,0 0 45-16,0 0 21 0,0 0-36 16,0 0 44-16,0 0-78 15,0 0 15-15,0 0 82 0,0 0-63 16,0 0 3-16,0 0-3 0,0 0-49 16,0 0 19-16,0 0 92 15,0 0-40-15,0 0-19 0,0 0 1 16,0 0-53-16,0 0 82 0,0 0-22 15,0 0 3-15,0 0 41 16,0 0-37-16,0 0 23 16,0 0-8-16,0 0-67 0,0 0-7 15,0 0 0-15,0 0 44 0,0 0 4 16,0 0 33-16,0 0-25 16,0 0-45-16,0 0 81 0,0 0-81 15,0 0 48-15,0 0 4 16,0 0-30-16,0 0 56 0,0 0-12 15,0 0-36-15,0 0 18 0,0 0-7 16,0 0-11-16,0 0 55 16,0 0-85-16,0 0 11 0,0 0-8 15,0 0 20-15,0 0 3 0,0 0-11 16,0 0 29-16,0 0-26 16,0 0 63-16,0 0-3 0,0 0 22 15,0 0-22-15,0 0-15 16,0 0-33-16,0 0-129 0,0 0-147 15,0 0-217-15,0 0-204 0,0 0-300 16</inkml:trace>
  <inkml:trace contextRef="#ctx0" brushRef="#br0" timeOffset="192690.7607">1645 6944 2154 0,'0'0'68'0,"0"0"88"16,0 0 28-16,-61 0 34 0,61 0-10 15,0 0-133-15,0 0-37 16,0 0-45-16,0 0 27 0,0 0 43 16,0 0 11-16,0 0-23 15,61 0-64-15,0 0-10 0,5 14 17 16,-5-14 31-16,5 0 1 16,50 16 85-16,6-16-79 0,10 14 53 15,-10-14-36-15,65 0-92 0,-65 17 39 16,66-17-5-16,-6 14 12 0,1-14-9 15,9 0 26-15,-75 17-47 16,76-17-5-16,-6 13 38 0,-4-13 33 16,-1 17-36-16,6-17 30 15,-66 14 33-15,60-14-26 0,11 17 30 16,-66-17 3-16,55 0-60 16,-60 14 17-16,5-14-23 0,-5 0-34 15,-1 13 24-15,1-13 16 0,10 0-9 16,-16 0-4-16,-55 0 20 15,71 0-54-15,-10 0 34 0,5 17 24 16,-6-17-51-16,-60 0-3 16,61 0 36-16,5 14-6 0,-67-14 21 15,67 0 15-15,-71 17-39 0,66-17 3 16,10 0-17-16,-72 14 7 16,57-14-6-16,-46 0 32 0,51 0 18 15,-61 0-27-15,60 0 36 0,-55 0-22 16,56 0-1-16,-61 0 41 15,61-14-64-15,-62-3 34 0,72 17 10 16,-71-14-7-16,0-3 45 16,56 4-65-16,-46-1 17 0,-11-3-52 15,1 3 21-15,0-3 21 16,0 4-42-16,5-18 32 0,-66 14-11 16,0 3-4-16,61-16 28 0,0-1 4 15,-61 17-38-15,60-16-4 16,-60-1 7-16,0 15-24 0,61-29 55 15,-61 15-10-15,0-1-42 16,61 1 59-16,-61-1-38 0,0 0 11 16,0 18 24-16,61-35-39 0,-61 18 29 15,0-1-8-15,0 3-3 16,0-2-17-16,0-1-8 0,-61 1 15 16,0-1 3-16,0-16 14 0,1 19-39 15,-1-19 15-15,0 16-25 16,-66 1 28-16,66-15 7 0,-60 15-24 15,-11-1 0-15,76 1-11 16,-66-15 32-16,-10 15 24 0,11 13-4 16,-1-13-3-16,0 2-7 0,-5-3-25 15,6 1 29-15,-1 13 6 16,-5-14-10-16,66 18-11 0,-60-4 4 16,50 3 11-16,-51-3 10 15,5 17-42-15,51-14 45 0,6 1-65 16,-67 13-8-16,66 0 60 15,0-17-15-15,-61 17 39 0,62 0-15 16,-67 0-9-16,66 0-36 0,0 0 1 16,0 17 7-16,-71-17 34 15,77 13-27-15,-6-13 24 0,-5 0-4 16,-61 14-44-16,66-14 17 0,0 0-11 16,-60 0 25-16,60 0-8 15,-66 0 15-15,66 0-1 0,-60 0 21 16,-1 0-13-16,-5 0-11 15,66 0-14-15,-71-14 0 0,11 14 24 16,4 0 18-16,-10-13-11 16,61 13-17-16,-55-17-7 0,60 17-3 15,-61-14 34-15,0 14-31 0,56-17 24 16,6 17-20-16,-62 0-28 16,51 0 41-16,10 0 1 0,-56 0-5 15,57 0 5-15,-6 0 10 16,0 0-42-16,5 17 31 0,-61-17 35 15,61 14-76-15,0-14 62 0,1 17-27 16,-6-17-49-16,66 0 59 0,-61 13-32 16,0-13-9-16,0 0 9 15,0 0-20-15,0 14 49 16,61-14 23-16,-71 0-3 0,16 0-38 16,-6 0 4-16,61 0-4 0,-61 17 11 15,0-17-4-15,61 0-45 0,-71 0 7 16,71 0-13-16,-61 14 68 15,0-14 0-15,61 17-31 0,-60-17 11 16,60 13-25-16,-56-13 5 0,56 0 26 16,-66 17 31-16,66-17-24 15,0 14 7-15,-61 3-33 0,61-17-36 16,-66 14 59-16,66 2-34 16,-61-16 3-16,61 14 31 0,-61 3-44 15,0-3 50-15,61 16 25 16,-60-16-38-16,60 17-4 0,-61-15 8 15,61 15 2-15,-61-17 1 0,61 16 13 16,0 1-61-16,0-1 4 16,-66 15 51-16,66-15 34 0,0 18 51 15,0-18 7-15,0 15 20 16,0-1 0-16,0 3-56 0,0-2 12 16,66-1-29-16,-5 3-20 0,0-16 49 15,-61 0 1-15,60 13-43 16,1-13 29-16,0-1-58 0,0 1 37 15,5-1 0-15,-66 1-59 16,61-17 48-16,5 16-63 0,-10-13 18 16,4 13 19-16,1-16-14 15,0 0 47-15,-61 3-25 0,71-3-89 16,-10-14-81-16,-61 16-209 0,61-16-139 16,-61 0-396-16</inkml:trace>
  <inkml:trace contextRef="#ctx0" brushRef="#br0" timeOffset="196726.4688">10443 6063 2307 0,'0'-14'84'16,"0"-2"137"-16,0 2 78 0,0-3 27 15,-61 3-29-15,61-2-89 0,0 16-37 16,0-14 1-16,-65 14-77 16,65 0-57-16,0 0-45 0,0 0-69 15,0 14 52-15,0 2-3 16,0 15 61-16,0-1 32 0,0 15 3 15,0 16 49-15,0-17-37 16,0 34 36-16,0-19-64 0,0 18 8 16,0-32-8-16,0 16 24 0,0 0 5 15,0-30-24-15,65 13-50 16,-65-13-45-16,0-1 74 0,0-16-63 16,0 3 85-16,0-3-52 15,0-14-98-15,0 16-127 0,0-16-198 16,0 0-217-16,0 0-341 0</inkml:trace>
  <inkml:trace contextRef="#ctx0" brushRef="#br0" timeOffset="197104.0841">10195 5941 2779 0,'0'-30'103'0,"0"-15"104"16,0 15 74-16,0 16 67 0,0-17-33 16,0 14-58-16,0 4-73 15,0-4-90-15,0 3-30 0,0 14-92 16,0 0 13-16,0 0 22 16,61 0-42-16,65 0 31 0,-65 14 19 15,61 3-19-15,0-4 22 0,5 18 10 16,-67-14-38-16,62 13-5 15,-61 1 22-15,0-17-7 0,0 30-21 16,-61-13 14-16,0-15-18 16,0 15 29-16,-61-1 14 0,0 1-8 15,-61-3 26-15,61 2-43 0,-60-13 46 16,-6-3-28-16,66 3-22 16,0-4 39-16,-61-13-60 0,57 0 11 15,65 0-18-15,0 0-146 0,0 0-162 16,0 0-170-16,0-13-335 15</inkml:trace>
  <inkml:trace contextRef="#ctx0" brushRef="#br0" timeOffset="197529.9116">12173 5883 3257 0,'60'-17'61'0,"-60"-13"93"0,0 16 51 15,0-3 18-15,0 3-87 16,0-3-88-16,0 17-51 0,0 0-1 16,-60 0-16-16,-1 0 44 0,61 17-11 15,-61 14-13-15,0-1 41 16,-61 15-20-16,56 16 10 0,6 0 49 15,-1 14 49-15,0 0-19 0,0 17 46 16,61-1-27-16,0 1-39 16,0-3 60-16,0 2-88 0,0 1-18 15,0-17 16-15,61 3-49 16,61-20 49-16,-62 3-8 0,67-30 27 16,-5 16-3-16,0-16-61 15,-1-4 15-15,-55-10 16 0,61-17-68 16,-71 14 114-16,5-14 4 0,-61 0-61 15,0 0-27-15,0 0 11 16,0 0-115-16,0 0-91 0,0 0-24 16,0-14-235-16,0-3-206 0,0 17-378 15</inkml:trace>
  <inkml:trace contextRef="#ctx0" brushRef="#br0" timeOffset="200536.5275">12796 5972 1750 0,'0'-14'211'16,"0"-3"58"-16,0 17 29 16,0-14 31-16,0-2-151 0,0 16 27 15,0-14-38-15,0 14 21 0,0-14-60 16,0 14-91-16,0 0 87 15,0 0-100-15,0 0 40 0,0 0-3 16,0 0-58-16,0 0 58 16,0 0-37-16,0 0 21 0,0 0-3 15,0 14 27-15,0-14-6 0,0 0 35 16,0 0-24-16,0 0-21 16,0 0 25-16,0 0-89 0,0 0 69 15,0 14-26-15,0-14-61 16,0 0 26-16,0 0-29 0,0 0-1 15,0 0 5-15,0 0 35 0,0 16 7 16,0-16-11-16,0 0 15 16,0 0-21-16,0 0-19 0,0 0-17 15,0 0 39-15,0 0 4 0,0 0-29 16,0 0 39-16,0 0 25 16,0 0-35-16,0 0-11 0,0 0 21 15,0 0-50-15,0 0 54 16,0 0 3-16,0 0 4 0,0 0-21 15,0 0-25-15,0 0 21 0,0 0 21 16,0 0-24-16,0 0 35 16,0 0-36-16,0 0-39 0,0 0 82 15,0 0-42-15,0 0 17 16,0 0-10-16,0 0 3 0,0 0-32 16,0 0 47-16,0 0-19 0,0 0-57 15,0 0 112-15,0 0-73 16,0 0 1-16,0 0 29 0,0 0-62 15,0 0 76-15,0 0 3 16,0 0 21-16,0 0-2 0,0 0-19 16,0 0 12-16,0 0 10 15,0 0 12-15,0 0-48 0,0 0-7 16,0 0-22-16,0 0 8 0,0 0 58 16,0 0-18-16,0-16-15 15,0 16-22-15,0 0 7 0,0 0 31 16,0 0-35-16,0 0 5 0,0 0-46 15,0 0 35-15,0 0-1 16,0 0 8-16,0 0 14 0,0 0-58 16,0 0 36-16,0 0-3 15,0 0 25-15,0 0 38 0,0 0-15 16,0 0-41-16,0 0-4 16,0 0-48-16,0 0 0 0,0 0 86 15,0 0-53-15,0 0 75 0,0 0-45 16,0 0-11-16,0 0 15 15,0 0-34-15,0 0 30 0,0 0-7 16,0 0-27-16,0 0-10 0,0 0 70 16,0 0-41-16,0 0 1 15,0 0 10-15,0 0-18 0,0 0-37 16,0 0 78-16,0 0-16 16,0 0-58-16,0 0 66 0,0 0-7 15,0 0-11-15,0 0 10 0,0 0-14 16,0 0-52-16,0 0 56 15,0 0 0-15,0 0-12 0,0 0 16 16,0 0-42-16,0 0 31 16,0 0 3-16,0 0-4 0,-61 0 63 15,61 0-62-15,0 0 70 16,0 0-85-16,0 0-38 0,0 0 112 16,0 0-124-16,0 0 139 0,0 0-71 15,0 0-56-15,0 0 82 16,0 0-78-16,0 0 59 0,0 0-18 15,0 0-4-15,0 0 1 0,0 0 21 16,0 0 1-16,0 0-30 16,0 0 40-16,0 0-40 15,0 0 66-15,0 0-33 0,0 0 34 16,0 0-56-16,0 0-30 0,0 0 82 16,0 0-86-16,0 0 101 0,0 0-53 15,0 0-44-15,0 0 45 16,0 0-45-16,0 0 30 0,0 0 26 15,0 0 26-15,0 0-30 0,0 0-11 16,0 0-3-16,0 0-42 16,0 0 63-16,0 0-7 0,0 0-14 15,0 0-5-15,0 0 42 16,0 0-34-16,0 0 15 0,0 0 0 16,0 0-23-16,0 0 16 15,0 0 10-15,0 0-36 0,0 0-8 16,0 0 18-16,0 0 8 0,0 0-4 15,0 0-25-15,0 0 74 16,0 0-30-16,0 0 7 0,0 0-4 16,0 0-29-16,0 0-37 15,0 0 77-15,0 0 1 0,0 0-15 16,0 0 30-16,0 0-41 0,0 0-56 16,0 0-1-16,0 0 42 15,0 0-30-15,0 0 48 0,0 0 12 16,0 0-4-16,0 0-15 15,0 0 8-15,0 0 6 0,0 0-58 16,0 0 47-16,0 0-21 0,0 0 14 16,0 0-14-16,0 0 59 15,0 0-30-15,0 0-37 0,0 0 78 16,0 0-101-16,0 0 105 0,0 0-63 16,0 0-27-16,0 0 75 15,0 0-97-15,0 0 60 0,0 0-12 16,0 0 12-16,0 0 4 15,0 0-8-15,0 0-8 0,0 0-25 16,0 0 70-16,0 0-48 0,0 0 63 16,0 0-70-16,0 0-16 15,0 0 79-15,0 0-86 0,0 0 115 16,0 0-78-16,0 0 23 16,0 0-23-16,0 0-70 0,0 0 48 15,0 0-26-15,0 0 45 16,0 0 55-16,0 0-26 0,0 0-18 15,0 0 7-15,0 0-8 0,0 0-25 16,0 0 26-16,0 0-4 16,0 0-26-16,0 0 52 0,0 0 22 15,0 0-14-15,0 0-4 16,0 0-30-16,0 0-49 0,0 0 27 16,0 0-38-16,0 0 105 0,0 0-23 15,0 0-40-15,0 0 25 16,0 0-18-16,0 0-33 0,0 0 70 15,0 0-30-15,0 0-37 0,0 0 78 16,0 0-52-16,0 0 74 16,0 16-66-16,0-16 18 0,0 0 19 15,0 0-41-15,0 0 15 16,0 0-52-16,0 0 48 0,0 0-38 16,0 14 42-16,0 3 3 0,0-3-7 15,0 2-18-15,0 15 3 16,0-17 4-16,0 16-41 0,0-13 63 15,0 11 11-15,0 2 23 16,0-13-38-16,0 14 68 0,0-1-57 16,-71 1-10-16,71 13 55 0,0-13-48 15,0-1-26-15,0 15 11 16,0-15 26-16,0 1-71 0,0-15 97 16,0 12-48-16,0 3-41 15,0-15 108-15,0-2-86 0,0 3 95 16,0-3-69-16,0-14-56 0,0 17 60 15,0-17-65-15,0 0 61 16,0 0-11-16,0 0 4 0,0 0-52 16,0 0-150-16,0 0-179 15,0-17-203-15,0 17-406 0</inkml:trace>
  <inkml:trace contextRef="#ctx0" brushRef="#br0" timeOffset="201058.1623">13166 5941 1807 0,'61'-14'172'0,"0"-2"62"15,-61 2 122-15,0 14-41 0,61-14-119 16,5 14-12-16,-66 0-155 0,0 0 18 16,0 0-50-16,0 0-42 15,0 0 0-15,0 14 32 0,0-14 32 16,0 30 46-16,0-16 19 16,0 17 33-16,-66-1-38 0,5 1-56 15,0-1 56-15,0 15-53 16,1-15 28-16,-1 1-11 0,-10-14-39 15,15 13 63-15,-5-16-40 0,61 3-3 16,-61-3 43-16,0 2-56 16,61-2 16-16,0-14 41 0,0 0-23 15,0 0 42-15,0 0 6 0,0 0-12 16,0 0-18-16,0 0-38 16,0 0 3-16,0 0 8 0,0 0 35 15,0 0-57-15,0 0 29 16,0 0-22-16,0 0-10 0,0 0 47 15,0 0-37-15,0 0 8 0,0 0-25 16,0 0 21-16,0 0-46 16,0 0-19-16,0-14-25 0,0 14-105 15,0 0-100-15,0 0-53 16,0-16-129-16,0 16-90 0,0 0-194 16</inkml:trace>
  <inkml:trace contextRef="#ctx0" brushRef="#br0" timeOffset="201719.3309">12664 6108 1284 0,'0'-14'173'0,"0"0"57"0,0-17 52 16,0 15 16-16,0-15-129 0,-60 17-18 16,60-16 43-16,0 13-8 15,0 3-10-15,0-16-50 0,0 30-42 16,-61-14-16-16,61-3 4 0,-56 17 49 15,56-14-18-15,0 14 7 16,0-16 21-16,0 16-29 0,0 0-12 16,0 0 37-16,0 0-47 15,0 0 26-15,0 0-43 0,0 0 1 16,0 0-36-16,0 0-28 0,0 0 25 16,0 0-35-16,0 0 34 15,0 0 9-15,0 0-30 0,0 0 29 16,0 16-21-16,0-16 43 0,0 0 15 15,0 0 33-15,0 0 34 16,0 0-5-16,0 0-13 0,0 0-35 16,0 0-3-16,0 0-88 15,0 0 27-15,0 0-11 0,0 0 27 16,0 0-1-16,0 0 4 0,0 0-19 16,0 0 52-16,0 0-56 15,0 0-23-15,0 0-7 0,0 0-90 16,0 0 86-16,0 0 8 15,0 0 7-15,0 0 0 0,0 14-4 16,0-14 19-16,0 17 8 0,0-3-15 16,0 0 42-16,0 16-34 15,56 1 70-15,5 16-55 0,-1 14 35 16,11-17-31-16,51 18-82 16,-61-1 126-16,66-3-134 0,-66 3 51 15,-1 0 24-15,1 0-87 0,0-16 126 16,0 2-43-16,5-3 27 15,-5 4-20-15,0-4-74 0,-61-13 48 16,61-1-48-16,-61-16 106 16,60 17-47-16,-60-15 47 0,0-2 11 15,0-14-140-15,0 17 153 16,0-17-122-16,0 0 0 0,0 0 93 16,0 0-290-16,0-17-96 0,0 17-165 15,0-14-214-15,0-2-140 16,0 16-121-16</inkml:trace>
  <inkml:trace contextRef="#ctx0" brushRef="#br0" timeOffset="202150.6378">13415 5988 2718 0,'0'-16'24'0,"0"2"140"0,0-3 6 16,0 3 92-16,0 14-7 0,0-16-120 15,0 16 14-15,-66 0-85 16,66 0-10-16,0 0-34 0,-61 0-30 16,61 16 31-16,0-16-41 15,0 0 44-15,0 14-1 0,0 3-23 16,-61-3 90-16,0 16-18 15,1 1 57-15,-1-1 11 0,-66 15-52 16,66 16-24-16,-61-14-14 0,51 14-3 16,11-2 18-16,-1 2 47 15,5 0-76-15,-10 0-25 0,5-17 37 16,-5 4-63-16,5-18 70 0,61 15 34 16,-60-15-108-16,-1-16 19 15,61 3 34-15,0-3-83 0,0 2 105 16,0-16-8-16,0 14-52 0,-61-14 53 15,61 0-46-15,0 0 9 16,0 0-46-16,0 0-115 0,0-14-243 16,0 14-300-16,0-16-458 15</inkml:trace>
  <inkml:trace contextRef="#ctx0" brushRef="#br0" timeOffset="203091.5355">14835 5774 1604 0,'-61'-30'178'16,"61"16"144"-16,0-3-10 0,0 3 133 16,0 1-122-16,0-4-144 0,0 3 73 15,0-3-147-15,0 17 13 16,0-14-4-16,0 14-84 0,0 0-23 15,0 0-44-15,0 0 30 0,0 0 7 16,0 14 0-16,0-14 16 16,0 17 36-16,0-3 13 0,0 3 79 15,61-4-12-15,0 18-48 16,5-17 21-16,60 16-34 0,-70 1-17 16,66 16-4-16,-61-16 8 15,71-3-33-15,-72 2-10 0,1 1 10 16,-5-15-22-16,15-2 8 0,-10 3 4 15,-61-3 14-15,0-14 22 16,0 16 11-16,0-16-18 0,0 0-62 16,0 0 21-16,0 0-36 15,0 0 30-15,0 0 17 0,0 0-43 16,0 0 32-16,0 0 31 0,0 0-5 16,0 0-3-16,0 0 29 15,0 0-88-15,0 0-4 0,0 0 15 16,0 0-22-16,0 0 59 0,0 0-30 15,0 0 19-15,0 14-22 16,0-14-12-16,0 17 78 0,-61-3-88 16,-10 0 32-16,15 16 5 15,-5 1-30-15,-60-14 47 0,50 27-17 16,-51-13 28-16,61 13 1 0,5-13 0 16,-70 16 17-16,60-17 13 15,5 15-41-15,0-15 44 0,0 1-37 16,0-1-41-16,0 1 79 15,1 0-64-15,60-18 75 0,0 4-37 16,-66-3-19-16,66 3 76 0,0-17-60 16,0 0 41-16,0 14 43 15,0-14-37-15,0 0 19 0,0 0-51 16,0 0 9-16,0 0-75 16,0 0-30-16,0-14-99 0,0-3-226 15,0 3-179-15,0 14-345 16,0-17-390-16</inkml:trace>
  <inkml:trace contextRef="#ctx0" brushRef="#br0" timeOffset="203847.3953">15890 6291 1493 0,'0'0'165'0,"0"0"59"16,0 0 125-16,0 0 124 15,0 0-171-15,0 0-14 0,0 0-164 16,60 0-52-16,-60 0-49 16,0 0-56-16,0 0 69 0,0 0-86 15,0 14 136-15,0 3 6 0,0-3-35 16,-60 16 32-16,-1 1-79 15,0-1 20-15,0 1 61 0,-10-1 5 16,15 15-12-16,-5-15 9 0,1 1-52 16,-1-1-3-16,-10 1 29 15,10 0-15-15,0-15-6 0,61-2-25 16,0 0 17-16,-61 3-27 16,61-17 28-16,0 14 18 0,0-14-61 15,0 0-124-15,0 0-299 0,0-14-367 16,0-3-321-16</inkml:trace>
  <inkml:trace contextRef="#ctx0" brushRef="#br0" timeOffset="204739.2004">16752 5927 3295 0,'0'-30'111'0,"0"16"44"0,0-3-1 16,0 17-12-16,0-14-146 0,0 14-53 15,0 0 21-15,0 14 19 16,0 17 91-16,0 13 13 0,0-13 46 16,0 30-10-16,0 0-68 0,-61 0 49 15,61 14-59-15,0 0-3 16,0 3 42-16,-56-3-66 0,-5-14 14 15,61 0-18-15,0-17-25 16,0 4 47-16,0-18 25 0,0-16 113 16,0 0 4-16,0 3 32 0,0-17-24 15,0 0-80-15,0 0-26 16,0-17 12-16,0 3-103 0,0-16-8 16,0 16 15-16,0-17-16 15,0-16 24-15,0 2 0 0,0-2 81 16,61 3-77-16,-5-1-23 0,5-16 19 15,-61 14-16-15,71 3-58 16,-10-1 151-16,-61 15-23 0,60-1-143 16,1 0 55-16,-61 15-67 15,61 2 51-15,5 0 92 0,-66-3 0 16,61 17-61-16,0 0-53 0,0 0 2 16,-61 0 66-16,60 17 0 15,1-3-3-15,-61 0 52 0,61 2-45 16,0 15-12-16,-61-17 20 15,66 16-62-15,-66 1 58 0,0-14 45 16,0 13-15-16,0-2 12 0,0 3-62 16,0-1-22-16,-66 1-12 15,5-1 54-15,-61-13-8 0,62-3-15 16,-62 2 37-16,61-2-60 16,-66 0 54-16,6-14 60 0,60 0-57 15,-10 0-38-15,10 0-46 0,5-14 100 16,56 14-35-16,-61-14 23 15,61-2 19-15,0 16-92 0,-66-14 134 16,66 14 9-16,0-17-85 0,0 3 54 16,0 14-113-16,0-16-26 15,66 16 135-15,-66-14-132 0,61 14 55 16,-61-17 4-16,56 17-62 16,-56 0 58-16,61 0 61 0,10 17-38 15,-10-3-16-15,-61 2 12 0,60 15-72 16,1-1 60-16,0-2 89 15,5 3-77-15,-5 16 11 16,0-16 4-16,0-1-41 0,-1 15 118 16,1-15-26-16,0 1 46 0,0-1-89 15,-61 1 36-15,66-17 43 16,-5-14-137-16,5 0 66 0,-11 0-66 16,6 0-13-16,0-31 104 0,10 1-95 15,-71-1-189-15,61-13-208 16,-61-18-248-16,61 18-144 0,-61-17-319 15</inkml:trace>
  <inkml:trace contextRef="#ctx0" brushRef="#br0" timeOffset="205174.9748">16884 5305 1515 0,'0'0'95'16,"0"0"-56"-16,-61-14 174 0,-10 14 54 15,71 0-28-15,0 0 148 16,0-17-74-16,0 17-50 0,0 0-21 16,0-13-10-16,0 13-35 0,0 0 54 15,0 0-30-15,0-17-30 16,0 17-22-16,0 0-86 0,0 0 8 16,0 0-83-16,0 0-60 15,0 0 20-15,0 0-48 0,0 17 72 16,0-4-28-16,0 4 22 0,0 28 39 15,0-1-21-15,0 17 57 16,0 14 16-16,0 3 11 0,0 14 8 16,0 13-44-16,0-13-118 15,0-3-129-15,0 19-191 0,0-33-235 16,0 17-375-16</inkml:trace>
  <inkml:trace contextRef="#ctx0" brushRef="#br0" timeOffset="205775.4772">17999 5319 2486 0,'-71'-14'107'0,"71"14"82"16,0-14 69-16,0-3 12 0,0 17-87 16,0 0-92-16,0 0-71 0,0 0 30 15,0 0-37-15,0 0-16 16,0 0 39-16,0 0-46 0,0 17 20 16,0-3 97-16,71 17-50 0,-10-1 90 15,0 15-8-15,61 2-3 16,4 28 30-16,-4 0-95 0,66 3 6 15,-67 27-52-15,1-13 32 16,0 27-17-16,10-13 17 0,-72 2 23 16,-60 12-47-16,0-12-30 0,0-3 1 15,-60-13-48-15,-72-3 30 16,-51 3 46-16,61-15-53 0,-65-18 83 16,65 2-3-16,0-14-27 15,-65-2 30-15,65-15-69 0,51-16-4 16,10 17 55-16,0-31-26 15,6 16 4-15,-11-16-3 0,66 14 64 16,0-14-12-16,0 0-152 0,0-14-271 16,0-2-429-16,0 2-500 0</inkml:trace>
  <inkml:trace contextRef="#ctx0" brushRef="#br0" timeOffset="223110.5757">19916 5883 2595 0,'0'0'64'0,"0"0"66"0,0 0 55 16,-61 0 95-16,61 0-22 15,-61 0-18-15,61 0-47 0,0 0-85 16,0 0-12-16,0 0-20 0,0 0 25 16,0 0 0-16,0 0-23 15,0 0 14-15,0 0-28 0,0 14-18 16,0-14 1-16,0 0-97 0,0 0 43 16,0 0 7-16,0 14-15 15,0-14 79-15,0 0-35 0,0 0 59 16,0 0 25-16,61 0-6 15,0 0-19-15,0 0-74 0,61 0 20 16,-62-14-4-16,6 14-34 0,61 0 56 16,-71-14-14-16,-56 14-19 15,61 0-27-15,0 0-14 0,-61-17-12 16,0 17 0-16,0 0 53 16,0 0 0-16,0 0-53 0,0 0-33 15,0 0-39-15,0 0-179 16,0-14-83-16,0 14-182 0,0 0-279 15,0 0-90-15</inkml:trace>
  <inkml:trace contextRef="#ctx0" brushRef="#br0" timeOffset="223518.3198">19728 6336 2486 0,'0'0'135'0,"0"0"32"15,0 0 117-15,0 0-27 16,-61 0-66-16,61 0 10 0,0 0-125 16,0 0 68-16,0 0-62 0,0 0 7 15,0 0-24-15,0 0-17 16,0 16 18-16,0-16 26 0,0 0 24 15,0 0-64-15,61 0 12 16,5 0-61-16,-5 0 11 0,61 0 43 16,-61-16 8-16,60 16-25 15,6 0-15-15,-61-14 15 0,-10 14-58 16,5 0 39-16,-61 0 30 0,0 0 19 16,0 0-15-16,0 0-7 15,0 0-11-15,0 0-19 0,0 0 87 16,0-17-57-16,0 17 27 0,0 0-26 15,0 0-76-15,0 0-69 16,0 0-166-16,0 0-181 0,0-14-255 16,0 14-331-16</inkml:trace>
  <inkml:trace contextRef="#ctx0" brushRef="#br0" timeOffset="224034.3122">19607 5897 2154 0,'0'0'89'0,"0"0"129"15,0 0 55-15,0 0 44 0,0 0-78 16,0 0-134-16,0 0-10 16,0 0-16-16,0 0-17 0,0 0 14 15,121 0-37-15,-55 0-2 16,-5 0 17-16,0 0 30 0,61 0-30 16,-61 0-7-16,-1 0 22 0,6-14-59 15,-5 14 52-15,5 0 7 16,-10 0-17-16,5 0 11 0,0-17-56 15,-61 17-21-15,0 0 24 0,60 0 4 16,-60-14-7-16,0 14-120 16,0 0-137-16,0 0-189 0,0 0-287 15,0 0-71-15</inkml:trace>
  <inkml:trace contextRef="#ctx0" brushRef="#br0" timeOffset="224363.4522">19728 6458 2130 0,'0'0'156'0,"0"16"12"15,-61-16 38-15,1 14 28 0,60-14-121 16,0 0 16-16,0 0 35 0,0 14-61 15,0-14-26-15,0 0-22 16,0 0-29-16,0 0 57 0,0 0 75 16,0 0 17-16,0 0-43 15,0 0-16-15,60 0-85 0,1 0 4 16,5 0-4-16,56 0-3 0,0-14 11 16,-1 14-22-16,6-14 11 15,-5 14-14-15,-61-16 14 0,0 16-87 16,-1-14-106-16,11 14-146 15,-10 0-256-15,0-17-360 0</inkml:trace>
  <inkml:trace contextRef="#ctx0" brushRef="#br0" timeOffset="224790.0803">21838 5577 2742 0,'-71'-14'62'0,"71"14"125"16,0 0 0-16,0 0 33 0,0 0-56 15,0 0-122-15,0 0 21 0,0 0-50 16,0 0-6-16,0 0 60 16,0 0 3-16,0 0 38 0,0 0 7 15,71 0-23-15,-10 14-47 0,0-14 3 16,-6 0-24-16,77 0-48 15,-71 0 73-15,0 0-42 0,0 0 3 16,5 0 11-16,-5 0-162 16,-61 0-94-16,60 0-98 0,-60-14-345 15,0 14-71-15,0 0 6 16</inkml:trace>
  <inkml:trace contextRef="#ctx0" brushRef="#br0" timeOffset="225274.983">21838 5594 1079 0,'-71'0'43'0,"10"14"153"0,61 2-82 16,0-2 40-16,0 3 75 0,0-3-128 15,0 3 232-15,0-4-99 16,0 1-46-16,0 3 14 0,0 14-108 16,0-1 78-16,61-16-5 15,10 17-94-15,-10-1 8 0,0 1-19 16,-6-1-58-16,77 1 48 0,-71-17-46 15,0 16 4-15,66 1 10 16,-66-1-13-16,-1 1-27 0,-60-1 3 16,61-16-9-16,-61 17 13 15,0 16 42-15,0-16-22 0,0 13-23 16,-61 1 49-16,61 2-47 0,-60-3 4 16,-1 3 63-16,-5-2-80 15,5-1 27-15,0 4-3 0,0-18-36 16,-10 15 29-16,10-15 33 15,61 1-3-15,-55-1-33 0,-6-16 6 16,61 3-42-16,0-3 59 0,0 2-4 16,0-16-3-16,0 0 97 15,0 14-3-15,0-14 64 0,0 0 21 16,0 0-58-16,61 0-35 16,55 0-36-16,-45 0 45 0,51 0-38 15,5 0-25-15,-6 0 29 0,62 0-93 16,-61-14 22-16,4 14 68 15,-60-16-32-15,51 16-19 0,-56 0 15 16,10-14-145-16,-71 14-179 0,0 0-129 16,0 0-180-16,0 0-296 15</inkml:trace>
  <inkml:trace contextRef="#ctx0" brushRef="#br0" timeOffset="226303.0199">21463 7658 2498 0,'0'-31'170'0,"0"15"58"0,0-15 76 15,0 0 91-15,0 1-123 0,0 16 3 16,0-17-5-16,0 18-51 16,0-4-62-16,0 3-71 0,0 14-54 15,0-17-108-15,0 17 8 16,0 0 18-16,0 17-22 0,0-3 104 16,0 3-25-16,0 13-28 0,0 15 10 15,0-1-29-15,0 17 15 16,0 0 29-16,-61 0 0 0,61 14-12 15,0-14 23-15,-61 1 3 16,61-1 14-16,0-17-18 0,0 17-3 16,-66-30-4-16,66 13-21 0,0-27 28 15,0 13-7-15,0-16 39 16,-61-14 86-16,61 17 83 0,0-17 14 16,0 0-23-16,0 0-69 15,0-17-91-15,0 17-11 0,0-14 11 16,0-16-57-16,0-1 3 15,0 1 23-15,0-1-3 0,0-13 3 16,61-3-11-16,-61 2-15 0,66-2-40 16,-66 2 39-16,61 15 8 0,0-1-15 15,-1 1 23-15,1-1-8 16,0 1-11-16,0 16 15 0,0-3-12 16,10 17 1-16,-10-14 69 15,0 14-66-15,-6 0 16 0,-55 0 4 16,61 14-55-16,-61 3 62 15,0-3-19-15,0 2 0 0,0 15 43 16,0-17-66-16,0 16 54 0,0 1-47 16,-61-1-46-16,6 1 78 15,-6 0-63-15,0-18 66 0,-10 18-23 16,10-14 12-16,0-3-20 0,0 2 5 16,0-2 57-16,1-14-57 15,60 0 11-15,-61 0-8 0,0 0-47 16,61 0 51-16,-66 0 23 15,66 0-11-15,0-14 27 0,0 14-28 16,0 0-3-16,0 0 54 0,0 0-69 16,0 0 3-16,0 0 66 15,0 0-74-15,0 0 59 0,0 0 23 16,0 0-136-16,0 0 15 16,0 0 16-16,0 0-16 0,0 0 59 15,0 0 4-15,0 14-12 0,0-14 4 16,66 17 66-16,-5-17-70 15,-61 14-11-15,61 2 66 0,-1-2-134 16,1 0 83-16,0 3 63 16,0-3-71-16,-61 16 4 0,61-13 0 15,10-3 8-15,-10 16-59 16,-61-30 51-16,61 17 7 0,-61-3-22 16,0 3 93-16,55-17 85 0,-55 0 12 15,0 0-5-15,0 0-41 16,61 0-38-16,-61-17 137 0,0 3-174 15,71-3 4-15,-10 3-33 0,0-16-25 16,0-17 0-16,-61 16 167 16,66-13-146-16,-5 13-153 0,-1-13 234 15,-60 13-340-15,61-16-114 16,0 16-305-16,-61 4-511 0</inkml:trace>
  <inkml:trace contextRef="#ctx0" brushRef="#br0" timeOffset="231666.6789">22761 5686 2656 0,'0'0'61'16,"0"-17"61"-16,0 17 57 0,0 0 62 15,0-14-42-15,-61 14-36 16,61 0-17-16,-61 0-39 0,61 0-6 15,0 0 12-15,-61 0-62 0,61 0-20 16,0 0-25-16,0 0-88 16,0 0 7-16,0 0 45 0,0 14 26 15,61 3 42-15,0-4-32 16,-61 18-60-16,0 0 17 0,0 13 20 16,0 3 61-16,0 12-14 0,0 2-30 15,0 0-10-15,0 0 45 16,0 0 30-16,0-17-14 0,0 4 20 15,0-4-39-15,0 1-15 16,0-15 18-16,0-13-4 0,0 13-17 16,61-30-14-16,-61 14-109 0,0-14-169 15,0 0-247-15,0 0-389 16</inkml:trace>
  <inkml:trace contextRef="#ctx0" brushRef="#br0" timeOffset="231983.9419">22639 5822 2718 0,'0'-31'157'0,"0"1"45"16,0-1 111-16,0 0 48 0,0 18-106 16,0-4-49-16,0 3-42 15,0-3-60-15,0 17-44 0,0 0 7 16,0 0-77-16,0 0-8 15,61 0 7-15,61 17-17 0,-56-3 24 16,-6 3-6-16,62-4 24 0,-61 18 29 16,0-17-36-16,-61 16 14 15,0 1-21-15,0 0-32 0,0-1 25 16,0 1 25-16,0 13-15 16,-122-13 4-16,66-1 7 0,-10 1-6 15,6-1-23-15,-6-13-69 16,5-3-93-16,0 0-171 0,0-14-182 15,61 0-332-15</inkml:trace>
  <inkml:trace contextRef="#ctx0" brushRef="#br0" timeOffset="232351.3039">23385 5730 3028 0,'0'-17'89'0,"0"17"119"16,0-14 37-16,0 14-6 0,0 0-70 16,0 0-162-16,0 0-51 15,0 0-6-15,0 0-4 0,0 0 44 16,0 14 10-16,0 3 0 0,-61 14-10 15,61-1 16-15,0 15 35 0,-61 2-4 16,-10 11 27-16,10 20-27 16,61-17-27-16,-61 14 76 0,61 0-38 15,0-14 73-15,0 0-3 16,0 0-44-16,0-16 32 0,0-1-67 16,0-13-22-16,61-15-6 0,0 15-15 15,10-31-59-15,-10 14-120 16,0-14-277-16,-1 0-463 0</inkml:trace>
  <inkml:trace contextRef="#ctx0" brushRef="#br0" timeOffset="232631.1016">23445 5988 3477 0,'0'0'59'16,"0"0"36"-16,0 0-2 0,0 0 13 15,0 0-59-15,0 0-40 0,0 0-4 16,0 14-7-16,0 3-26 0,0-3 7 16,61 16 43-16,5 1-23 15,-66 13 40-15,61-13-7 0,-61-1-10 16,0 18-10-16,61-18 11 15,0 15 23-15,-61-15-68 0,0 1-147 16,61-1-188-16,-61-16-381 16</inkml:trace>
  <inkml:trace contextRef="#ctx0" brushRef="#br0" timeOffset="232908.1813">23755 6080 3091 0,'0'-17'41'0,"0"3"10"0,0-2 3 15,0 16 4-15,0 0-77 0,0-14 3 16,0 14 48-16,0 0 53 16,0 14 68-16,0 16-19 0,0-13 5 15,0 11-65-15,-61 2-13 0,61 18 27 16,-61-4-64-16,0-13 27 15,-5 13-3-15,5 3-55 16,1-2 52-16,-1-15-14 0,61 1-14 16,-61-1-37-16,-10 1-146 0,71-17-238 15,0 2-400-15</inkml:trace>
  <inkml:trace contextRef="#ctx0" brushRef="#br0" timeOffset="233182.9748">24003 6138 3334 0,'0'0'128'16,"0"-14"51"-16,0 14 45 0,0 0-18 15,0-16-148-15,0 16-58 16,0 0-14-16,0-14 3 0,0 14 21 15,61 0 7-15,0 0-51 0,0 0 41 16,-61 0 7-16,61 0 14 16,-61 0 34-16,0 0-147 0,0 0-86 15,0 0-135-15,0 0-218 16,0 0-115-16,0 0-43 0,0 14-57 16</inkml:trace>
  <inkml:trace contextRef="#ctx0" brushRef="#br0" timeOffset="233353.4858">23816 6336 2095 0,'-61'16'14'0,"61"-16"87"15,0 14 12-15,0-14 117 0,0 0-86 16,0 0-64-16,0 0 9 0,61-14-64 16,-1 14 24-16,6-16-46 15,-5 16-12-15,0-14 9 0,0-3 9 16,0 17-326-16,-61 0-242 0</inkml:trace>
  <inkml:trace contextRef="#ctx0" brushRef="#br0" timeOffset="233633.8976">24368 6080 2730 0,'0'-17'90'0,"0"17"136"16,0-14 33-16,0 14 4 0,0 0-78 16,0 0-145-16,0 0-40 15,0 0-26-15,0 14-8 0,0 3 61 16,0-3 27-16,0 0 50 16,0 2 35-16,0 15-57 0,0 0-13 15,71 13-21-15,-71-13-31 16,0 13 4-16,0 3-7 0,0-16 14 15,0-1 21-15,61 1-70 0,-61-1-175 16,0-2-281-16,0-11-426 16</inkml:trace>
  <inkml:trace contextRef="#ctx0" brushRef="#br0" timeOffset="233951.9451">24500 5655 2189 0,'0'0'29'16,"0"0"-20"-16,0 0 185 0,0 0 19 16,0 0 5-16,-61 14-36 15,61 16-90-15,0-16-67 0,-71 17-15 16,71-14 137-16,0 13-62 0,0 1 29 15,0-17-4-15,0 16-53 16,0-13 54-16,0-17 23 0,0 14-9 16,71-14-10-16,-71 0-94 0,0-14-14 15,0-3-34-15,61 3 23 16,-61-2-3-16,0-15-58 0,0 17-52 16,0-3-138-16,0 4-365 15,-61-4-180-15</inkml:trace>
  <inkml:trace contextRef="#ctx0" brushRef="#br0" timeOffset="234341.6084">24186 5624 2928 0,'0'-16'21'16,"0"2"42"-16,0-3 45 16,0 3 13-16,0 14-86 0,121-16-29 15,-60 2-6-15,10 14-67 0,-10 0 64 16,0 14 15-16,-5 2-21 16,5 15 9-16,70 13 9 0,-70 4-47 15,0-4 57-15,0 17 36 0,-61 14-61 16,66 0 15-16,-66 3-28 15,0 11-1-15,0 2 17 0,0-13 45 16,0 11-87-16,0-11 38 16,-66-20 85-16,66 3-78 0,-61 0 55 15,61-13-4-15,-61-18-41 0,61-2 102 16,0-11 3-16,0-3 7 16,0 2 32-16,0-16-39 0,0 0-43 15,0 0-62-15,0 0-264 0,0-16-432 16</inkml:trace>
  <inkml:trace contextRef="#ctx0" brushRef="#br0" timeOffset="235037.5902">20038 8066 3270 0,'0'-14'117'0,"0"-2"123"15,0 16 41-15,0-14 54 0,0 14-115 16,0-17-143-16,0 17-24 16,0 0-60-16,0 0-7 0,0 17 24 15,0-3 8-15,0 2 58 0,0-2 13 16,0 17 45-16,0-1-32 15,0 1-76-15,0-1-26 0,0 1-52 16,0-1 16-16,0 1 84 0,0 0 18 16,0-18-124-16,0 18-147 15,0-17-319-15,61 3-381 0</inkml:trace>
  <inkml:trace contextRef="#ctx0" brushRef="#br0" timeOffset="235422.5529">20225 7641 3167 0,'-66'-14'54'15,"66"14"60"-15,0-16-7 0,-60 16 6 16,60 0-47-16,0 0-109 0,0 0 20 15,0 16 56-15,0-2 14 16,0 3 103-16,0-3-37 0,0 2-8 16,0 12-3-16,0 3-47 0,0-1 41 15,0 1-33-15,0-15-11 16,0 15 11-16,0-17-7 0,0 3-20 16,0-4-1-16,60-13-3 15,6 0 4-15,-5 0-15 0,5-13-24 16,-66-4-12-16,56-14-31 0,-56 17 56 15,0-16-24-15,0 13-4 16,0-13 22-16,0 16-14 0,-56-17 56 16,-10 17-32-16,66-2-88 0,0 16-140 15,0-14-196-15,0 14-185 16,0 0-272-16</inkml:trace>
  <inkml:trace contextRef="#ctx0" brushRef="#br0" timeOffset="235721.5685">20971 8141 3515 0,'0'0'123'0,"-71"17"118"0,71-17 36 16,0 0 50-16,0 14-102 15,0-14-36-15,0 0-70 0,0 0-38 16,0 0 4-16,0 0-130 0,0 0 90 16,0 0-56-16,0 16-8 15,0-16 49-15,0 0-82 0,0 0 112 16,0 0-19-16,71 0-49 16,-10 0 68-16,-1-16-157 0,1 16-149 15,0 0-118-15,0-14-275 0,-61 14-224 16,66 0-96-16</inkml:trace>
  <inkml:trace contextRef="#ctx0" brushRef="#br0" timeOffset="235959.4087">20722 8369 2236 0,'0'17'68'0,"-61"-17"149"16,61 0 42-16,0 13 15 0,0-13 7 15,0 0-82-15,0 0 58 0,0 0-5 16,0 0-51-16,0 0-24 16,61 0-104-16,0 0 5 0,56 0-25 15,-46 0-35-15,50 0 11 16,-60-13 6-16,0 13-53 0,66-17-216 16,-127 17-221-16,61 0-381 15</inkml:trace>
  <inkml:trace contextRef="#ctx0" brushRef="#br0" timeOffset="237798.4724">22015 4758 1339 0,'0'0'10'0,"61"0"165"0,-61 0-55 15,0 16 170-15,0-2 19 0,0 17-133 16,0-1 129-16,0 15-172 16,0-15 1-16,0 32-18 0,0-15-24 15,-61-3 50-15,6-13-42 0,-6 13 24 16,-71-13-22-16,71-1-12 15,0-13 68-15,61-3-19 0,-61 3 5 16,61-17-6-16,-61 0-71 0,61 0-25 16,0-17-39-16,0-14 4 15,0 17-17-15,0-16 24 0,0-1 7 16,0 1-46-16,0-1 39 16,0 1-7-16,0-15-10 0,0 15 10 15,0 13-7-15,0-14-21 0,61 18 3 16,0-4-3-16,-61 17 11 15,61 0-11-15,0 17 24 0,-61-4-20 16,71 4 13-16,-10-3 50 16,0 17-50-16,-6-1 29 0,6 1-25 15,10-15-11-15,-10 12 1 16,-61 3-15-16,61-15 18 0,-61 15 11 16,61-17 10-16,-61 2 24 0,0-2-10 15,0-14-14-15,66 17 25 16,-66-17-32-16,0 0-3 0,61 0 35 15,-1 0-25-15,1 0 43 0,-61-17 18 16,61 3-46-16,-61-2 28 16,0 2-31-16,0-17-59 0,0 15 4 15,61-29 1-15,-61 15 10 0,0-15 39 16,0-2-24-16,0 3-8 16,0-1 7-16,0-16 0 0,0 14 1 15,-61-14-1-15,0 16 12 16,0 15-16-16,1-15-17 0,-1 15-14 15,-66-1 18-15,66 14-29 16,0 4 75-16,-71 13 14 0,77 0-53 16,-6 0 28-16,0 13-32 0,-10 4-35 15,10-3 49-15,0 17-3 16,61-15 0-16,0 15 18 0,0-17-15 16,0 16 29-16,0-13-29 0,0 11 69 15,122 2-65-15,-51-13-7 16,51-3 14-16,-6 16-36 0,16-13 43 15,-10-17-21-15,5 14 14 16,-6-14-17-16,-60 17 2 0,0-17 1 16,0 0 29-16,0 0 21 0,-61 0-54 15,66 0-159-15,-66 0-259 16,0 0-437-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400" units="cm"/>
          <inkml:channel name="Y" type="integer" max="15240" units="cm"/>
          <inkml:channel name="F" type="integer" max="8191" units="dev"/>
          <inkml:channel name="T" type="integer" max="2.14748E9" units="dev"/>
        </inkml:traceFormat>
        <inkml:channelProperties>
          <inkml:channelProperty channel="X" name="resolution" value="12211.53809" units="1/cm"/>
          <inkml:channelProperty channel="Y" name="resolution" value="5462.3657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4-08-20T09:17:34.088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6163 11922 1068 0,'0'0'67'15,"0"-17"42"-15,-55 17 23 0,55 0 35 16,0 0 132-16,0 0-122 16,0 0-16-16,0 0 44 0,0 0-220 15,0 0 74-15,0 0 124 0,0 0-128 16,0 0-1-16,55 0 82 16,-55 0-158-16,61 0 40 0,10 0 130 15,-10 17-120-15,-61-17 38 16,122 0 60-16,-61 0-122 0,5 0 47 15,-6 0-45-15,1 0-38 0,0 0 48 16,0 0-9-16,61 0 12 16,-56 0 42-16,-6 14-57 0,67-14 15 15,-10 0 0-15,-56 0-45 16,71 13 26-16,-72-13-13 0,57 0 49 16,-46 17 3-16,51-17-13 0,-1 14 36 15,-60-14-23-15,66 17 7 16,-5-17 13-16,-61 0-46 0,60 14 14 15,11-14-34-15,-71 0 4 16,56 16 23-16,15-16-10 0,-11 0 3 16,-60 0-6-16,66 0-27 15,-5 0 0-15,-62 14 7 0,62-14 3 16,5 0 20-16,-66 0-4 0,60 0-12 16,1 0 12-16,-61 0 1 0,71 0-4 15,55 0 30-15,-65 0-33 16,0 0 7-16,66 0-23 0,-67 0 19 15,1 0 7-15,66 17-3 16,-62-17 6-16,-9 0-10 0,76 0 7 16,-132 0-3-16,65 0 23 15,-4 0-37-15,-61 0 24 0,0 0 30 16,0 0-3-16,-61 0 20 0,0 0-27 16,0 0-13-16,60 0-10 15,-60 0-61-15,0 0-112 0,0 0-249 16,0-17-232-16</inkml:trace>
  <inkml:trace contextRef="#ctx0" brushRef="#br0" timeOffset="683.8091">6356 12027 794 0,'-61'0'57'0,"-10"-16"55"15,10 16 65-15,61 0 26 0,0-14-25 16,0 14 86-16,0 0-99 16,0 0-10-16,0 0-22 0,0 0-118 15,0 0 38-15,61 0-8 0,-61 0-24 16,71 0-9-16,-71 0 21 16,61 0 83-16,-61 0-44 0,61 0 22 15,0 14-26-15,66-14-75 16,-67 0 109-16,62 16-92 0,-61-16 83 15,61 0-61-15,70 0-51 0,-75 0 66 16,76 0-25-16,-11 0 16 16,-55 0 48-16,56 14-29 0,4-14-57 15,-4 0 32-15,-1 0-26 16,-50 0-3-16,46 0-3 0,14 0-9 16,-9 0-20-16,5 0 64 0,-6 0-48 15,6 0 13-15,-67 0-19 16,62 0-19-16,10 0 44 0,-67 0 7 15,-4 0 3-15,61 0-23 16,-56 0-5-16,-6 0 12 0,1 0 55 16,0 0-33-16,9 0 4 0,-14 0-42 15,15 0-42-15,-71 0 45 16,61 0 16-16,4 0 71 0,-65 0-52 16,61 0 1-16,-61 0-20 15,0 0-6-15,-61 0 58 0,60 0 3 16,-60 0-3-16,61 0-58 0,-61 0-20 15,0 0 4-15,0 0 26 16,0 0-11-16,0 0 30 0,0 0-3 16,0 0-132-16,0 0-117 15,0 0-346-15</inkml:trace>
  <inkml:trace contextRef="#ctx0" brushRef="#br0" timeOffset="3822.9558">16077 6138 567 0,'-66'-30'-41'16,"5"2"92"-16,1-3-68 0,-62 15 42 16,61-15 73-16,-10 1-82 15,-46-15 98-15,-4 15-28 0,50-1-26 16,-51 1 9-16,5-1-26 15,51 0-9-15,-60 1-9 0,65-1-4 16,-61 17-7-16,0-16-17 0,62 16 3 16,-67-3-2-16,5-13-15 15,-10 16 110-15,71-3-77 0,-55 3 52 16,-16-2-46-16,71 16-93 0,-61-14 73 16,1-3-57-16,-1 17 88 15,-5-14-14-15,5 14-13 0,1 0 7 16,-6 0-26-16,5 0 90 15,61 0-58-15,-70 0 89 0,14 0 0 16,51 0-202-16,-61 0 78 0,66 14 41 16,-60-14-124-16,-1 17 99 15,61-17 5-15,-66 14-147 0,67-14 137 16,-1 16 13-16,-61-2 108 16,51 3-107-16,10-17 82 0,5 30 20 15,-5-16-72-15,-4 3-50 16,-62-3-85-16,66 3 116 0,0 10-171 15,61-10 307-15,-61-3-150 0,0 16-143 16,1-13 274-16,60-3-177 16,0 17 45-16,0-15 160 0,0 15-304 15,-61-3 31-15,-5 2 219 16,66 1-284-16,0-1 281 0,0 1-108 16,-61 16-20-16,61-19 228 0,0 2-258 15,0 1 241-15,0-1-219 0,-61 1-95 16,61 0 137-16,0-1-128 15,0 1 128-15,0-1 3 0,0 1-3 16,-61-1 179-16,61 1-187 16,0-17 5-16,0 16 6 0,0 1-168 15,0-17 378-15,0 16-94 0,-61-13-15 16,61 14 6-16,0-18-115 16,0 18 62-16,0-14-35 0,0 13-19 15,0-16-95-15,0 17 103 16,0-17-16-16,-61 2 57 0,61 15-16 15,0-17-74-15,0 2 51 0,0-2-78 16,0 17 39-16,-65-15 57 16,65-2 16-16,0 0 8 0,0 17 76 15,0-15-136-15,0 15 81 16,0-17-66-16,0 3-24 0,0 13 4 16,-61-16-63-16,61 17 83 0,0-18-64 15,0 4 77-15,0-3-25 16,0 17-22-16,0-15 10 0,0-2 16 15,0 3 24-15,0-3 4 16,0 2 48-16,0-2-86 0,0 3 44 16,0-3-59-16,0 0 12 15,0 16 60-15,-61-13-94 0,0-3 62 16,61 2-63-16,0-2 42 0,0 3 6 16,0-3-13-16,0 3 6 15,0 13-37-15,0-16 44 0,0 0 41 16,0 3-19-16,0 13 33 0,0-16-65 15,0 17-28-15,0-15 71 16,0 15-49-16,0-17 61 0,0 16-26 16,0 1-74-16,0-1 33 15,0 1-40-15,0-1 11 0,0 1 35 16,0 0 26-16,0-4-29 16,0 4 38-16,0-1-12 0,0 1-75 15,0-14 101-15,0 13-10 0,0 1-55 16,0-17 45-16,0 16-39 15,0-16 27-15,0 17 18 0,0-15 21 16,0-2-69-16,0 17-13 0,61-15 13 16,-61-2 9-16,0 17 8 15,0-14 12-15,61-4-13 0,-61 1-29 16,61 17 42-16,-61-14-29 16,0-4 10-16,65 4 3 0,-65-3 3 15,61 3-12-15,-61-3 9 16,0 2 9-16,61-16 8 0,-61 14-1 15,61 3 39-15,0-17-64 0,-61 14-14 16,61 0 36-16,5 2-52 16,-5-2 49-16,-61-14 29 0,60 17-33 15,1-17 14-15,0 14 0 16,0 2-40-16,0-16 20 0,0 0 20 16,5 14-4-16,-1-14 4 0,-4 0 10 15,-5 0-20-15,5 0-33 16,71 0 13-16,-71 0 6 0,0 0-6 15,-1 0 43-15,6-14 0 0,-5 14-33 16,0 0-13-16,61 0 23 16,-122-16-16-16,61 16 16 0,-1 0 30 15,1-14-60-15,66 14 29 16,-127-17 11-16,66 17-36 0,-10-14 32 16,5 14-16-16,-1-16-40 0,11 16 44 15,-10-14-24-15,0 14 27 16,56-14-14-16,-46 14 0 0,-10-17-3 15,-1 17 14-15,1-14 22 16,61 14-19-16,-56-16 19 0,-5 2-59 16,0 14 6-16,60-17 8 0,-60 17 5 15,0-14 24-15,0-3-19 16,10 4 32-16,-10-4-14 0,0 3-28 16,-6-3 38-16,6 3-28 15,10 1 16-15,-10-4 9 0,0 3-29 16,0-3 9-16,0 3-6 0,-61-2 14 15,66 2 9-15,-6-3 17 16,1-13-20-16,0 16 3 0,0-3 4 16,0 3-21-16,0-16 1 15,65 16 3-15,-60-17 10 0,-10 15-13 16,5-15 16-16,0 17 24 16,0-16-37-16,10-1 30 0,-10 14-23 15,-1-10-11-15,1-4 21 0,-5 0-30 16,15 1 16-16,-10-1-16 15,0 1-7-15,-61-15 16 0,61 15-16 16,-1-1 0-16,1 1 17 16,5-1 19-16,-5 1-2 0,0-1 46 15,0 0-26-15,0 18 10 0,-1-18 10 16,-60 0-37-16,0 1 27 16,61-1-47-16,5 15 30 0,-66-12 0 15,0-3-16-15,66 1 33 0,-66-1-37 16,0 1 28-16,0-1-1 15,0 1-48-15,0-1 35 0,0 0-14 16,61 1-17-16,-61-1 30 0,0 1-9 16,0-1-11-16,0-13 0 15,0 13 14-15,0 1 24 0,0-1-38 16,0 1 11-16,-61-1 10 16,-5 3-21-16,66-2 0 0,0-1 52 15,-66 1-45-15,66-1-24 16,-61 0 59-16,1 1-60 0,-1-1 46 15,0-13-21-15,0 13 4 0,0 1-8 16,-5 13-10-16,5-13 28 16,1-1-166-16,-62 3 24 0,61 12-150 15,-10 2-19-15,15-3-85 16,-5 3-314-16</inkml:trace>
  <inkml:trace contextRef="#ctx0" brushRef="#br0" timeOffset="37361.5557">10134 15288 1716 0,'0'0'210'0,"0"0"-2"16,0-14 80-16,0 14 106 0,0 0-184 16,0 0 0-16,0 0-58 15,0 0-60-15,-71 0 0 0,71 0 7 16,0 0-44-16,0 0-11 16,0 0-17-16,0 0-1 0,0 0 8 15,0 0-14-15,0 0-34 16,0 0 21-16,0 0 37 0,0 14-44 15,0-14 68-15,0 0-45 0,0 0-26 16,0 0-4-16,0 0 0 16,0 17 7-16,71-17 18 0,-10 0 12 15,0 14-23-15,0-14 31 16,65 17 6-16,-65-17 1 0,61 0-18 16,-61 13 1-16,66-13 0 0,-67 0-1 15,62 0 19-15,-61 0-25 16,0 0 10-16,0 0 4 0,-61 0-10 15,66 0-11-15,-66 0-7 0,0 0 0 16,0 0-7-16,0 0 21 16,0 0-28-16,0 0 24 0,0 0 1 15,0 0-7-15,0 0-11 16,0 0 10-16,0 0-6 0,-66 0-4 16,5 0 7-16,61 0-28 0,-61 0-4 15,0 0 25-15,0 0 18 16,-60 0-18-16,60-13 17 0,-5 13-20 15,5 0-4-15,-61-17 17 16,61 17-31-16,0-14 35 0,-4 14-21 16,4 0 25-16,0-17-8 15,61 17-6-15,-61 0 17 0,61 0-31 16,0 0 74-16,0 0-71 0,0 0 43 16,0 0 21-16,0 0-114 15,0 0 67-15,0 0-2 0,0 0-8 16,0 0 57-16,0 0-29 15,0 0 12-15,61 0 18 0,0 17-21 16,-61-17-1-16,126 14 15 0,-65-14-18 16,61 17-7-16,-61-17 21 15,66 13-10-15,-6-13-55 0,-60 0 88 16,61 0-55-16,-61 17-71 0,0-17 60 16,5 0-45-16,-66 0 89 15,65 0 23-15,-65 0-63 0,0 0 7 16,0 0-19-16,0 0-22 15,0 0 44-15,0 0 19 0,0 0-70 16,0 0 18-16,0 0 75 0,0 0-53 16,0 0-10-16,-65 0 66 15,-1 0-119-15,5 0 15 0,61-17 37 16,-61 17-56-16,0 0 56 16,-61 0 53-16,62 0 11 0,-1-13-64 15,-5 13 72-15,5 0-124 0,0 0 15 16,0 0 33-16,0 0-11 15,61 0 23-15,-61 0 37 0,-4 0-26 16,4 0-71-16,61 0 112 16,0 0-93-16,-61 0 78 0,61 0 11 15,0 0-104-15,0 0 37 0,0 0-41 16,0 0 52-16,0 0 4 16,0 0 56-16,0 0-41 0,0 0-41 15,0 0 86-15,0 0-15 16,0 0 23-16,0 0 39 0,0 0-19 15,0 0-38-15,0 0 35 0,0 0-116 16,0 0 50-16,0 0 16 16,0 0-96-16,0 0 83 0,0 0 10 15,0 0-102-15,0 0 85 16,0 0 51-16,0 0-74 0,0 0 8 16,0 0 58-16,0 0-50 0,0 0-74 15,0 0 70-15,0 0-54 16,0 0-12-16,0 0 54 0,0 0 74 15,0 0 12-15,0 0-86 16,0 0 98-16,0 0-98 0,0 0-4 16,0 0 86-16,0 0-133 0,0 0 106 15,0 0-27-15,0 0-67 16,0 0 98-16,0 0-125 0,0 0-118 16,0-17-1-16,0 17-236 15,0 0-173-15,0 0-378 0</inkml:trace>
  <inkml:trace contextRef="#ctx0" brushRef="#br0" timeOffset="46571.9283">8334 15849 2878 0,'0'-13'114'0,"0"-18"108"0,0 14 102 16,0 3 66-16,0-16-76 16,0 16-132-16,0 14-130 0,0-17-90 15,0 17-36-15,0 0 36 0,0 17 55 16,0 14 43-16,0 13 56 15,-61 0 9-15,0 18-7 0,61-1-21 16,-61 0-47-16,-5 14-6 16,5 0-22-16,1-14 44 0,60 17-25 15,-61-20 3-15,0-11-22 16,61-2-52-16,-61-15 12 0,61 1 67 16,0-15 79-16,0-2 156 0,0 3 28 15,0-17-70-15,0 0 126 16,0 0-332-16,0-17 33 0,0-13-69 15,61-1-121-15,0-13 294 0,0-3-238 16,-1 2 134-16,67-16-142 16,-66 0-27-16,61 16 244 0,0 1-225 15,-1-3 142-15,11 16-135 16,-71 17-21-16,56-2 139 0,-46 16-121 16,-11 0 65-16,-60 0 66 0,0 16-119 15,0 15 150-15,0-1 1 16,0 1-201-16,-60-3 192 0,-11 19-170 15,10-16-12-15,-56 13 81 16,-15-13-65-16,11-1 93 0,-1 1 151 16,0-17-135-16,61 16 0 0,-66-30 16 15,67 17-15-15,60-17 3 16,-61 0-16-16,61 0-16 0,0-17-132 16,0 3 285-16,0-2-1 15,0 2-144-15,0 14 123 0,0-17-144 16,0 3-151-16,61 14 148 0,-61 0-156 15,0 0 13-15,0 0 175 16,60 14 139-16,-60 17-143 0,0-15-4 16,61 15-4-16,5-1-155 15,-66 1 355-15,61 13-20 0,0-13-140 16,0-1 200-16,0 1-299 0,-61 0 68 16,61-1 289-16,-1-16-146 15,1 3 141-15,71-17-195 0,-71 0-142 16,-5-17-45-16,5 3-13 0,10-3 145 15,50-13-8-15,-60-1-18 16,0 1-13-16,5 2 0 0,-5-3-61 16,0 1-105-16,-1-17-190 15,-60 16-266-15,0 17-264 0,61-16-357 16</inkml:trace>
  <inkml:trace contextRef="#ctx0" brushRef="#br0" timeOffset="47412.4759">11371 16138 1626 0,'56'-14'279'0,"-56"-16"43"0,0 13 98 15,0 3 56-15,0-16-299 0,0 13-46 16,0 3-89-16,0 14-81 16,0 0 52-16,0 31 83 0,0-1 51 15,0 15 49-15,-56 2 7 16,-5 28-56-16,-4 0-60 0,-62 0-11 15,66 3-20-15,0-3-35 16,-61 0 29-16,62 3-29 0,-1-17 8 16,-5-3 13-16,5-11-49 0,0-16 35 15,0-17 129-15,61 2 19 16,0-16 48-16,0 0-74 0,0 0-127 16,0-30-61-16,0 13 16 0,61-27 25 15,0-1-6-15,0-16-16 16,5 0 30-16,55 0-3 0,1-14-16 15,0-3 5-15,5 17-12 16,-1 3-30-16,-9 10 30 0,15 4 75 16,-10 13-131-16,-62 15 56 15,6 2-7-15,-5 14-53 0,0 0 79 16,-61 14 14-16,0 2-36 0,-61 15 29 16,0 0 15-16,-5-1-8 15,-55 15-25-15,-1-15-4 0,-10 15 7 16,15 2-51-16,-14-17 36 0,9 1 8 15,0-1-18-15,1-16 103 16,121 3-48-16,-61-17-4 0,61 0-19 16,0 0-58-16,0 0 62 15,61 0 4-15,-61 0-18 0,60 0 3 16,1 0-25-16,0 14 6 16,0 0 75-16,0 2 23 0,-61 15-31 15,61 0 42-15,5-1-94 0,-1 1-10 16,-65-1 55-16,61-2-137 15,-5-11-46-15,5 13-161 0,-61-16-262 16,71 3-44-16,-10-3-382 0</inkml:trace>
  <inkml:trace contextRef="#ctx0" brushRef="#br0" timeOffset="47633.0379">12664 16502 3424 0,'71'-44'10'0,"-71"13"12"0,0 1 14 16,0 13 57-16,0 17 74 16,0 0 8-16,0 17 28 0,0-3-6 15,0 16-64-15,0 1 22 16,-71-1-26-16,71 17-43 0,0-2-25 16,0-1-28-16,-60 4-15 0,60-4-10 15,0 3-41-15,0-19-186 16,0 19-225-16,-61-16-206 0,61-17-359 15</inkml:trace>
  <inkml:trace contextRef="#ctx0" brushRef="#br0" timeOffset="47896.718">11742 16791 1548 0,'0'-14'50'0,"0"-16"81"16,0-1 146-16,126 14-117 0,-4-13 46 15,-61 16 1-15,121-3-123 16,-55 3 167-16,0-2-31 0,50 16 9 15,16-14 40-15,-76 0 59 16,15 14-28-16,-11-17 28 0,1 3-76 16,5 14-104-16,-66 0-29 0,-61 0-119 15,0 0 56-15,0 0-63 16,0 14 18-16,0 3 11 0,0 11-29 16,-61 19 89-16,61-3 4 15,0 4-74-15,0 10 10 0,-61-11-41 16,61 14-26-16,0 0 11 0,-66-16-237 15,5-1-242-15,61 4-321 16</inkml:trace>
  <inkml:trace contextRef="#ctx0" brushRef="#br0" timeOffset="48479.0981">9510 16883 2486 0,'0'0'73'0,"0"0"123"0,0 0 104 16,-61 0 37-16,61 0-9 0,0 0-129 15,61 0-88-15,0 0-12 0,0 14-27 16,66 2 18-16,-6-16 1 16,62 14 4-16,71 3-46 0,-6-3-7 15,61 2-21-15,-4-16 4 16,75 14-4-16,-71 0 8 0,117 3 25 15,-116-17-15-15,60 0 26 0,5 14 23 16,-66-14 7-16,6 0-33 16,-67-14-3-16,-4-3-11 0,-57 3-77 15,-65 14 66-15,66-14-107 16,-128-2-143-16,6 2-113 0,-66-3-261 16,0 3-89-16,-66-2-129 0,6 2-75 15</inkml:trace>
  <inkml:trace contextRef="#ctx0" brushRef="#br0" timeOffset="48821.5616">13415 16852 804 0,'-66'-16'76'15,"5"2"39"-15,0-3 147 0,0 17 52 16,61-14-151-16,0 14 110 15,61 0-75-15,0 0 63 0,0 0 116 16,66 14-27-16,-66 3-9 0,60-3-67 16,-60 2 43-16,0-16-111 15,0 0-28-15,-61 0 7 0,71 0-70 16,-71 0 19-16,0 0-54 0,0 0-47 16,0 0-7-16,0 14-41 15,0-14 4-15,0 17 14 0,0-3 12 16,0 2 8-16,0 15-12 15,61-1 7-15,0 15-47 0,-6-15 29 16,6 1-4-16,-61 0-25 0,71-1 21 16,-71-16-130-16,0 3-120 15,-132-3-166-15,77-14-228 0,-67 0-274 16</inkml:trace>
  <inkml:trace contextRef="#ctx0" brushRef="#br0" timeOffset="50388.3415">8516 15183 2583 0,'-60'0'-22'15,"60"0"90"-15,-61 0 59 0,61 0 73 16,0-14 39-16,0 14-34 0,0 0-33 16,0 0 1-16,0 0 4 15,0 0-45-15,0 0 19 0,0 14 3 16,0-14 51-16,0 14-9 0,0-14-28 15,61 16-66-15,-1-2-20 16,72-14 3-16,-10 17-18 0,-5-3-7 16,14 2-34-16,52-2 19 15,5 3 0-15,-6-3 101 0,6-14-34 16,55 17-20-16,-50-4-3 16,-6-13-77-16,-4 0-54 0,-61 17-1 15,5-17 20-15,-67 0-5 0,1 0 24 16,0 0 23-16,-61 0-92 15,0 0-91-15,0 0-1 0,0 0-100 16,0 0 20-16,0-17 57 0,-61 4 6 16,-60 13 65-16,60-17 44 15,-66 3 17-15,5 14 11 0,0-17 49 16,-4 3 6-16,4 14-41 16,-10-16 59-16,-45 16-63 0,50-14-3 15,0 14 42-15,5-17-15 0,-60 17-6 16,55 0 21-16,-55 0-8 15,50 0 1-15,15 0 30 0,-15 0 11 16,71 0 21-16,-60 0 10 16,60 17-2-16,0-17-15 0,0 14 11 15,0-14-52-15,61 0 31 0,0 0 30 16,0 0-29-16,0 0 42 16,0 0-13-16,0 0 1 0,0 0 7 15,0 16 16-15,0-16-8 16,0 0-21-16,61 0 18 0,0 14 29 15,0-14-46-15,61 17-4 0,-1-17 36 16,11 14-69-16,117-14-15 16,-67 17 14-16,6-4 13 0,55-13-43 15,-55 17 54-15,-6-17-27 16,72 14-66-16,-132-14 50 0,4 14 177 16,-4-14-164-16,0 0 168 0,-56 0-32 15,-5 0-181-15,-61 0 37 16,0 0-197-16,0 0 53 0,-61-14-8 15,-5 14 136-15,-56-14 16 0,0 14-24 16,-4-17 111-16,-57 4-31 16,-10-4 11-16,11 3-83 0,-6 14-111 15,6-17 99-15,-67 3-91 16,67-2 96-16,-6 16 82 0,-5 0 26 16,11-14-18-16,60 14-83 15,0 0 97-15,-5 0-218 0,67 0 38 16,60 0 79-16,-61 0-117 0,61 0 46 15,0 0 75-15,0 0 39 16,0 14-31-16,61-14 12 0,-1 0-20 16,1 16-24-16,66-16-35 15,-5 14 75-15,0 3 3 0,70-17 69 16,-14 14-77-16,14 3-3 0,-9-17 124 16,65 13-219-16,-65 4 91 15,-56-17-4-15,55 14-8 0,-60-14 156 16,10 0-28-16,-10 14-28 0,-57-14-184 15,-65 0 51-15,0 0-40 16,0 0 33-16,0 0 157 0,0 0-97 16,0 0-8-16,-65 0-12 15,4-14 4-15,0 14 65 0,0-14-72 16,-10 14 7-16,10 0 16 0,0-17-37 16,0 17 138-16,6 0-192 15,-11-13-193-15,5 13-83 0,61 0-158 16,0 0-24-16,0 0-207 15,0-17-349-15</inkml:trace>
  <inkml:trace contextRef="#ctx0" brushRef="#br0" timeOffset="52620.9756">11559 14152 2154 0,'0'0'-98'0,"0"0"103"15,0 0 60-15,0 14 70 0,0-14 122 16,0 0-91-16,0 0 32 16,0 0-83-16,0 0-14 0,0 0 6 15,0 0-91-15,0 0 68 0,0 0-9 16,0 0-30-16,0 0 16 16,0 0-31-16,0 0 9 0,0 0 23 15,0 0-29-15,0 0-3 16,-71 0-27-16,71 0 17 0,0-14 16 15,0 14-32-15,0-16 23 0,0 16-54 16,0-14 21-16,-61 14-1 16,61 0 20-16,-56-17-10 0,56 17 1 15,0-14 19-15,0 14-33 16,-61-17 43-16,-4 17-43 0,65 0 17 16,-66-13 23-16,66 13-16 0,-61 0 29 15,61-17-29-15,-61 17-28 16,0 0 31-16,61-14-41 0,-61 14 58 15,61 0-27-15,-61-17 7 0,61 17 47 16,0 0-95-16,-60-14 40 16,60 14 1-16,-61 0-64 0,-5-16 50 15,66 16-6-15,-61 0-28 16,0 0 71-16,0 0-10 0,61-14-6 16,-61 14 23-16,61 0-30 15,-61 0-17-15,61 0 54 0,0 0-58 16,-65 0 8-16,65 0 26 0,0 0-20 15,0 0 20-15,-61 0 21 16,61 0-28-16,0 0-9 0,-61 0 3 16,0 0-34-16,61 0 40 15,-71 0-2-15,10 0-1 0,61 0 4 16,-61 0-1-16,0 0-6 0,61 0-34 16,0 0 34-16,0 0 20 15,-55 14-17-15,55-14 35 0,-66 0-18 16,5 0-68-16,61 16 17 0,0-16 48 15,-66 0-24-15,5 0 24 16,0 14 25-16,61-14-39 0,-61 0 7 16,61 17 25-16,-60-17-45 15,-1 14 10-15,61-14 10 0,-61 0 1 16,61 17 10-16,0-17-11 0,-66 13 1 16,5-13-22-16,61 17 11 15,-61-3 11-15,0 3-8 0,1-17 29 16,-11 14 18-16,10 2-15 15,5-16 4-15,-5 14-17 0,0 0-33 16,-10 3-7-16,10-3 18 0,61 2 0 16,-60-2 22-16,-1 3 43 15,0-3-32-15,0 2 25 0,0-2 0 16,0 3-28-16,-5-3 18 16,5 2-59-16,61-2 41 0,-60 0 4 15,-1 17 18-15,0-15 45 0,61-2-101 16,-61 17-21-16,-10-1 55 15,15-13-70-15,-5 14 62 0,1-4 81 16,-1 4-76-16,61 0 11 16,-71-1-3-16,10 1-65 0,61-1 7 15,0 1 47-15,-61-1 73 0,61 1 11 16,0-1-10-16,0 1-55 16,0 0-70-16,0-1-31 0,0-2 28 15,61 2 54-15,0 18-11 16,-61-18 26-16,71 15-18 0,-10-15-13 15,-1 1 125-15,1-1-33 0,-5 1-99 16,76-1 32-16,-71 1-52 16,60 0-64-16,6-1 229 0,-5-16-4 15,-61 17-213-15,61-18 80 16,-1 18-121-16,11-14-13 0,-15-3 134 16,15 2 8-16,-11-2 81 0,1-14-117 15,5 17 142-15,55-17-142 16,-60 14-25-16,5-14 49 0,-6 16-146 15,-60-16 138-15,61 0-68 16,10 0 64-16,-71 0 0 0,0 0 151 16,65 0-147-16,-65 0-12 0,0 0 8 15,0 0-147-15,0 0 155 16,5 0 16-16,-5 0 4 0,-1-16 0 16,1 16 0-16,-61-14 29 15,61 14-41-15,0-17 119 0,0 17-131 16,0-14 75-16,-61-2-51 0,66 2 100 15,-1-3 110-15,-4 3-296 16,-5-3 217-16,-56-13-241 0,61 16-95 16,10-17 198-16,-10 18-130 15,-61-18 37-15,61 0 126 0,0 1-20 16,-1-1 24-16,-60 1-20 0,66-1-30 16,-66 1 9-16,61-1-22 15,-61-13 1-15,0-4 25 0,61 4 8 16,-61 0-12-16,0-18 21 15,0 1-29-15,0 0-17 0,0 17 16 16,0-17-34-16,0 0 31 0,0 16-5 16,0-2 0-16,0 16 12 15,-61-13-16-15,0 13-13 0,61 17-33 16,-66-16-58-16,66 13-41 16,0 3-63-16,0-2-80 0,0 2-77 15,0 14-180-15,0-17-193 0,0 17-128 16</inkml:trace>
  <inkml:trace contextRef="#ctx0" brushRef="#br0" timeOffset="53336.1175">16442 14969 1219 0,'-61'17'38'0,"61"-4"58"15,-60 18 215-15,60 0-78 16,0 16-2-16,0-3-19 0,0 1-164 16,0 16 54-16,0-14-76 15,0 14-17-15,0-16-57 0,0-1 12 16,0 3-282-16,-61-2-252 0</inkml:trace>
  <inkml:trace contextRef="#ctx0" brushRef="#br0" timeOffset="67805.7546">15266 14044 1864 0,'-61'-14'122'16,"0"-3"34"-16,61-13 57 0,0 16 38 15,-56 0-64-15,56-17-29 16,-66 15-30-16,66 2-8 0,0-3-33 16,-60 3-49-16,60-2-31 15,-66-15 2-15,66 17-9 0,-61-2 13 16,0 2-10-16,0-17 11 0,0 17-53 15,0-2 23-15,-65 2 32 16,65-3-68-16,-61 17 74 0,-10-14 56 16,71-3-49-16,-55 4 33 15,-16-4-16-15,10 3-13 0,1-3 6 16,-1 17-30-16,61-14-2 0,-66-2-46 16,66 16 39-16,-60-14 29 15,60 14-35-15,-10 0 35 0,15 0-19 16,-5 0 6-16,0 0 4 15,0 0-13-15,-70 14 23 0,70 2-10 16,5-2 7-16,-10 3-1 0,-61-3-6 16,66 3-6-16,-60 13 9 15,60-16-16-15,0 17-27 0,-61-15 26 16,56 15-9-16,-55-17 0 0,60 16 46 16,0 1-12-16,-10-1 23 15,71 1-14-15,-61-1 29 0,5 1-18 16,56-3-13-16,-61 2 16 15,61 18-40-15,-65-18 3 0,-1 15 32 16,5-1 10-16,61 3 4 16,-61-2-3-16,61 2-32 0,-61-3 3 15,0 1-13-15,61 2 0 0,0-16 10 16,0 13-17-16,0 0-11 16,0-13 0-16,0 16-18 0,0-16 15 15,0-1 31-15,61 15-10 0,-61-15 21 16,61 15-36-16,-61 2-10 15,61-3 40-15,-61-13-30 0,61 0 40 16,-61 13-39-16,66-13-33 16,-66-1 33-16,65 1-26 0,-4-1 51 15,-61 1 7-15,56-17 26 16,5 16-23-16,10 1 1 0,-10-15 0 16,0 15-7-16,60-17 18 0,-55 16-29 15,-5-13 11-15,0-3-21 16,0 0-1-16,61-14 90 0,-62 17-49 15,1-4 7-15,66-13-10 16,-127 17-11-16,66-17-46 0,-10 0 4 16,5 0 16-16,-1 0-1 0,11 0 69 15,-10 0-23-15,0 0-35 16,0 0-33-16,66 0-35 0,-66 0 46 16,-1 0 57-16,1 0-114 0,0 0 110 15,0 0-87-15,5 0-16 16,-66 0 81-16,61 0-58 0,0 0 34 15,-61 0 55-15,61 0-16 16,-1 0-53-16,1 0 7 0,0 0 11 16,0 0-46-16,10 0 39 0,-10 0 62 15,0 0-66-15,-6 0 57 16,6 0-22-16,10 0-82 0,-10 0 82 16,0-17-42-16,0 17 53 15,0-13 0-15,5 13-69 0,-6-17 23 16,1 3 4-16,0 14 11 15,0-14 88-15,-61-3-60 0,61 4-16 16,0-4 100-16,5 3-42 0,-6-3-42 16,6-13 102-16,-10 16-162 15,-56-3-36-15,61-13 118 0,0 2-102 16,0 11 69-16,10-13 92 0,-71-1-100 16,61 17 12-16,-1-16-3 15,-60-1-95-15,61 1 237 0,-61-15-150 16,56 15 195-16,-56-1-192 15,0-16 55-15,0 16-54 0,71-13-42 16,-71 13 46-16,0-13-187 0,61 13 346 16,-61-16-312-16,0 16 137 15,0 4 8-15,61-21-171 0,-61 18 327 16,0-1-156-16,0-13-29 16,0 13 17-16,61 1-169 0,-61-1 316 15,0-13-156-15,0 13 5 0,0 1 3 16,0 13-172-16,0-11 177 15,0-2-12-15,-61-1-1 0,0 1 0 16,61-1 126-16,0 0-139 0,-61 1 170 16,-10-1-170-16,71 1-137 15,-56-1 146-15,-5 1-182 0,1-1 182 16,-1 1-9-16,-10 16 178 16,10-17 0-16,0 17-169 0,0-16 177 15,5 13-346-15,-10 3 0 16,6-3 174-16,60 4-165 0,-66 13 155 15,66-17-53-15,0 17-95 0,-61 0-143 16,61 0-137-16,0-14-101 16,0 14-137-16,0 0-187 0,0 0-439 15</inkml:trace>
  <inkml:trace contextRef="#ctx0" brushRef="#br0" timeOffset="72948.5049">12173 10949 2236 0,'0'-13'71'16,"0"-4"118"-16,0 3 72 0,0-3 33 15,60 3-16-15,-60 14-120 16,0 0-60-16,0-16-16 0,0 16-72 16,0 0 10-16,0 0 26 15,0 0 8-15,61 16-1 0,66-16 14 16,-61 14-26-16,51 17-10 0,75-14 6 15,-14 10 17-15,14 21-13 16,57-4-30-16,-6 3 33 0,11 28-44 16,-16-14-6-16,16 14 30 15,-6 0-28-15,-65 17-16 0,4-17-1 16,-65 33 4-16,0-19 7 0,10 3 27 16,-11 13-4-16,-60 4-2 15,-5-4 20-15,15 18-11 0,-71-18 29 16,0 17-25-16,0-2 4 15,0-12 32-15,0 12-25 0,-71-15 31 16,15 3-6-16,-65-19-45 0,60 3 56 16,-10-14-71-16,-51-3 32 15,61-31 18-15,-61 3-86 0,62-16 79 16,-6-3-10-16,5-12 32 0,0-2 14 16,0-14-25-16,0 0-39 15,61-14 14-15,0-16 15 0,0-1-40 16,-61 17 29-16,61-33-70 15,0 17 60-15,0-1 58 0,0 1-81 16,0 2 66-16,0-3-77 16,0 15-81-16,0 16 52 0,0 0-31 15,0 16 53-15,0 15 62 0,-60 13 45 16,60 1-27-16,-66 16 62 16,5 14-19-16,61 3-33 0,-61-17 96 15,61 0-86-15,0-3 65 16,0-11 34-16,0-16-78 0,61-1 90 15,0-30-113-15,5 0-67 0,-6 0 122 16,1-16-201-16,61-15 58 16,0 1 0-16,-56-1-258 0,-6 1 31 15,6-15-242-15,-10 1-278 16,5-4-315-16</inkml:trace>
  <inkml:trace contextRef="#ctx0" brushRef="#br0" timeOffset="73458.845">13288 10936 2037 0,'61'-31'46'15,"5"0"227"-15,-66 15 48 16,61 2-12-16,0-17-35 0,-61 31-178 16,0-16-47-16,61 16-40 15,-61 0 1-15,0 0-42 0,-61 16 45 16,-61-2 45-16,-5 3-42 0,5 13-12 16,-70 1-63-16,75 0 14 15,-76-18 51-15,16 18 37 0,111-17 55 16,-61 3 54-16,66-4-2 0,1-13-30 15,60 0-39-15,0 0-50 16,0 0-41-16,0 0 37 0,0 17-23 16,0-3-11-16,60 17 31 15,1 16-41-15,5-3-38 0,61 31-156 16,-10 3-256-16,14 28-470 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400" units="cm"/>
          <inkml:channel name="Y" type="integer" max="15240" units="cm"/>
          <inkml:channel name="F" type="integer" max="8191" units="dev"/>
          <inkml:channel name="T" type="integer" max="2.14748E9" units="dev"/>
        </inkml:traceFormat>
        <inkml:channelProperties>
          <inkml:channelProperty channel="X" name="resolution" value="12211.53809" units="1/cm"/>
          <inkml:channelProperty channel="Y" name="resolution" value="5462.3657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4-08-20T09:18:59.565"/>
    </inkml:context>
    <inkml:brush xml:id="br0">
      <inkml:brushProperty name="width" value="0.05292" units="cm"/>
      <inkml:brushProperty name="height" value="0.05292" units="cm"/>
      <inkml:brushProperty name="color" value="#C00000"/>
    </inkml:brush>
    <inkml:brush xml:id="br1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3319 7186 836 0,'0'-31'98'0,"0"17"69"16,0-3-38-16,0-10 24 0,0 10 66 15,0 3-188-15,-66-3 211 0,5 4 8 16,61-4-1-16,-61 17 58 15,61-14-149-15,-61 14-32 0,61-17-167 16,-61 17 60-16,61 0 60 16,0-14-35-16,-61 14-50 0,1 0 63 15,60 14-155-15,-66 17 35 0,-56-1 51 16,61 1-14-16,-61 13 29 16,51 18-3-16,16-1 60 0,-67 0-88 15,61 14 34-15,-10 3-22 16,71-3 4-16,0 0-26 0,0 2 4 15,0 12 31-15,0-11-47 0,0 11 69 16,71-11 62-16,-10-3-15 16,0 16 6-16,0-16 32 0,-6 0-98 15,16 17-12-15,-10-14 19 16,-61-3-71-16,0 16 39 0,0-16 13 16,-132 17 9-16,77-17 39 0,-67 17-42 15,-10-17 0-15,71-14-48 16,-60-17 48-16,-1 17-3 0,61-30 41 15,-5-14 51-15,5-3-24 16,61-1 83-16,0-13-51 0,0 0-18 16,0 0-23-16,0 0-53 0,0 0 20 15,0 0-59-15,0 0-4 16,0 0 17-16,0 0-3 0,0 17 32 16,61-3-6-16,5 17 37 15,-5-1 9-15,5 1 17 0,50-1 23 16,-55 17-93-16,71 12 75 0,-10 2-55 15,-6 0-23-15,-45 14 77 16,51 17-104-16,-61-1 37 0,0 1 17 16,0-3-4-16,-61 3 52 15,0 13-4-15,0-13-7 0,0 13-13 16,-61-13-17-16,0 14-17 0,0-15 18 16,0 1-29-16,0 13 28 15,61-13 32-15,-71 0 31 0,16-1 18 16,55-2-6-16,-61 3-18 15,61-17-81-15,0 17 25 0,0-1 22 16,0-16-7-16,0 17 28 0,0-17-14 16,61 3-36-16,-6-3 15 15,16 0 3-15,51-14-10 0,-61 0-15 16,61-17 40-16,-56 4-29 16,-6-18 64-16,1 1 45 0,61-17-79 15,-122 2 126-15,61-2-56 0,-61-14-41 16,0 17 85-16,0-17 26 15,0 0-61-15,0 0-4 0,0 0-42 16,0 0 10-16,0 0-66 0,0 0-9 16,0 0 108-16,0 0-249 15,0 0 125-15,0 0-28 0,0 0-168 16,0 0 88-16,0-17-197 16,0 17-212-16,0 0-347 0,0-14-467 15</inkml:trace>
  <inkml:trace contextRef="#ctx0" brushRef="#br1" timeOffset="30303.1016">8395 5730 1187 0,'0'-31'43'0,"0"1"42"15,0 16 47-15,0-17 151 0,61 15 32 16,-61 2 4-16,0-3 44 0,0 3-220 15,60 14-79-15,-60-16-48 16,0 16-76-16,0 0 51 0,0 0 12 16,0 0 3-16,0 16-22 15,0-16 26-15,0 31 69 0,0 13-4 16,0 4 13-16,0 10-22 0,0 20-18 16,0 11-61-16,-60 19-3 15,-1-3 7-15,61 1-42 0,-61 16 51 16,61 0 35-16,0-2-35 15,-61-12 38-15,61 12-34 0,0 2-52 16,0-17 48-16,0 18-16 0,0-18 70 16,0 1 26-16,0 16 47 15,0-16-85-15,0-1 23 0,0 3-6 16,0-2-65-16,0 0 45 16,0-1-49-16,0 3-3 0,0-19 20 15,0 3 2-15,0-14 4 16,0-3 17-16,0-14-10 0,0 14-1 15,0-14-2-15,0-17-20 0,0 4 9 16,0-4 4-16,0 1-3 16,0 2-7-16,0-17 10 0,0 1-16 15,61-1 9-15,-61-16 14 16,61 17 10-16,-61-1-27 0,61-16 20 16,-1 17 13-16,-60-14-3 0,61 13 44 15,71-16-47-15,-71 17-10 16,56-31-13-16,-46 13-21 0,50 4 27 15,1-3-20-15,5-14 6 16,-6 17 4-16,62-3-10 0,10-14 41 16,-16 16-7-16,16-16-11 0,55 14-6 15,-4 3-10-15,4-3-14 16,-4 2 44-16,-52-2 14 0,57 3-24 16,-1-3-14-16,-4 2-10 15,4-2-13-15,-4 0-1 0,9 17 21 16,-4-15 4-16,-6-2-18 0,-55 3 31 15,-6-3-7-15,11 3-20 0,-16-4 31 16,16 4-18-16,-71-17-17 16,65 14 14-16,-65 3-13 0,0-17 3 15,5 14 23-15,-1-14-26 16,-70 13 9-16,5-13-16 0,0 17-1 16,-61-3 18-16,61-14-14 15,-61 17 37-15,0-3 1 0,0-14-28 16,71 16 17-16,-71-2-3 0,0 17-54 15,61-15 74-15,-61 15-10 16,0-3-17-16,60 19-3 0,-60-17-18 16,0 15-20-16,61 16 24 15,-61-17 37-15,0 18-9 0,0-15-1 16,0 11-34-16,0 3 31 0,0 0-27 16,0 0 20-16,0 1 13 15,0-1 1-15,0 0-11 0,0-3 27 16,0 3-23-16,0 0-17 15,-61 14 20-15,61-14-30 0,-60 17 41 16,60-3-14-16,0-14 13 16,-61 14 21-16,61 17-17 0,-71-17 3 15,10 0 4-15,61 17-17 0,-61-1-14 16,0 1 7-16,61 0-7 0,-56-3 10 16,-10-12-17-16,6-2 4 15,60 0-18-15,-66-14 4 0,5 14 27 16,0-27-6-16,0 13 13 15,0-17-7-15,61 17-20 0,-61-16 27 16,1-15-10-16,-6 1 17 0,5-1 14 16,0 1-34-16,0-17 31 15,-71 3-28-15,71-4-4 0,-55-13 29 16,-77 0-39-16,71 0 21 16,-121 0 10-16,55-13-27 0,-65-4 10 15,14 3-21-15,-75 14-11 16,5-14 18-16,-1-3 18 0,-4 4-4 15,5-4 24-15,-56 17-17 0,-6-14-14 16,-9-3-10-16,15 3-25 16,-5-2 14-16,0 2 7 0,-72-3 14 15,138 3 35-15,-66 14 3 16,0-16-17-16,60 2 0 0,-65 0-42 16,66 14-21-16,-6-17 18 0,6 17 3 15,5-14 3-15,-5-2 29 16,60 16-18-16,-5-14 14 0,11 14 3 15,55-17-13-15,-55 17 17 16,55 0 7-16,6-14-18 0,-6 14 25 16,1 0-49-16,-62 0 0 0,67 0 11 15,-6 0-29-15,5 0 29 16,-4 0-8-16,-6 0-3 0,11 0 21 16,-67 14 11-16,66-14-1 0,1 0 8 15,-6 17-8-15,67-17 1 16,-67 0 6-16,-5 0-20 0,72 14-39 15,-1-14-124-15,0 0-213 16,61 0-215-16</inkml:trace>
  <inkml:trace contextRef="#ctx0" brushRef="#br1" timeOffset="31364.7481">8516 5761 1133 0,'-60'0'202'15,"-1"-17"-75"-15,0 3 137 0,0 14 89 16,61-17-202-16,-61 17 94 0,0-14-152 16,61 1-1-16,-66-4-34 15,5 17-12-15,1-31 68 0,-62 17-67 16,-10-2-28-16,15 2-10 15,-75-17-59-15,70 15-19 0,-121 2 75 16,55-3 1-16,-55 3 2 16,-67 0-6-16,62-2-6 0,-6 16-16 15,-50-14 4-15,56 14-16 0,-1-17 25 16,56 17 12-16,-45 0-12 16,45-14 30-16,11 14 26 0,-62 0 3 15,57 0-37-15,-62 0-26 0,-4 14 1 16,9 3-56-16,-4-17 96 15,4 14 47-15,-4-14-131 0,-6 16 56 16,72-16 13-16,-6 0-57 16,6 0 50-16,60 0 56 0,56 0-136 15,5 0-39-15,0 0-146 16,61 0-91-16,0 0 107 0,0 0-190 16,0 0 92-16</inkml:trace>
  <inkml:trace contextRef="#ctx0" brushRef="#br1" timeOffset="37379.3315">15022 3938 2438 0,'0'0'36'0,"-60"-14"86"0,60-2 61 16,0 2 50-16,0 0 4 16,-66 14-77-16,66 0-47 0,0 0-57 15,0 0-50-15,0 0-35 16,0 0-17-16,0 0 0 0,0 0 76 16,0 14 22-16,0 0-39 0,0 16 60 15,0 1-50-15,0-1 14 16,0 18 62-16,66 10-59 0,-6-11-20 15,-60 14 0-15,66-16 7 16,-66-1-20-16,56 3 26 0,-56-16-33 16,0 13 4-16,0-13 54 0,61-14-24 15,-61-3-4-15,0-1-40 16,0 4-81-16,0-17-60 0,0 0-128 16,0 0-95-16,0 14-233 0,0-14-183 15</inkml:trace>
  <inkml:trace contextRef="#ctx0" brushRef="#br1" timeOffset="37972.4717">15890 3924 2095 0,'0'-16'-75'0,"0"2"128"16,0 14 0-16,0 0 30 16,0 0 113-16,0 0-124 0,0 0-18 15,0 14-36-15,0 2-39 0,0-2-6 16,-61 17 21-16,0-14 6 16,0 13 104-16,-10 15-107 0,71-15 27 15,-56 15 43-15,-65-15-144 0,60 17 96 16,-10-16-25-16,10 13 30 15,0-13 50-15,61-1-65 0,-61-16 3 16,5 3-18-16,56-3 91 0,0 3 100 16,0-17 23-16,0 13-3 15,0-13-11-15,0 0-28 0,0 0 7 16,0 0-20-16,0 0-70 16,0 0 10-16,0 0-27 0,0 0-42 15,0 0 4-15,0 0 4 16,0 0-22-16,0 0 8 0,0 0-64 15,0 0-6-15,0 0-21 0,0 0 13 16,0 0 43-16,0 17 10 16,0-3 17-16,0 3 8 0,0-3-1 15,0 16-17-15,0 15 7 0,0 2-17 16,0-3 3-16,0 1 0 16,0 16 14-16,0-14 6 0,0 14-9 15,0-16 13-15,0-1-17 16,0 3 14-16,0-2 7 0,0-15 7 15,0 1 25-15,0-17-11 0,0 2-25 16,0-2-3-16,0 3 11 16,0-3-18-16,0-14-28 0,0 0-90 15,0 16-131-15,0-16-157 16,0 0-406-16</inkml:trace>
  <inkml:trace contextRef="#ctx0" brushRef="#br1" timeOffset="38285.8876">16442 4486 3282 0,'0'0'91'0,"0"-14"64"0,-61 14 50 16,61-17 8-16,0 17-82 0,0 0-38 16,0 0-35-16,0 0-13 15,0 0-27-15,0 0-18 0,61 0-35 16,5 0 35-16,61 0 28 0,-71 0-7 16,76 0 3-16,-11 0 1 15,1 0-25-15,5 0-52 0,-66 0-114 16,0 0-186-16,-1 0-322 15,1 17-114-15</inkml:trace>
  <inkml:trace contextRef="#ctx0" brushRef="#br1" timeOffset="38503.1067">16321 4788 2072 0,'-61'0'85'0,"0"17"120"15,61-3 75-15,0 3 78 0,0-17-23 16,0 13-45-16,61-13-62 0,0 0-85 16,60 17-35-16,-55-17-87 15,61 0 3-15,-71 0-14 0,76-17-10 16,-11 17-17-16,-60-13-222 16,66 13-145-16,-66-17-536 0</inkml:trace>
  <inkml:trace contextRef="#ctx0" brushRef="#br1" timeOffset="42298.1823">18679 4363 2462 0,'0'-14'-6'16,"0"14"76"-16,0 0 96 0,0 0-77 15,0 0 128-15,0 0-82 16,0 0-67-16,0-16 100 0,0 16-93 16,0-14-29-16,0 14-36 0,0-17 32 15,0 3-55-15,0 14 19 16,-66-14 40-16,66 14-62 0,0-16 49 15,-61 16-17-15,0-14-42 16,61 14 42-16,-61 0-72 0,0 14 40 16,0 2 10-16,-4-2-7 0,4 17 68 15,61-17-28-15,-61 16-47 16,0 18-39-16,0-4 7 0,-10 0 48 16,71-13 63-16,-61 16 43 0,61-2-13 15,0 2 1-15,0-19-20 16,0 2-9-16,0 1 17 0,0-15-13 15,61-2 28-15,10 3-18 16,-71-3-30-16,61-14 4 0,0 0-3 16,0 0 10-16,-61 0 0 0,61 0-35 15,-61-14-3-15,65-3-15 16,-4 3 8-16,-61-2 46 0,61-15-36 16,-61 17 36-16,61-30-17 15,-61 13-26-15,0-16 44 0,61 3-40 16,-61 13 18-16,61-13 7 15,-61 13 9-15,0-16-12 0,0 16 71 16,0 1 4-16,0 16-104 0,0-3-8 16,0 3-66-16,0 0-23 15,0 14 57-15,0 0 25 0,0 0-7 16,0 14 8-16,0 0 3 16,0 3-22-16,0 13 22 0,0 1-4 15,0 13 33-15,0-13-29 0,0 13 37 16,0 4 4-16,0-4-82 0,0-13 71 15,0 16-60-15,0-19 4 16,0 2 59-16,0 1-7 0,66-1 8 16,-6-13 55-16,-60-3-33 15,61-14 42-15,-61 17-31 0,61-17-89 16,0 0 52-16,-61 0 8 16,0-17 24-16,61 17-40 0,0-31-7 15,-61 17-57-15,0-2 61 0,0 2 4 16,0-17-42-16,61 15-41 15,-61 2-269-15,0-17-203 0,0 17-431 16</inkml:trace>
  <inkml:trace contextRef="#ctx0" brushRef="#br1" timeOffset="44759.8535">19297 4244 1187 0,'0'0'152'0,"0"0"17"16,0 0 123-16,0 0 42 0,0 0-42 15,0-17-17-15,0 17-68 0,0 0 48 16,0 0-75-16,0 0 21 16,0 0-11-16,0 0-90 0,0 0 21 15,0 0-70-15,0 0-58 0,0 0 7 16,0 0-68-16,0 17 47 16,0-17-5-16,0 30 19 0,0-16 37 15,0 17-26-15,0-1 23 16,56 15-4-16,-56 16-12 0,61-17 40 15,10 18 20-15,-10-1-60 0,0-14 19 16,-1 11-23-16,1-11-38 16,5-2 45-16,-5 2-21 0,0-19-3 15,0 2 48-15,0-13-24 0,-61-3-4 16,0 3 35-16,0-17-56 16,0 0-64-16,0 0-148 0,0 0-268 15,0 0-297-15</inkml:trace>
  <inkml:trace contextRef="#ctx0" brushRef="#br1" timeOffset="45077.3196">19794 4274 2730 0,'0'-30'37'0,"0"13"75"16,0 3 29-16,0-2 40 0,0 2-116 16,0 14-45-16,0 0-56 0,0 14 20 15,0 2 83-15,0 15-47 16,0 13 21-16,0 1-11 0,-66 16-14 16,5 17 33-16,-60-3 42 15,60 0-81-15,-10-14 52 0,10 14-52 16,5-14-53-16,-5 0 50 15,1-17-24-15,-11-13 54 0,10 0-1 16,61-1-20-16,0-13-116 0,-61-17-72 16,61 14-322-16</inkml:trace>
  <inkml:trace contextRef="#ctx0" brushRef="#br1" timeOffset="45383.6343">20159 4836 3528 0,'0'-17'46'0,"0"17"34"16,0 0 33-16,0 0-26 0,0 0-51 15,0 0-39-15,0 0-61 16,0 17 37-16,0-4 14 0,0 4 0 15,0 11 90-15,0 2-13 0,0 1-37 16,0 16 10-16,0-16-64 16,0 13 27-16,0 1 37 0,0-15 8 15,0 17-11-15,0-16-28 0,0 0 11 16,0-18-30-16,0 4 33 16,0-3-3-16,66 0-190 0,-5-14-148 15,-61 0-424-15</inkml:trace>
  <inkml:trace contextRef="#ctx0" brushRef="#br1" timeOffset="45696.2136">20722 4499 3015 0,'0'-13'102'0,"0"-1"96"0,0 14 7 15,0 0 3-15,0 0-62 16,0-17-75-16,0 17-14 0,0 0 1 16,61 0-38-16,0 0-2 15,-5 0 12-15,15 0 12 0,50 0-11 16,-60 0 0-16,61 17 0 0,-56-17-14 15,-5 0 18-15,0 0-83 16,-1 0-131-16,-60 0-192 0,0-17-410 16</inkml:trace>
  <inkml:trace contextRef="#ctx0" brushRef="#br1" timeOffset="45977.4537">21153 4183 2295 0,'-61'-17'161'0,"61"3"44"16,0-2 84-16,0 2 46 0,0-3-115 16,0 17-7-16,0 0-67 15,0-14-31-15,0 14-61 0,0 0-27 16,0 0-65-16,0 14 25 16,0-14 23-16,0 31-34 0,0-15 75 15,0 29-68-15,0-15 28 0,0 31 23 16,0 0-7-16,61 1 24 15,-61-1-51-15,0-3 0 0,0 20 0 16,0-34 0-16,0 17 42 0,0-16-15 16,0-15 12-16,0 1-43 15,0-1-58-15,0-13-158 0,0-3-127 16,0-14-367-16</inkml:trace>
  <inkml:trace contextRef="#ctx0" brushRef="#br1" timeOffset="46547.1896">21960 3986 2644 0,'0'-31'92'16,"0"14"4"-16,55 3 74 0,-55-2-87 15,0 16-26-15,0 0-72 16,0 0-43-16,0 0 118 0,61 30-79 16,-61 1 89-16,0-1-29 0,0 18 21 15,0-4-14-15,71 1-26 16,-71 2 30-16,0-3-94 0,0 17 32 16,0-30 43-16,0 13-50 0,0 4 43 15,0-4-7-15,-71-13 17 16,71-1-19-16,0-16 9 0,0 3 53 15,0-3-40-15,0-14 57 16,0 0 17-16,0 0-66 0,0-14-13 16,0-3-28-16,0 3-6 0,71-3-23 15,-71-10 43-15,61 10 4 16,0 3-71-16,0-3 34 0,-61 4-21 16,66 13-10-16,-5 0 50 15,-1 13 4-15,1 4-20 0,0-3 17 16,0 17-7-16,0-18 17 0,-61 18-31 15,0 0 38-15,0-15 3 16,0 15 0-16,0-1 3 0,0 1-16 16,-61-17-4-16,0 16-17 15,0-16 68-15,0-14-37 0,-60 0 13 16,55 0-6-16,-56 0-14 0,61 0 42 16,-10-30-39-16,10 16 4 15,6-17-27-15,55 17-11 0,-61-16 17 16,61-1-118-16,0 1-199 15,0 13-480-15</inkml:trace>
  <inkml:trace contextRef="#ctx0" brushRef="#br1" timeOffset="46835.056">23131 4152 2878 0,'0'-16'65'0,"0"2"79"0,0 14-4 16,0 0 3-16,0 0-36 16,61 14-78-16,10 2 7 0,-10 15-4 15,0-1-32-15,-61 1 36 16,60 13-36-16,1-13-6 0,5 13 6 15,-66 4-23-15,61-18 53 0,-61 15 23 16,61-15 6-16,-61 1-69 16,0-1-126-16,0-16-196 0,0 3-151 15,0-3-299-15</inkml:trace>
  <inkml:trace contextRef="#ctx0" brushRef="#br1" timeOffset="47089.6633">23633 4105 2390 0,'0'-14'-9'15,"0"0"30"-15,0-2 18 0,0 2-3 16,0 14 95-16,0 0-143 0,0 0 98 16,0 14 9-16,0 2 22 0,0-2 91 15,0 17-107-15,-61-1 79 16,61 15-115-16,-66 2 33 0,5-3-33 15,1 1-82-15,-1 2 30 16,0-3-16-16,61 4 36 0,-71-21-3 16,10 21 3-16,0-18-89 0,61 1-189 15,0-1-356-15</inkml:trace>
  <inkml:trace contextRef="#ctx0" brushRef="#br1" timeOffset="47565.899">23755 4652 2681 0,'61'0'160'15,"-1"-14"68"-15,6-2 27 0,-66 2 13 16,61-3-140-16,0 3-68 0,0 14-26 15,0-16 29-15,0 16-69 16,-61 0 2-16,60 0 14 0,-60 16-60 16,61-2 53-16,-61 3 34 15,71-3-7-15,-71 2 11 0,0-2-24 16,0 3-17-16,0 11 0 16,0-12 16-16,0 15 29 0,0-17-22 15,-71 16-19-15,10 1 10 0,1-14-14 16,-62 13 3-16,61-16 21 15,0 17-28-15,-66-18 4 0,67 4 0 16,-1-3-3-16,0-14 13 0,0 17 0 16,0-3-23-16,61-14 51 15,0 0-14-15,0 0 10 0,0 0 31 16,0 0-68-16,61 0 3 16,0 0-10-16,0 0-7 0,0 0-1 15,65-14 32-15,-4 14 21 0,-61-17 7 16,61 17 27-16,-62 0-23 15,72-14-22-15,-71 14 18 0,0-17-42 16,-5 17-93-16,5 0-310 16,-61 0-438-16</inkml:trace>
  <inkml:trace contextRef="#ctx0" brushRef="#br1" timeOffset="66437.1333">10565 6169 2450 0,'0'-14'147'0,"0"-17"-9"0,0 15 96 15,0 2 10-15,0 0-76 0,0-17 23 16,-61 15-96-16,61 16 18 15,0-14-80-15,0 14-36 0,0 0 13 16,0 0-37-16,0 0-13 0,0 0 80 16,0 30-33-16,0 1 37 15,61-3 6-15,-61 33-57 0,61 0 51 16,0 14-58-16,5 3 7 16,-5 13 34-16,-61-16-67 0,60 0 74 15,1-13-17-15,-61-1-51 0,61 0 61 16,-61-31 42-16,0 1 90 15,61-17 93-15,-61 2-17 0,0-16-46 16,0 0-73-16,0-16-109 16,61-15 8-16,-61 1-33 0,61-1-1 15,5-13 85-15,-66-17-73 0,65-1 40 16,-4 1 26-16,-5-14-59 16,5 14 55-16,-61-14-77 0,71 14-22 15,-10 0 14-15,-61 0-10 16,61 16-22-16,-61 15-64 0,0-1-146 15,0 1-137-15,0 30-88 0,0 0-74 16,0 0-100-16,0 16-114 16</inkml:trace>
  <inkml:trace contextRef="#ctx0" brushRef="#br1" timeOffset="67427.4904">12233 6563 1762 0,'0'-30'148'0,"0"-1"118"16,0 3-45-16,-60 12 92 0,60-15-97 15,-61 17-201-15,0-16 56 16,61 13-83-16,0 3 6 0,0 14 15 15,-61 0-9-15,61 0-12 16,-61 14-73-16,61 3 154 0,-61 13-9 16,-5 1-54-16,6-1-9 15,60 15-73-15,-61 16 73 0,0-17 34 16,0 4-34-16,61 10 41 0,0-11-117 16,-71-16 35-16,71-1 57 15,0 1 19-15,0-1 56 0,0-16-32 16,0 17 20-16,0-31-60 0,71 14 3 15,-10-14 39-15,-61 0 16 16,61-14-67-16,0-3 12 0,-1 3-16 16,-60 0 4-16,66-2 31 15,-5-15-19-15,0 1 33 0,0 16 4 16,-61-17 33-16,61 1 0 0,-61-1-2 16,61 17-54-16,-61-16 41 15,0 13-16-15,0 3 0 0,0 14 6 16,0-17-74-16,60 17-17 15,-60-13-31-15,0 13-20 0,0 0 41 16,0 0 64-16,0 13-34 0,0 4 41 16,0-3-24-16,0 17-30 15,0-15 20-15,0 12-21 0,0 3 8 16,0-1 16-16,0 1 1 16,0-1-4-16,61-13-14 0,-61 13 38 15,0-16 3-15,0 0 0 16,66-14 24-16,-66 17-54 0,61-17 30 15,-61 0 27-15,0 0-23 0,66-17-17 16,-10 3-1-16,-56 14-13 16,61-30-3-16,-61 16 41 0,0-17-31 15,60 1-38-15,11-1 35 0,-71-16-4 16,0 3-7-16,0-1 31 16,0 15-18-16,0-18-23 0,0 4 24 15,0 13-21-15,0 1-20 16,0 16 24-16,-71-3-25 0,71 17 25 15,-60 0 24-15,60 0-31 0,0 17 10 16,-61-3 31-16,61 2-34 16,-56-16 27-16,56 14-17 0,0-14-21 15,0 14 35-15,0-14-11 16,0 0 38-16,0 0-17 0,56 0-13 16,5 0-25-16,-1 0-20 0,-60 0 10 15,71-14 17-15,-10 14-7 16,0 0 11-16,0 0-1 0,-5 14-23 15,-56 3 14-15,71-3-11 16,-10 16 10-16,-61 1 48 0,0-1-37 16,60 18 37-16,-60-4-41 0,0-13-64 15,0 30 81-15,0-31-55 16,0 15 49-16,0-1 29 0,0-13-5 16,0-1 23-16,0-13-44 0,0-3 62 15,0-14-28-15,0 0-10 16,0 0 27-16,0 0-26 0,0-14-36 15,0-3-105-15,0 3-179 16,61-16-506-16</inkml:trace>
  <inkml:trace contextRef="#ctx0" brushRef="#br1" timeOffset="67750.0551">14343 6549 2866 0,'-61'-30'146'0,"61"13"13"16,0-11 53-16,0 12 26 0,0 2-139 15,0-3-29-15,0 3-20 0,0 14-57 16,-61 0-16-16,61 0 13 0,0 0-14 15,0 31 38-15,61-17-1 16,0 16 0-16,-61 1-13 0,61-1-3 16,0 1 6-16,5 13 18 15,-6-13-21-15,1 0 13 0,-61-1-23 16,61-16-83-16,-61 3-167 16,61 13-123-16,-61-30-293 0,0 14-180 15</inkml:trace>
  <inkml:trace contextRef="#ctx0" brushRef="#br1" timeOffset="68124.8078">14835 6366 1762 0,'0'-14'142'0,"0"-2"131"0,0 16-86 15,0 0 30-15,0 0-151 16,0 0-118-16,0 0 175 0,0 0-111 15,0 0 90-15,0 16-71 0,0-2-96 16,0 3 68-16,-61-3-62 16,61 2 62-16,-61 15 75 0,61-1-20 15,-61-16 14-15,61 17 6 16,0-17-78-16,0 2-3 0,-61-2-51 16,61 3 48-16,0-3 31 15,0 3 32-15,0-4 34 0,0 18-43 16,0-14-25-16,0 13 12 0,0-2 29 15,0 3-5-15,0-1-43 16,61 17-13-16,-61-16-42 0,0 13 26 16,0-13 29-16,0-1 23 0,0 15 36 15,0-28-78-15,0 13 19 16,0-16 0-16,0 3-139 0,0-3 8 16,0-1-278-16,0-13-344 15</inkml:trace>
  <inkml:trace contextRef="#ctx0" brushRef="#br1" timeOffset="68482.442">13780 5972 2083 0,'0'-31'32'0,"0"1"145"0,0 2 94 16,0 11-29-16,0 3 10 0,0-2-132 16,0 2-66-16,0 14 3 15,0 0-66-15,0 0-10 0,0 14-1 16,0 16 76-16,-61 1-8 0,0 13-13 16,61 17-9-16,-60 31-23 15,60-17 0-15,-61 33 16 0,0 12 27 16,61-15-85-16,0 4 69 15,0-4-20-15,0-13-33 0,0-1 121 16,0-16-28-16,0-13 19 0,61-1 0 16,0-17-63-16,-1-13 8 15,62-1-38-15,-61-16-117 0,10 3-143 16,-10-17-317-16,55 0-276 16</inkml:trace>
  <inkml:trace contextRef="#ctx0" brushRef="#br1" timeOffset="68837.3998">14652 6080 2571 0,'0'-47'0'15,"0"16"76"-15,61 1 67 16,-61-1-1-16,61 1 4 0,-61 16-70 15,61 0-47-15,0-3 3 0,5 17-10 16,-6 17 7-16,6-3-16 16,-10 30 51-16,66 3-41 0,-61 28-7 15,71 17-3-15,-72 0-61 16,57 27 64-16,-46 3-42 0,-71 1 23 16,0-18 22-16,0 17-32 0,0-16 29 15,-71-14-22-15,-46-17-7 16,57 0 19-16,-1-14 24 0,-71-14-1 15,71-19 7-15,0 2-17 16,61-13 7-16,-56-3 0 0,-10-14-10 16,66 0-19-16,0 0-125 0,0-14-35 15,0-17-481-15</inkml:trace>
  <inkml:trace contextRef="#ctx0" brushRef="#br1" timeOffset="69327.8886">16944 6852 2498 0,'0'0'95'0,"0"0"50"0,-60 0 57 0,60 0 69 16,0 0-35-16,0 0 6 15,0 0-53-15,0 0-54 0,0 0-33 16,0 0-44-16,0 0-3 16,0 0-17-16,60 0-17 0,-60 0-24 15,61 0-4-15,-61 0 3 0,61 0 4 16,5 0-3-16,56 0 31 15,-61 0-11-15,-1 0-24 0,62 0-38 16,-61 0-141-16,5 0-176 16,-5 0-76-16,-61 0-241 0,0 0-165 15</inkml:trace>
  <inkml:trace contextRef="#ctx0" brushRef="#br1" timeOffset="69567.9521">16635 7124 2547 0,'0'17'12'16,"0"-3"86"-16,0-14 73 0,0 17 48 15,0-17 24-15,0 0-26 16,117 0-76-16,-46 0 12 0,50 0-47 16,-60 0-45-16,66 0 51 0,-66 0-63 15,61 0 19-15,-62 0-23 16,1 0-83-16,0 0 45 0,0-17-3 15,-61 17-8-15,0 0-60 16,0 0-137-16,0 0-142 0,0 0-125 16,0-14-351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400" units="cm"/>
          <inkml:channel name="Y" type="integer" max="15240" units="cm"/>
          <inkml:channel name="F" type="integer" max="8191" units="dev"/>
          <inkml:channel name="T" type="integer" max="2.14748E9" units="dev"/>
        </inkml:traceFormat>
        <inkml:channelProperties>
          <inkml:channelProperty channel="X" name="resolution" value="12211.53809" units="1/cm"/>
          <inkml:channelProperty channel="Y" name="resolution" value="5462.3657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4-08-20T08:24:17.82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617 3333 742 0,'0'0'2'0,"0"-17"22"0,0 17 10 15,-56-14 61-15,56 14-11 0,0 0-12 16,0-16 5-16,-66 16-20 15,66-14 11-15,0 14-17 0,0 0-13 16,0-14-43-16,0 14-4 0,0 0 7 16,0-17 2-16,0 17-6 15,0 0 14-15,0 0 141 0,0 0-27 16,0 0 32-16,0 0-154 16,0 0-129-16,0 0 28 0,0 0-6 15,0 0 156-15,0 17-13 0,66-17 9 16,-10 14 33-16,-56-14 148 15,61 0-95-15,60 0 12 0,-50 0-56 16,-10 0-147-16,61 0 116 0,5-14-3 16,-66 14-3-16,60-17 16 15,6 17-24-15,-66 0-6 0,61-14-21 16,-62 14-24-16,62 0 18 16,-61-16 9-16,71 16 42 0,-71 0 4 15,-61 0-82-15,55 0 46 0,-55 0-71 16,61 0-20-16,10 0 72 15,-10 0-61-15,0 0 67 0,-61 0 49 16,61 0 12-16,0 0-21 16,5 0 27-16,-6 0-60 0,-60 0 46 15,0 0-31-15,0 0 29 0,0 0-13 16,-60 0-81-16,60 0 40 16,0 0-74-16,-66 0-68 0,66 0-57 15,0 0-224-15,0 0-152 16</inkml:trace>
  <inkml:trace contextRef="#ctx0" brushRef="#br0" timeOffset="425.7235">4678 3241 425 0,'0'0'22'0,"-61"0"19"16,61 0 20-16,0 0 13 15,-56 0-15-15,56 0-18 0,0 0-23 16,0 0-10-16,0 0-18 0,0 0 20 15,0 0-10-15,0 0 71 16,0 0 32-16,56 0-21 0,5 0 75 16,60 0-111-16,-50 0 137 15,112 0-29-15,-56-14-90 0,55 14-9 16,-55-16-176-16,56 2 37 0,-62 14 29 16,-60-17 46-16,66 17 23 15,-61-14 87-15,-66 14-73 0,0 0 5 16,0 0 14-16,0 0-84 15,0 0 200-15,0 0-15 0,0 0-123 16,0 0 108-16,0 0-421 0,0 0-210 16</inkml:trace>
  <inkml:trace contextRef="#ctx0" brushRef="#br0" timeOffset="30608.5507">16884 14258 825 0,'-61'-17'74'0,"-10"17"41"0,71 0 185 16,0 0-100-16,0 0 129 0,0 0 2 15,0-14-258-15,0 14 121 16,0 0-185-16,0 0-42 0,0 0 66 15,0-16-3-15,0 16 71 0,0 0-80 16,71 0 12-16,-71 0 7 16,0 0-83-16,0 0 61 0,61 0 6 15,-61 0-33-15,0 0 3 0,0 0 31 16,60 16 46-16,-60-2-47 16,61 17 63-16,-61-1-38 0,0 1-42 15,61 13-10-15,5 3-78 16,-5 15 44-16,-61-18-16 0,61 17 80 15,0-16 10-15,-1 16 13 0,1-14-38 16,0-3-12-16,-61-13 47 16,0 13-94-16,61-13 47 0,-61-1 10 15,0-13-19-15,0-3 77 16,0 0-92-16,0-14-77 0,0 0-111 16,0 0-253-16,0 0-173 0</inkml:trace>
  <inkml:trace contextRef="#ctx0" brushRef="#br0" timeOffset="30930.9775">17806 14272 1328 0,'0'-14'55'0,"0"14"25"0,0-17 138 0,0 3 90 15,0 14-61-15,0-16-56 16,0 16-37-16,0 0-173 0,-55 16 7 16,-11 15 27-16,5-1-100 15,-5 15 91-15,5-1 101 0,-61 17 12 16,1 0-122-16,60 1 10 0,0-1-99 16,-5 0 30-16,5 0 129 15,0-3 37-15,1-11 13 0,-1-2-120 16,-10-15 15-16,71 1-64 15,-61 0-7-15,61-18 59 0,0 4 9 16,0-17-18-16,0 0-106 16,0 0-243-16,0 0-270 0</inkml:trace>
  <inkml:trace contextRef="#ctx0" brushRef="#br0" timeOffset="31670.1904">18430 14772 1058 0,'0'0'136'0,"0"0"-16"16,-61 16 81-16,61-16 135 0,0 0-106 15,0 0 87-15,0 0 8 16,0 0-174-16,0 0-34 0,0 0 15 15,0-16-141-15,0 16 56 0,0-14-6 16,0 0-83-16,0-3 58 16,0-13-16-16,0-1-3 0,0 1 3 15,61 16-13-15,0-17 19 16,-61 1 4-16,61-1 54 0,0 0-51 16,5 18-19-16,-66-18 74 15,60 14-132-15,1 3 48 0,0 14 28 16,-61-16-63-16,61 16 57 0,-61 0 23 15,0 0-29-15,61 16-10 16,0-2 36-16,-61 17 0 0,0-14-7 16,0 13 32-16,0 1-48 0,61-4-57 15,-61 4 22-15,71 0-13 16,-71-1-6-16,60 1 70 0,-60-1-22 16,61-13-7-16,-61-3 33 15,0-14-40-15,56 14 56 0,-56 2 19 16,0-16-49-16,0 0 55 0,0 0-51 15,0 0-29-15,0-16 123 16,0 2-113-16,61 14 3 0,-61-31 75 16,71 17-85-16,-10-16 45 15,-61 13 27-15,61-13-69 0,-1-1 53 16,1 17 13-16,-61-16-39 0,0 16 26 16,0-3-57-16,0 3 24 15,0-3 7-15,0 17-10 0,0-13 0 16,0 13-1-16,0 0-2 0,0-17-1 15,0 17-13-15,0 0-124 16,0 0-171-16,0 0-351 0</inkml:trace>
  <inkml:trace contextRef="#ctx0" brushRef="#br0" timeOffset="32290.1534">20530 14486 1504 0,'0'-17'-55'0,"-61"3"57"16,61-3 37-16,0 3 198 0,0-16 91 16,0 13-98-16,0 3-5 0,0 14-183 15,0-14 48-15,0 14 26 16,0-16-95-16,0 16-9 0,0 0-52 15,0 0 31-15,0 16 127 16,0 12-34-16,0 3 10 0,0-1 16 16,0 18-81-16,0-4 34 0,0 17 2 15,0-16-49-15,0 16 13 16,0-14 6-16,0-3-25 0,0 1 10 16,0-15 55-16,0 1-26 0,0-1-16 15,0-13-7-15,0-3-92 16,0 0 40-16,0-14-39 0,0 17-10 15,0-17-137-15,0 0-326 16,0 0-200-16</inkml:trace>
  <inkml:trace contextRef="#ctx0" brushRef="#br0" timeOffset="33007.5234">20352 14363 1230 0,'0'-14'38'16,"0"-2"41"-16,0 2 12 0,-66-3 14 15,66 3 177-15,0-2-39 0,0 2 8 16,0-3-21-16,0 3-203 0,66 14 25 16,-66-16-67-16,56 2 58 15,5 14 28-15,0 0-120 0,-1 0 157 16,11 0-37-16,51 14-92 16,-61 2 75-16,66-2-72 0,-66 3-54 15,60-3 57-15,-60 2 18 16,0 15-28-16,5-17 28 0,-5 2 22 15,-61-2-25-15,0 17 6 0,0-1 3 16,0-16-18-16,-61 17 21 16,-5-1-15-16,5 1 75 0,0-14-72 15,-60 10-9-15,60-10 37 0,-10-17 29 16,15 14 34-16,56 3 32 16,-61-17-6-16,61 0-117 0,0 0 68 15,0 0-81-15,0-17-16 16,0 17 23-16,0-14-46 0,0 14 65 15,0-17-19-15,0 17-7 0,0-13 16 16,61 13 0-16,-5 0 4 16,-56 0-14-16,71 13 46 0,-10 4-23 15,-1-3 26-15,1 3-39 16,0 13-35-16,0 1 38 0,-61-1-54 16,66 1 64-16,-66-3 3 15,0 2-41-15,0 1 25 0,0 16-16 16,-66-16-13-16,5-1 17 0,0-2-17 15,0 2 45-15,-60-13-9 16,50-3-7-16,-46 3 114 0,56-17-22 16,0 0-27-16,-10 0 46 15,-50 0-68-15,60-17-12 0,61 3 35 16,-56-3-45-16,56 4-28 0,0-18 28 16,0 31-24-16,0-14-17 15,0-3-91-15,0 4-225 0,0 13-261 16,0-17-225-16</inkml:trace>
  <inkml:trace contextRef="#ctx0" brushRef="#br0" timeOffset="33445.4864">21645 14727 1582 0,'0'-14'59'0,"0"14"125"0,0-16 39 16,0 16 110-16,0 0-83 16,0 0-70-16,0-14-67 0,0 14-134 15,0 0 99-15,0 0-106 0,0 0 97 16,0 0-28-16,0 14-44 16,0 2 104-16,0-2-98 0,0 3 99 15,0 11-8-15,0 2-75 16,0 1 0-16,0-1-48 0,0 1-13 15,0-1 42-15,0-13 26 0,0-3-4 16,0 0 1-16,0 3-156 16,0-4-62-16,0-13-259 0,61 0-88 15,-61 0-137-15</inkml:trace>
  <inkml:trace contextRef="#ctx0" brushRef="#br0" timeOffset="33817.0635">21960 14377 1350 0,'0'-14'125'0,"0"0"-41"16,0 14 167-16,0 0-123 15,0-16-38-15,0 16 120 0,0 0-231 16,0 0 176-16,0 16-122 0,-61-2-69 15,61-14 75-15,0 14-69 16,0 3 57-16,0-17-9 0,0 14-12 16,0-14 97-16,0 0-97 0,0 0 21 15,0 0 28-15,0 0-74 16,0 0 139-16,0-14-31 0,61-3-40 16,-61 17 102-16,0-28-113 15,55 12 18-15,-55 2 36 0,61-3-115 16,-61 3 32-16,0-2 8 0,0 2 5 15,0 14-60-15,-61-17 4 16,6 17-70-16,-6 0-90 0,61 0 34 16,0 0-248-16,-61 17 26 15,61-17-159-15</inkml:trace>
  <inkml:trace contextRef="#ctx0" brushRef="#br0" timeOffset="34494.358">21960 14849 1470 0,'0'-16'-44'16,"55"2"41"-16,-55-3 65 0,61 3 106 15,-61-2 136-15,0 2-42 0,71 14-48 16,-71-14-119-16,0 14-95 16,0-17-3-16,0 17-6 0,0 0 21 15,61 0 68-15,-61 17-38 16,0-3-9-16,61 0 63 0,-61 16-40 15,0-13 12-15,0 27-71 0,0-13-50 16,0-1-27-16,0 1 27 16,0 0 81-16,0-18 0 0,0 18-35 15,0-14 17-15,0-3 11 0,0-14 4 16,0 0 75-16,0 16 19 16,-61-16-15-16,61 0-15 0,0 0-54 15,0-16-12-15,0 2 22 16,0-3-39-16,0 3 7 0,0-16-45 15,0-1 32-15,0 17-13 0,61-16 16 16,0-1 45-16,-61 14-74 16,0 3 39-16,66-2-32 0,-66 2-32 15,0 14 22-15,61 0 10 16,-1 0 51-16,-60 0-29 0,0 30-9 16,61-16 6-16,-61 17-26 15,0-14 77-15,0 13-22 0,0-2 13 16,0 2-55-16,0-13-32 0,0-3 91 15,0 3-40-15,0-3 7 16,0 2-29-16,0-16-52 0,0 0 32 16,0 0 59-16,0 0-7 15,61 0 6-15,-61 0-41 0,0-16 38 16,0 2 10-16,61 14-29 0,-61-17-38 16,0 3-205-16,0-3-184 0,0 4-139 15,0-4-105-15</inkml:trace>
  <inkml:trace contextRef="#ctx0" brushRef="#br0" timeOffset="35005.3545">23445 14377 1230 0,'0'-14'76'16,"0"0"203"-16,0 14 44 0,0-16 55 16,0 2-21-16,0 14-282 15,0-17 54-15,0 17-116 0,0 0-17 16,0-14 32-16,-60 14-78 15,60 0 131-15,0 14-46 0,-61 3-1 16,0-3-28-16,61 2-6 16,-71 12-50-16,71 3 41 0,-61 16 15 15,0-16-69-15,61 30 142 0,0-17 26 16,-56 17-71-16,-10-16 0 16,66 16-65-16,0 0 43 0,-60 0 39 15,60-17-26-15,-66 18-37 16,66-18-55-16,0 3 86 0,0-2 22 15,0-15-15-15,0 1-23 0,66 13-57 16,-6-13 28-16,6-1 16 16,-10-13 4-16,5 14 15 0,0-18-18 15,10 4 3-15,-10-3 37 16,-61 0-40-16,61-14 70 0,-61 0-7 16,0 0-35-16,0 0 23 0,0 0-110 15,0 0-164-15,0-14-249 16,0 0-257-16</inkml:trace>
  <inkml:trace contextRef="#ctx0" brushRef="#br0" timeOffset="35833.481">23131 14758 1284 0,'-61'-14'46'0,"61"-3"34"0,0 3 62 16,0-2 58-16,0 2-26 15,0 14-1-15,0-17-45 0,61 3-33 16,0 14-30-16,-61-16 37 0,0 16-32 16,0 0-64-16,0 0 9 15,71 0-67-15,-71 16 114 0,0-16-56 16,61 14 0-16,-61 3 3 15,61 13 3-15,-61 1-27 0,60-3 15 16,-60 2 6-16,0 1-104 0,61 16 134 16,-61-16 44-16,0-1-74 15,0-2-3-15,0 2 0 0,0 1 16 16,0-14 33-16,-61-3-31 0,1 2-39 16,60-2 27-16,0-14-49 15,-61 17 80-15,61-17 37 0,0 0-40 16,0 0 88-16,0 0-50 15,0 0 26-15,0-17-86 0,0 3 1 16,0-2-9-16,0 2-42 0,0-3 48 16,0-14-42-16,0 1 26 15,0 2-10-15,61-2-19 0,-61-1 35 16,60-16 1-16,1 16 59 16,-61 1-47-16,66 2 22 0,-66 11-63 15,61-13-17-15,-61 16 39 16,61-3 3-16,-61 17 35 0,0-14-19 15,0 14-16-15,0 0 10 0,0 0 38 16,0 0-64-16,61 0 44 16,-61 14-8-16,0 3-84 0,0 13 61 15,0 1-29-15,61-17-20 0,-61 30 71 16,0-13-3-16,0-1 52 16,0 1-81-16,0 16 74 0,0-19-39 15,0 2-73-15,0 1 51 16,0-14-58-16,0 13 46 0,0-16 12 15,0 3 54-15,0-3-51 0,0-14-9 16,0 16 31-16,0-16-44 16,0 0 77-16,0 0-29 0,0 0 3 15,0 0-83-15,0 0-196 16,0-16-449-16</inkml:trace>
  <inkml:trace contextRef="#ctx0" brushRef="#br0" timeOffset="36313.983">24125 15169 1350 0,'0'0'177'0,"0"0"83"16,0 0-59-16,0 0 50 0,0 0-99 16,0 0-143-16,0 0 144 15,0 0-126-15,0 0-27 0,0 0 70 16,0 0-5-16,0 0 36 0,0 0-23 16,0 14 44-16,-61-14-65 15,61 0 60-15,-61 0 14 0,61 0-105 16,0-14 3-16,0 14-16 0,0-17-20 15,0 3 17-15,0 14-23 16,0-16-3-16,61 2-23 0,0 14 68 16,-61 0-22-16,0 0 54 15,61 14-45-15,-61 2-48 0,61-2 74 16,-61 3-114-16,0 11 99 16,0 2-11-16,60 1-52 0,-60-1 111 15,0 1-117-15,0-1 68 0,0 1 16 16,0 0-48-16,0-18 25 15,-60 18-42-15,60-14-13 0,-61-3-7 16,61 2-27-16,-61-16-60 16,61 14-184-16,0-14-230 0,0 0-189 15</inkml:trace>
  <inkml:trace contextRef="#ctx0" brushRef="#br0" timeOffset="36800.2519">24678 14547 1262 0,'0'-17'77'16,"0"17"51"-16,0-14 214 0,0 14 4 16,0 0-142-16,0-17-55 0,0 17-210 15,0 0 49-15,0 0 18 16,0 0 73-16,0 0-43 0,0 17-21 15,0-3 114-15,0 17-68 16,0-1 94-16,0 1-90 0,0 13-37 16,0 3 6-16,71 12 31 0,-71 2-18 15,0 0 30-15,0-14-42 16,0 11-84-16,0 4 113 0,0-15-112 16,0 14 90-16,0-17-3 15,-71 1-33-15,71-15 10 0,-61 18-61 16,61-18 35-16,0-2-57 0,0-11 54 15,0-4 16-15,0 4-107 16,0-3-209-16,-56 3-177 0,56-17-121 16</inkml:trace>
  <inkml:trace contextRef="#ctx0" brushRef="#br0" timeOffset="37165.5999">24500 14986 1284 0,'0'-31'-9'16,"0"0"34"-16,0 18 16 0,0-18 59 16,0 0 22-16,61 15-7 0,-61-15 150 15,0 17-150-15,56-2 18 0,5 2-35 16,10 14-64-16,-71 0-2 15,0 0 22-15,60 0 5 0,1 0-104 16,0 14 90-16,-61 16-9 16,0-13-45-16,61 13 58 0,-61 1-43 15,66-17-61-15,-66 16 58 0,0 1-54 16,0 0 51-16,0-18 54 16,-66 18 13-16,5-14 65 0,0-3-37 15,0-14 20-15,61 0-78 16,-60 0-53-16,-11 0 66 0,71 0-44 15,0 0 16-15,0 0-151 16,0 0-369-16,-61-14-242 0</inkml:trace>
  <inkml:trace contextRef="#ctx0" brushRef="#br0" timeOffset="37603.5137">24992 14363 1197 0,'0'-30'32'0,"0"-1"39"15,0 17 56-15,0-16 113 0,0 13 28 16,0 3-85-16,0-2 21 0,0 16-172 15,0 0-38-15,66 0 87 16,-66 0-81-16,61 16 106 0,0-2-70 16,-61 17 28-16,60-1 56 0,1 17-92 15,0-19 111-15,-61 19-102 16,61 15-71-16,0-18 128 0,-61 17-81 16,0 0-7-16,0 14-6 15,0-14-3-15,0 0-42 0,-61 14 99 16,0-13-45-16,0 13-106 0,0-14 144 15,1 0-119-15,-1 0 122 16,0-17-28-16,-5 4-91 0,5-18 60 16,61 15 18-16,0-32-24 15,-61 18 93-15,61-14-75 0,0-17-65 16,0 14 134-16,0-14-200 0,0 0-71 16,0 0-312-16</inkml:trace>
  <inkml:trace contextRef="#ctx0" brushRef="#br0" timeOffset="47974.4903">6108 3544 324 0,'0'0'5'0,"0"0"-5"15,0 0 73-15,0 0-60 0,0 0-1 16,0 0 14-16,0 0-60 16,0 0 163-16,0 0-35 0,0 0-9 15,0 0 13-15,0 0-90 16,0 0 139-16,0 0-62 0,0 0-35 16,0 0-8-16,0 0-80 15,0 0 35-15,0 0 17 0,0 0 5 16,0 0 30-16,0 0 51 0,0 0-92 15,0-14 0-15,0 14-57 16,0 0-25-16,55 0 110 0,6 0 105 16,10 0-92-16,-71 0 135 15,0 14-115-15,122-14 41 0,-61 0 89 16,66 0-135-16,-67 17 64 16,62-17-149-16,-61 0 21 0,0 0 78 15,0 0-40-15,5 0-9 0,-6 0-49 16,6 0-78-16,-5 0 80 0,-5 0-2 15,-56 0 100-15,0 0-60 16,61 0-11-16,0 0 77 0,-61 0-89 16,0-17 3-16,71 17-21 15,-71 0-71-15,61 0 13 0,-1 0 70 16,1 0 24-16,-61 0-9 0,56 0 14 16,-56 0-20-16,71 0-6 15,-71 0 68-15,0 0 31 0,0 0-88 16,61 0-5-16,-61 0-73 15,61 0 33-15,-61 0 115 0,0 17-7 16,0-17 18-16,61 0-86 0,-61 0-78 16,0 0 25-16,60 0 2 15,-60 13-17-15,61-13 152 0,-61 0-13 16,0 0-89-16,66 0 36 16,-66 0-92-16,0 0 83 0,0 0 77 15,0 0-77-15,61 0 71 0,-61 0-160 16,61 0 5-16,-61 0 43 15,61 0-40-15,-61 0 64 0,61 0-1 16,0 0 15-16,-61 0 50 0,0 0-29 16,60 0 59-16,-60 0-74 15,61 0-60-15,10 0 22 0,-71 0-52 16,61 0 107-16,-61 0-46 16,0 0 52-16,61 0-20 0,-61 0-33 15,56 0 63-15,-56 0-48 0,61 0 6 16,10 0 17-16,-11 0-34 15,-60 0 20-15,61-13 3 0,0 13-3 16,0 0 2-16,-61 0 22 16,66 0-39-16,-5 0 18 0,-61 0 27 15,61 0-57-15,-61 0 21 0,0 0-9 16,0 0-48-16,60 0 34 16,1 0 11-16,0 0-6 0,0 0 3 15,5 0 84-15,61 0-60 16,-72 0 45-16,6 0-34 0,-61 0-35 15,0 0 84-15,61 0-131 0,0 0 26 16,10 0-14-16,-10 0-19 16,0 0 122-16,0 0-26 0,4 0-36 15,57 0-12-15,-61 0-20 16,0 0 29-16,0 0 47 0,5 0-26 16,-5-17-21-16,-1 17 9 15,1 0 40-15,0 0 31 0,0 0 16 16,0 0-55-16,0 0-50 0,5 0-27 15,-1 0-12-15,-4 0 123 16,-5 0-63-16,5 0 48 0,10 0 27 16,-10 0-75-16,61-14-18 15,-62 14 3-15,6 0 24 0,56 0-42 16,-61 0 60-16,0 0-24 0,60 0-45 16,-60 0 36-16,66 0 45 15,-61 0 16-15,-10 0-58 0,5 0 9 16,70 0-46-16,-70 0 28 0,0 0 24 15,0 0-24-15,-5 0 3 16,76 0-24-16,-72 0 63 0,1 0-18 16,61-17-15-16,-122 17-12 15,127 0-60-15,-66 0 114 0,0 0 19 16,-61 0-58-16,60 0 9 0,1 0-67 16,0 0 58-16,-61 0-9 15,61 0 100-15,-61 0-9 0,71 0-164 16,-10 0 94-16,0 0-24 15,-6 0-37-15,6 0 64 0,10 0-21 16,-10 0-54-16,0 0 36 0,0 0 18 16,0 0 0-16,-61 0 15 15,66 0 6-15,-6 0 12 0,1 0-18 16,0 0-12-16,0 0-6 16,-61 0-9-16,61 0 9 0,0 0 76 15,5 0 18-15,-6 0-28 0,6 0-54 16,-10 0-85-16,5 0 49 15,0 0 66-15,0 0-36 0,-61 0 9 16,71 0-15-16,-71 0-18 16,0 0 93-16,61 0 88 0,-61 0-96 15,60 0 20-15,-60-14 15 0,0 14-147 16,0 0 70-16,0 0-66 16,0 0-9-16,61 0 59 0,-61 0-25 15,0 0 50-15,0 0-19 16,0 0 0-16,0 0 73 0,0 0-89 15,0 0 76-15,0 0-22 0,0 0-41 16,0 0-7-16,0 0-15 16,0 0-21-16,0 0 72 0,0 0 34 15,0 0-94-15,0 0 53 0,0 0-193 16,0 0-154-16,0 0-112 16,0 0-217-16</inkml:trace>
  <inkml:trace contextRef="#ctx0" brushRef="#br0" timeOffset="54915.7338">16574 1147 994 0,'-66'0'29'16,"66"0"24"-16,0 0 25 15,-66-14 100-15,66 14 13 0,0 0 40 16,0 0 1-16,0 0-81 16,0 0-23-16,0 0-60 0,0 0-82 15,0 0 67-15,0 0-47 0,0 0 12 16,0 0 39-16,66 0-18 15,-66 0 56-15,0 14-95 0,66-14 12 16,-5 16 31-16,-5-16-65 0,5 0 98 16,71 14 56-16,-72-14-97 15,62 17-7-15,5-17-31 0,-5 0 34 16,-1 14-3-16,1-14-37 16,5 0 43-16,-61 0-112 0,50 0 24 15,-55 0 142-15,10 0-91 16,-71 0 12-16,0 0-37 0,0 0-96 15,0 0 53-15,0 16-235 0,0-16-113 16,0 0-148-16</inkml:trace>
  <inkml:trace contextRef="#ctx0" brushRef="#br0" timeOffset="55731.5714">16691 1238 1230 0,'-56'-14'150'0,"56"14"-60"0,0 0 144 15,0-16-9-15,0 16-144 0,0 0 133 16,0-14-172-16,-61 14 62 0,61 0-69 15,0 0-35-15,0 0 36 16,0 0-69-16,0 0 69 0,0 0-9 16,0 0 28-16,0 14-43 0,61 2-12 15,-5-2 64-15,-56 17-15 16,0-17-31-16,61 16 0 0,71 18-91 16,-72-18 39-16,62 1 19 0,-56-1 12 15,-5-2 3-15,0 19-64 16,60-16 162-16,-60-1-95 0,0 1-15 15,0-17 15-15,5 16-89 16,-5-16 212-16,-61 3-120 0,0-3-15 16,66 2 18-16,-66-2-53 15,0-14 133-15,0 0-74 0,0 17-12 16,0-17-85-16,0 14 14 0,-66 3 160 16,5-17-80-16,61 13 1 15,-66 4-22-15,5 14-71 0,61-17 71 16,-61-1 30-16,0 18-18 15,-60 0-18-15,60-15 18 0,0 15 3 16,-5-1 6-16,5 1 89 0,0-3-30 16,-60 2-46-16,50 17 21 15,-46-16-74-15,56 0 25 0,-5-18 9 16,0 18-9-16,5 0 18 16,61-18 32-16,-60 4-19 0,-1-3 62 15,0 3-24-15,61-17-31 0,-61 0 57 16,61 14-47-16,-61-14-80 15,61 0-9-15,0 0 53 0,0 0 7 16,0 0 96-16,61 0 27 16,0 16-61-16,0-16-9 0,0 0 3 15,60 0-65-15,-55 0 42 0,0 0-58 16,51 0-15-16,15 14 21 16,-11-14-47-16,-60 0 34 0,66 17 12 15,-66-17-9-15,61 0-3 16,-62 0 39-16,1 14-20 0,0-14 23 15,0 0 14-15,5 0-24 0,-5 0 8 16,-61 0 9-16,0 0-10 16,0 0 11-16,0 0-27 0,66 0-7 15,-66 0-24-15,0 0 4 16,0 0 33-16,0 0-76 0,0 0-127 16,0 0-303-16,0 0-353 0</inkml:trace>
  <inkml:trace contextRef="#ctx0" brushRef="#br0" timeOffset="58632.2318">18308 1677 994 0,'61'-14'59'0,"-61"0"54"0,0 14 9 16,0-16 195-16,0 16-21 16,0-14-100-16,61 14 53 0,-61-17-208 15,0 3 81-15,0 14 29 0,0-16-135 16,61 16 32-16,-61 0-113 16,0 0 16-16,0-14 61 0,0 14-3 15,0 0-9-15,61 0-9 16,-61-17 34-16,0 17-44 0,0 0 13 15,0 0 9-15,0 0 84 0,0 0-75 16,0 0-15-16,0 0 25 16,0 17-35-16,0-3 35 0,0 2 5 15,0 15 42-15,0-17-131 16,-61 16 71-16,61 1-25 0,0-1-55 16,0 1 59-16,-61 0 3 0,61-1 27 15,0 1-27-15,0-4 27 16,0-10-18-16,0 14 12 0,0-17 41 15,0 2-28-15,0-2 90 0,0 3-46 16,0-3 51-16,0-14-6 16,0 16-92-16,61-16 35 0,0 0-92 15,0 0 22-15,5 0 20 16,-6-16-7-16,1 16 61 0,0-14-64 16,-61-3 51-16,61 3-57 15,-61 14-159-15,61-16-78 0,-61 2-267 16,0-3-94-16</inkml:trace>
  <inkml:trace contextRef="#ctx0" brushRef="#br0" timeOffset="59093.8822">18861 1177 1122 0,'-61'-30'37'0,"61"16"70"16,0-3 136-16,0 3 27 15,0-2-9-15,0 16-41 0,-61-14-107 16,61 14-36-16,0-14-56 0,0 14 18 16,0 0-96-16,0 0 9 15,0 14 31-15,0 0 20 0,0 2 0 16,0-2 17-16,0 17-2 15,0-1-21-15,0-13 54 0,0 13-45 16,0-16 58-16,0 17-86 0,0-17-23 16,0-14 42-16,0 16-51 15,0-16 42-15,0 0 51 0,0 0 67 16,0 0-94-16,0 0 0 0,61-16-27 16,-61 2-79-16,0 0 182 15,0-3-82-15,61-13 36 0,-61 16 19 16,0-17-23-16,0 15 91 15,0 2-67-15,0-17-16 0,0 31-74 16,0-16 25-16,0 16 40 16,-61 0-64-16,0 0-20 0,61 0 35 15,0 16-99-15,-60-16 26 0,-6 14-59 16,66 3-304-16,0-3-88 16</inkml:trace>
  <inkml:trace contextRef="#ctx0" brushRef="#br0" timeOffset="61593.9289">11868 586 1739 0,'0'-14'48'0,"0"-17"-45"16,0 14 112-16,0 4 57 15,0 13-67-15,0-17 17 0,0 17-122 16,0 0-56-16,0 0 26 16,0 0 126-16,0 30-34 0,0-13 40 15,0 28-52-15,0 2-92 0,0 11 30 16,0 20-12-16,0-17 60 15,0 28-21-15,61-11 18 0,-61-17-6 16,0 14-24-16,0-31 105 16,0 17-84-16,0-30-8 0,0-1 70 15,0 1-67-15,0-17-29 0,0 3 57 16,0-17-348-16,0 0-256 16</inkml:trace>
  <inkml:trace contextRef="#ctx0" brushRef="#br0" timeOffset="61960.5072">11742 677 1058 0,'0'-30'40'0,"0"-1"58"0,-61 1 149 15,61 16-102-15,0-17-23 0,0 1 83 16,0 13-125-16,0 3 37 16,61-3 60-16,-1 3-168 0,67 1-35 15,-66 13 79-15,61 0-68 16,-1 0-30-16,6 27 78 0,-66-10-15 16,61 14-45-16,-1-1 48 0,-50 1-15 15,-71 13-21-15,0 1 83 16,0 2-5-16,0-17-57 0,0 15 54 15,-71 2-87-15,-50-3 15 16,-1-13 18-16,61 0-48 0,-5-18 66 16,-55 4 18-16,60-17-9 15,61 0 6-15,-61 0-95 0,61 0-253 16,0-17-236-16</inkml:trace>
  <inkml:trace contextRef="#ctx0" brushRef="#br0" timeOffset="62242.0168">13227 769 1671 0,'0'-17'109'15,"0"3"53"-15,0 14 0 0,0-16 81 16,0 16-145-16,-61 0 20 15,-60 0-10-15,50 16-83 0,15-2 57 16,56 17-26-16,-122 16-25 0,61 11 3 16,61 3-6-16,0 1-53 15,0 13 107-15,0 2-41 0,0-16-35 16,0 14 54-16,0-30-54 0,0 2-9 16,61-2-46-16,0-1-350 15,0-27-236-15</inkml:trace>
  <inkml:trace contextRef="#ctx0" brushRef="#br0" timeOffset="62503.2309">13415 874 2049 0,'0'-30'64'0,"0"16"131"16,0-3-86-16,0 3 61 0,0-2-82 15,0 16-48-15,0 0 55 0,61 0-61 16,0 16 62-16,-61-2-130 16,61 3 37-16,-1 27 0 0,62-13-3 15,-61 13 0-15,10 4 0 16,-10-4 9-16,0 1-46 0,-6 2 102 16,-55-3-120-16,61-13-147 0,-61-1-224 15,0 1-244-15</inkml:trace>
  <inkml:trace contextRef="#ctx0" brushRef="#br0" timeOffset="62751.8549">13912 905 1339 0,'0'-31'58'15,"0"1"198"-15,0 16-25 16,-71-3 17-16,71 3 11 15,0-2-184-15,0 16 9 0,-61 0-45 0,61 0-73 16,-61 16-20-16,61-2 36 16,-61 17 106-16,1 13-115 0,-1 4 109 15,0-4 4-15,0 3-189 16,-5 12 118-16,5 2-24 0,0-14 5 16,0-3 28-16,61 1-24 0,0-15-99 15,0 1-323-15,0-1-172 16</inkml:trace>
  <inkml:trace contextRef="#ctx0" brushRef="#br0" timeOffset="63015.7802">14404 1072 2107 0,'-61'-14'59'0,"61"14"17"16,0-17 7-16,0 3-27 0,0-2 22 15,0 16-66-15,61-14-12 0,0-3 0 16,5 3-48-16,-6 14 106 16,1-17-64-16,0 17 29 0,0-13-23 15,0 13-134-15,0 0 8 16,5 13-227-16,-6 4-139 0,-60-17-19 15</inkml:trace>
  <inkml:trace contextRef="#ctx0" brushRef="#br0" timeOffset="63174.7358">14404 1283 1460 0,'-61'16'36'0,"0"-2"208"0,61 3-44 15,0-17 18-15,0 14 21 16,0-14-263-16,0 0 59 0,61 0 13 15,-61-14-99-15,61 14 63 0,0-17-39 16,5 17-323-16,-6-14-162 16</inkml:trace>
  <inkml:trace contextRef="#ctx0" brushRef="#br0" timeOffset="63451.1692">15266 966 2283 0,'0'-17'15'0,"61"4"8"16,-61 13 16-16,0-17-6 0,0 17 18 16,0 0-36-16,0 0 92 15,0 0-37-15,71 17-25 0,-71 13 68 16,0 1-72-16,0-1-1 0,0 1 3 15,0-3-49-15,61 19 19 16,-61-17-10-16,0 1-12 0,0-1 9 16,0-16-44-16,0 17-114 15,0-17-234-15,0 2-126 0</inkml:trace>
  <inkml:trace contextRef="#ctx0" brushRef="#br0" timeOffset="63753.8604">15519 602 1404 0,'-60'-30'11'0,"60"-1"8"16,0 14 0-16,0 17-2 16,0 0 27-16,0 0 23 0,0 0 113 15,0 17 12-15,0 14-37 0,0-17 5 16,0 16-70-16,0 1-46 15,0-1 68-15,0 1-67 0,0-17 75 16,0 2 49-16,0-2-50 0,0-14-5 16,60 0-104-16,-60 0 54 15,0 0-48-15,0-14 35 0,0-2 9 16,0 2-98-16,0-3 50 16,0 3 1-16,0-16-29 0,0 16 0 15,0-3-216-15,-60 3-190 0,60-2-101 16</inkml:trace>
  <inkml:trace contextRef="#ctx0" brushRef="#br0" timeOffset="64131.7841">15459 480 1306 0,'0'-17'33'16,"0"3"52"-16,60 1 98 0,1-4 35 16,-5 3-7-16,15-3-61 0,-10 17-118 15,0 0-23-15,60 0-33 0,-60 17 78 16,5 14-13-16,56-4-14 16,-61 21 68-16,0 13-104 0,-61 0 24 15,0 14 66-15,0 16-84 16,0-16-12-16,0 17 33 0,0 0-27 15,-61-17-9-15,0 0 90 16,-61 0-75-16,56 3-30 0,5-34 12 16,1 3-39-16,-62-2 151 0,61-15-94 15,-10 1 73-15,71-17 30 16,0-14-56-16,0 16 129 0,0-16-48 16,0 0-47-16,0 0-24 15,0 0-86-15,0 0-68 0,0-16-155 16,0 16-354-16</inkml:trace>
  <inkml:trace contextRef="#ctx0" brushRef="#br0" timeOffset="65338.1182">10996 1527 1328 0,'-61'-16'44'0,"61"2"27"15,0 14 4-15,0-17 176 16,0 3-39-16,0 14-27 0,0 0-168 15,0 0-76-15,61 0 21 0,0 14 59 16,0-14 241-16,0 17-174 16,70-3 82-16,-70-14-79 15,56 16-152-15,15-2 55 0,-71 3-89 16,60-17 10-16,6 0 167 0,-5 0 9 16,-61 0-30-16,60 0 34 15,-60-17-190-15,66 3 25 0,-5 14-6 16,-61-16-18-16,70 16 97 0,-70 0 92 15,0 0-25-15,0 16-85 16,-5-2 3-16,15 17-38 0,-71-15-26 16,61 15 103-16,-1-17-21 15,1 2 47-15,0-2-32 0,0-14-36 16,66 0 18-16,-66 0-22 0,0 0 77 16,-1 0-70-16,1-14 6 15,0-2-100-15,0 16 42 0,10-14 180 16,-71 14-37-16,0 0-61 0,0 0-36 15,61 0 8-15,-61 0-45 16,61 0 55-16,55 0 18 0,-45 0-39 16,51-17 3-16,0 17 51 15,4-14-33-15,-4 14-61 0,0-16 88 16,5 16-33-16,-67 0 18 16,6 0 12-16,51 0-5 0,-56 0 27 15,-61 0 49-15,61 0-15 0,10 16 60 16,-71-2-46-16,61-14-16 15,-1 17 1-15,1-17-27 0,-5 0-33 16,76 0-19-16,-71 0-13 16,60-17-41-16,-60 3 95 0,5 14-34 15,-5-16-20-15,0 2-139 0,0 14-324 16,-61 0-160-16</inkml:trace>
  <inkml:trace contextRef="#ctx0" brushRef="#br0" timeOffset="69915.9828">5793 2180 344 0,'0'0'12'15,"0"-17"59"-15,0 17-28 0,0 0 23 16,0 0 55-16,0-14-116 15,0 14 23-15,0 0-15 0,0-16-41 16,0 16 64-16,-61-14 31 0,61 14 41 16,-60-17-29-16,60 17 71 15,0-14-97-15,-61 14-48 0,0-16 1 16,0 2-90-16,61 14 188 0,0-14-110 16,-66 14-2-16,5-17 13 15,0 17-108-15,1-14 184 0,60 14-76 16,-61 0 1-16,0 0-25 15,61 0-59-15,-66 0 173 0,66 0-104 16,-61 0 26-16,0 0-34 0,0 0-80 16,-10 0 97-16,71 14 114 15,0-14-92-15,-61 17-33 16,1-3 6-16,-1-14-123 0,5 14 217 16,-10 2-83-16,5-2 114 0,-5 3-115 15,5-3-108-15,1 2 103 16,-1-2 2-16,61 3-4 0,-61-3 7 15,0 3 129-15,61-4-254 0,-61 4 226 16,61-3-114-16,-61 0-123 16,61 16 123-16,-66 1 5 0,66 0 8 15,0-1-2-15,-60 1 10 0,60-1-94 16,-61 1 89-16,61-1 0 16,0 1 13-16,0-1-23 0,0 1 4 15,0 0 4-15,0-1-11 0,0-2 21 16,0 2-14-16,0 18 4 15,0-18 10-15,0 1-24 0,0-1 26 16,0-2-1-16,0 3 138 16,0-1 6-16,0-13-151 0,61 13-4 15,-1 1-151-15,-60-17 159 16,0 3 145-16,66 10-145 0,-5-10 136 16,0 14-300-16,-61-18-1 0,61 4 140 15,-61 14-6-15,0-17 36 16,61 2 6-16,0-2 21 0,-61-14-143 15,60 17 124-15,1-3-13 16,-61-14-14-16,66 14 31 0,-5 2 133 16,-61-16-158-16,66 0 4 0,-10 14-10 15,-56-14 33-15,61 17-9 16,-1-17 30-16,1 0 13 0,10 0-105 16,-10 0 160-16,0 0-4 15,0 0 33-15,-61-17-130 0,66 17 2 16,-5-14 60-16,0-2-100 0,-1 2 64 15,1 14 69-15,0-14-152 16,5-3 54-16,-66 3 113 0,61-2-82 16,0 2-43-16,0-17 101 15,-1 31-114-15,-60-30-84 0,61 30 130 16,-61-17-145-16,61 3 11 0,0-3 195 16,-61 3-112-16,66 1 27 15,0-4-6-15,-5 3-103 0,-6-3 179 16,-55 3-67-16,61 14-18 0,-61-16 21 15,71 2-88-15,-10-3 150 16,-61 3-50-16,0-2-30 0,0 2 6 16,61-3-97-16,0 3 66 15,0 0 118-15,-61-2-93 0,0 2 27 16,66-3 19-16,-66 3-49 0,0-16 33 16,0 13 79-16,0-14-124 15,0 1 25-15,0 16-4 0,0-17-62 16,0 1 124-16,0-15-74 15,0 15 65-15,0-1 13 0,0 1-72 16,0-1 90-16,0 1-71 0,0-1 0 16,-66 1-9-16,5-1-65 15,0 0 40-15,0 18-23 0,61-18 66 16,-61 17-5-16,61-3-13 16,-71-13-1-16,10 16 14 0,61-3-55 15,-55 17 70-15,-6-14-53 0,-5 14-102 16,0 0 24-16,5-16-64 15,61 16 15-15,0 0-156 0,-61 0-89 16,0 0-128-16</inkml:trace>
  <inkml:trace contextRef="#ctx0" brushRef="#br0" timeOffset="75612.2479">20099 874 690 0,'0'0'-34'0,"0"0"39"16,0 0 19-16,-122 0 76 15,122 0-46-15,0 0 65 0,0 0-26 16,0 0-157-16,0 0 72 16,0 0-106-16,0 0 31 0,0 0 187 15,0 0-48-15,0 0 7 0,0 0-10 16,-61 0-85-16,61 0 89 15,0 0 11-15,0 0 108 0,0 0-120 16,0 0-11-16,0 0-22 16,0 0-116-16,0 0 263 0,0 0-177 15,61 0-4-15,-61 0 4 0,0 0-170 16,61-16 305-16,-61 16-116 16,0-14 69-16,0 14 20 0,0-14-161 15,0 14 192-15,0 0-162 16,0 0 5-16,0-17 21 0,0 17-77 15,0 0 91-15,0 0-52 0,0 0 64 16,0 0-50-16,0 0 15 16,0 0 88-16,0 0-146 0,0 0 125 15,0 0-2-15,0 0-35 16,0 0 49-16,0 0-34 0,0 0-21 16,0 0-60-16,0 0 39 15,0 0-33-15,0 0 72 0,0 0 70 16,0 0-124-16,0 0 79 0,0 0-42 15,0-14 9-15,0 14 32 16,0 0-59-16,0-16 14 0,0 16-17 16,0 0 54-16,0 0-67 0,0 0-19 15,0 0-43-15,0 0 44 16,0 0 36-16,0 0 38 0,0 0 8 16,0 0-51-16,61 0 14 0,-61 0-71 15,0 0 22-15,0 0 87 16,0 0-83-16,0 0 21 0,0 0 37 15,0 0-99-15,0 0 133 16,0 0-71-16,0 0-34 0,0 0 55 16,0 0-80-16,0 16 56 15,0-16-16-15,0 14 63 0,0 3-23 16,0-3 7-16,0 16 2 0,0 1-76 16,0-17 105-16,0 16-28 15,0-13 12-15,0 14-40 0,0-1-43 16,0-16 3-16,0 17 2 15,0-17 100-15,0 2 26 0,0 15 0 16,0-1-13-16,0-16-113 0,-61 17-25 16,61-1 25-16,0 1 67 15,0-17-32-15,0 16-3 0,0 1 9 16,0-1-76-16,0-13 133 0,0-3-51 16,0 3-15-16,0-3 18 15,0 2-59-15,0-2 98 0,0-14 6 16,0 14-57-16,0-14 6 15,0 0-56-15,0 17 43 0,0-17-15 16,0 0 22-16,0 0 0 0,0 0-38 16,0 0 121-16,0 0-17 15,0 0-38-15,0 0 23 0,0 0-32 16,0 0 7-16,0 0-42 16,-61 0-96-16,61 0-154 0,0-17-288 15</inkml:trace>
  <inkml:trace contextRef="#ctx0" brushRef="#br0" timeOffset="76687.048">20722 874 732 0,'0'0'5'0,"0"0"21"16,0 0 77-16,0 0-77 0,0 0 0 15,0 0 105-15,0 0-123 0,0 0 99 16,0 31-9-16,0-17-125 15,-61 16 59-15,-10 18-18 0,-50-4 57 16,60 1-5-16,5 2-5 0,-10-3-3 16,5-13 72-16,-65-1-5 15,126 1-11-15,-61-1 25 0,0-16-50 16,61 3 8-16,-61-3 36 16,61-14 94-16,0 0-154 0,0 0 24 15,0 0-33-15,0 0-73 16,0 0 90-16,0-14-9 0,0 14-51 15,0-17-83-15,0 3 65 0,0 14-71 16,0-16 43-16,0 2 46 16,122 0-36-16,-61-3 18 0,-1 3 65 15,6-2-37-15,-66 2-80 16,127-3 42-16,-71 3-67 0,-56 14 43 16,61-16 90-16,-61 16-62 0,61 0 12 15,-1 0-18-15,-60 16 21 16,0-2-5-16,71 3 2 0,-71-3 44 15,0 16-122-15,61 1 66 0,0 13 78 16,-61-13-59-16,0-1 37 16,61 1 37-16,-61 0-35 0,0-1-27 15,56 1 78-15,-56-17-55 16,71 2-9-16,-10-2 68 0,-61-14-51 16,60 17 40-16,-60-17-43 15,61 0-19-15,0 0 57 0,-61-17-64 16,61 3 3-16,5-2 27 0,-66 2-73 15,61-3 47-15,0-11-1 16,-1 12-53-16,-60 2-27 0,0-3-53 16,0 3-214-16,61-3-360 0</inkml:trace>
  <inkml:trace contextRef="#ctx0" brushRef="#br0" timeOffset="77196.349">21523 2163 1251 0,'0'17'49'15,"0"-17"65"-15,0 0 203 0,0 0-14 16,0 0-50-16,0 14 25 16,0-14-183-16,0 0 114 0,0 0-4 15,0 0-14-15,0 0 18 16,0 0-88-16,0 0 58 0,0 0-96 15,0 0-23-15,0 0-6 0,0 0-60 16,0 0 26-16,0 0-54 16,0 0-141-16,0 0-107 0,0 0-119 15,0 0-291-15</inkml:trace>
  <inkml:trace contextRef="#ctx0" brushRef="#br0" timeOffset="78173.9747">22208 1405 794 0,'0'0'87'0,"0"-14"36"16,0-3 38-16,0 17 44 0,0-13 24 15,0 13 27-15,0-17 9 16,0 17-11-16,0-14-157 0,0 14-40 15,0 0-66-15,0 0 3 0,0 0 24 16,0 14 46-16,0 3-3 16,0-4 19-16,0 35-22 0,0-4-11 15,0 17 27-15,0 0 5 16,0 0 3-16,0 14-70 0,0-13 68 16,0-1-90-16,0-3 58 0,0-11-20 15,0-2-73-15,0-15 100 16,0 1-84-16,0-1 16 0,0-16-2 15,0-14-100-15,0 17-34 16,0-17-109-16,0 0-266 0,0 0-188 16</inkml:trace>
  <inkml:trace contextRef="#ctx0" brushRef="#br0" timeOffset="78469.0276">22015 1588 1350 0,'0'-47'105'16,"0"17"96"-16,0-15 92 16,61 15 4-16,10-1-37 0,-10 17-85 15,0-3-4-15,-61 4-16 0,61-4-111 16,5 3-7-16,55 14-75 16,-60 0 73-16,-61 0 19 0,0 14-70 15,61 3 29-15,61-4-3 0,-122 18 9 16,0 0 41-16,0-1-57 15,0 1-26-15,0-1 20 0,0 1 6 16,-61-1-9-16,0 1 0 0,0-17-27 16,0 2 33-16,1-2-6 15,-1 0-10-15,61-14-111 0,0 0-151 16,-66 0-183-16,66-14-296 16</inkml:trace>
  <inkml:trace contextRef="#ctx0" brushRef="#br0" timeOffset="78820.9802">23070 1422 2177 0,'0'-17'65'15,"0"17"55"-15,61 0 86 0,-61-14-37 16,0 14-68-16,0 0-80 15,61-17-12-15,-61 17 45 0,0 0-57 16,0 17 55-16,-122-3-102 16,66 17 25-16,-10-1 31 0,6 1-40 15,-67-1 100-15,66 15-25 0,61 2 44 16,-61 11-7-16,0-11-100 16,61-2 35-16,0 16-23 0,0-17 26 15,0 4 126-15,0-4-59 16,0-13 11-16,61 16-23 0,0-19-71 15,0 2 30-15,0-13-20 0,5-3-1 16,-6 2-15-16,6-2-43 16,-10 3-86-16,5-17-158 0,0 0-283 15,-61 0-208-15</inkml:trace>
  <inkml:trace contextRef="#ctx0" brushRef="#br0" timeOffset="79105.5368">23192 1724 2083 0,'0'-16'-9'0,"0"16"101"0,0-14 6 16,0 14 2-16,0 0 61 0,0 0-38 16,0 0-38-16,71 0 10 15,-10 14-76-15,-61-14-3 0,61 30 62 16,-61-13 39-16,0 14-4 15,60-1-66-15,67 1-28 0,-127-4-32 16,61 4 23-16,-61 0-7 0,0-1 62 16,0-13-36-16,0 13-23 15,61-16 7-15,0 3-166 0,-61-3 11 16,0-14-90-16,0 14-262 16,0-14-28-16,0 0-176 0</inkml:trace>
  <inkml:trace contextRef="#ctx0" brushRef="#br0" timeOffset="79398.0295">23755 1663 1230 0,'0'-14'76'0,"0"14"191"0,0-16-48 15,0 16 89-15,0 0-56 0,0 0-155 16,0 0-26-16,0 0-95 15,0 0-4-15,0 0 78 0,0 0 109 16,-61 16-83-16,61 12 55 16,-61-11-77-16,0 13-35 0,-5 1 42 15,-55 0-85-15,60 13 8 0,0-13-12 16,61-1 100-16,-71 15-50 16,10-29-31-16,61 15 5 0,0-1-34 15,-61-16 121-15,5 3-27 0,56-3-96 16,0-14-78-16,0 0-187 15,0 0-241-15</inkml:trace>
  <inkml:trace contextRef="#ctx0" brushRef="#br0" timeOffset="79758.1243">24186 1799 2378 0,'0'0'18'0,"0"-13"57"0,0 13 85 16,0 0-48-16,0 0 8 0,0 0-77 15,0 0-53-15,0 0 102 16,0 0-55-16,0 0-2 0,0 0-7 16,0 0-22-16,0 0 58 15,0 0 48-15,0 0-74 0,61 0-25 16,-61 0-51-16,60 0 34 0,-60 0 1 16,61 0-7-16,10 0 7 15,-10 0-229-15,0 0-186 0,-61 0-175 16,0 0-165-16</inkml:trace>
  <inkml:trace contextRef="#ctx0" brushRef="#br0" timeOffset="79953.9666">24003 1952 1187 0,'-61'0'70'15,"61"14"172"-15,0-14 0 0,0 17 119 16,0-17-104-16,0 0-51 0,0 0-50 15,0 0-54-15,0 0-4 16,0 0-44-16,0 0-26 0,61-17-84 16,0 17 40-16,0 0-187 15,0-14-177-15,0 14-126 0</inkml:trace>
  <inkml:trace contextRef="#ctx0" brushRef="#br0" timeOffset="80261.832">24749 1755 2248 0,'0'-17'53'0,"0"17"49"0,60 0 28 0,-60 0 21 16,0 0-65-16,0 0-12 15,0 0-90-15,0 0 54 0,0 0-51 16,0 0-27-16,0 17 130 16,0-3-131-16,0 3 154 0,0-4-41 15,0 4-56-15,0 14 59 0,0-4-103 16,0 4 43-16,0 0 4 16,0-1 33-16,0-13-33 0,0 13-22 15,0-16-95-15,0 3-108 16,0-3-229-16,0-14-251 0</inkml:trace>
  <inkml:trace contextRef="#ctx0" brushRef="#br0" timeOffset="80440.3916">24749 1649 1582 0,'0'-47'247'16,"0"17"83"-16,-71-1 13 0,71 1 6 15,-61 16-232-15,61-17-148 16,0 17 37-16,0 14-58 0,0-16-93 16,0 16-84-16,0 0-340 0</inkml:trace>
  <inkml:trace contextRef="#ctx0" brushRef="#br0" timeOffset="80777.2962">24870 1313 1230 0,'0'-14'35'0,"0"-2"42"0,61 16 168 16,-61-14-5-16,127 14-3 16,-66 0-45-16,0 0-129 0,-1 0-7 15,1 30-38-15,61-16 21 0,-61 17-30 16,5-1 76-16,0 18-19 15,-5-4-30-15,-61 17-11 0,0-16-13 16,0 16-6-16,0 0 112 0,0 0-69 16,0-17-21-16,0 4 24 15,-61-4-108-15,61 1 179 0,-66-15-136 16,66 17-2-16,-66-33 34 16,66 17-51-16,0-17 107 0,-61 2-6 15,0-2-66-15,0 3-78 0,61-3-16 16,-61-14 47-16,61 16-67 15,0-16-242-15,0 0-292 0</inkml:trace>
  <inkml:trace contextRef="#ctx0" brushRef="#br0" timeOffset="82380.369">16381 3149 1615 0,'0'0'202'0,"0"-13"-17"0,0 13 69 16,0 0-24-16,0 0-154 15,0 0 12-15,0 0-139 0,0 0 105 16,0 0-118-16,0 0 74 16,0 0 112-16,0 0-180 0,0 0 153 15,0 0-64-15,0 13-90 0,0-13 102 16,0 17-46-16,0-3-1 15,0 3 32-15,61-3 62 0,-61 16-99 16,0 1 81-16,0-17-53 0,0 16-63 16,0 1 138-16,0-15-78 15,0 15-4-15,0-17 48 0,0 2-44 16,0-2-7-16,0 3 67 16,0-3-92-16,0-14-53 0,0 0-41 15,0 0 3-15,0 0-241 0,0 0-135 16</inkml:trace>
  <inkml:trace contextRef="#ctx0" brushRef="#br0" timeOffset="82904.706">16752 2802 1154 0,'-61'-16'32'0,"61"2"42"0,-56 14 22 16,56-17 27-16,-61 17 118 0,61 0-196 15,0 0-26-15,0 0-13 16,0 0-125-16,0 17 260 0,0-17-30 16,0 14-8-16,0 2-2 15,0-2-122-15,0 3 45 0,0 13 11 16,0-16-32-16,0 0 23 0,0 3-11 16,61-3 41-16,-61 2-20 15,0-2 51-15,0-14-22 0,0 17-92 16,0-17 69-16,0 0-69 0,0 0 3 15,56 0 51-15,5-17-60 16,10 3 72-16,-71-2 24 0,0 16 35 16,0-14-65-16,0-3-78 15,0 3 97-15,0 0-138 0,0 14 89 16,0-16 24-16,0 2-106 0,0 14 134 16,0-17-82-16,-71 17 12 15,71 0 6-15,0 0-64 0,0 0 158 16,0 0-121-16,-61 0-187 15,61 0-119-15,0 0-263 0</inkml:trace>
  <inkml:trace contextRef="#ctx0" brushRef="#br0" timeOffset="83364.3451">16884 3180 1036 0,'0'0'40'0,"-61"0"27"0,61 0 143 16,0 0 20-16,0 0-117 16,0 0 79-16,0 0-61 0,61 0-1 15,-1 0 180-15,-60 0-197 16,122 0-34-16,-56 0-22 0,-5 0-103 15,0-14 195-15,0 14-69 0,-61 0-40 16,60-17 29-16,1 17-157 16,0 0 48-16,0-13 6 0,5 13-4 15,-5 0 48-15,-61 0 33 16,0 0 10-16,0-17-93 0,0 17-105 16,0 0-106-16,0 0-206 0,0 0-74 15</inkml:trace>
  <inkml:trace contextRef="#ctx0" brushRef="#br0" timeOffset="83741.9873">16752 3394 763 0,'0'0'26'16,"0"0"66"-16,0 0 25 16,0 0-6-16,0 0 62 0,0 0-97 15,0 0-16-15,132 0 45 0,-72 0-66 16,1 0 137-16,66-17 69 15,-66 17-98-15,0 0-17 0,60-14-116 16,-60 14-79-16,0 0 68 0,0 0-9 16,-61 0-9-16,66 0 9 15,-5-16 57-15,-61 16-45 0,0 0 9 16,0 0 14-16,0 0-88 16,0 0-48-16,0 0-20 0,0 0-155 15,0 0-222-15</inkml:trace>
  <inkml:trace contextRef="#ctx0" brushRef="#br0" timeOffset="86423.4789">18739 3030 846 0,'0'0'21'15,"0"0"51"-15,0 0 26 16,0 0 14-16,0 0 9 0,0 0-17 16,0 0-32-16,0 0 8 0,0 0 69 15,0 0 32-15,0 0 5 16,0 0-51-16,-60 0-56 0,60 0-76 15,-66 0 42-15,66 14 38 0,-61 3-50 16,61-17 42-16,0 13-90 16,-61 1 57-16,0 3 10 0,0-3-91 15,61 3 30-15,-61 13-49 0,61-16 4 16,0 17 48-16,0-15 103 16,0 15-64-16,0-17-6 0,0 0 49 15,0 16-45-15,0-13 86 16,0-3-62-16,0 2 26 0,0-2-91 15,61 3 7-15,0-3 50 0,-61-14-54 16,61 0 51-16,0 0-22 16,-61 0 0-16,61 0 7 0,-61-14 8 15,66-3-5-15,-6 3 22 16,-60-16 63-16,0-1-20 0,61 15-29 16,-61-12 56-16,0-3-117 15,61 1 42-15,-61-1 34 0,0 1-70 16,0 13 33-16,0-14-46 0,0 17-13 15,0 1-11-15,-61-4-25 16,0 17-72-16,1-14-101 0,60 14-235 16</inkml:trace>
  <inkml:trace contextRef="#ctx0" brushRef="#br0" timeOffset="87432.0267">16823 799 649 0,'0'-16'20'15,"0"16"1"-15,0-14 47 0,0 14 21 16,0-17 5-16,0 3 4 16,0 14-23-16,0-16 8 0,0 2-4 15,0 14 28-15,61-17-19 0,-61 17 112 16,0 0-27-16,60-14-147 16,1 14 122-16,-61 0-274 0,61 0 153 15,-61-16-25-15,0 16-125 16,66 0 281-16,-66 16-146 0,61-2 135 15,0 3-122-15,0 13-13 0,-61-16-3 16,60 17-64-16,-60-1 129 16,61 1-130-16,-61-1 18 0,0 15 38 15,0-15-9-15,0 1 71 16,0 0-17-16,0-1-22 0,0-13-14 16,0-3-4-16,0 16-84 0,0-30 135 15,0 14-59-15,0-14-70 16,0 17 185-16,0-17-79 0,0 0 125 15,0 0 90-15,0 0-178 16,0 0-15-16,0-17-36 0,0 3-88 16,0-2 84-16,0-12 1 0,0-3-20 15,0 1-17-15,61-1-13 16,-61-16 31-16,0 16 18 0,61-13-8 16,-61 13-1-16,66 1 18 15,-66 16-33-15,61-17 6 0,-61 15 18 16,66 2-36-16,-66 14 6 0,55-17 83 15,-55 17-56-15,0 0 54 16,0 0-42-16,61 0-83 0,0 17 65 16,10-3-68-16,-71 2 56 0,61-2 12 15,0 3-6-15,-61-3 6 16,61 16-12-16,-61-13 9 0,0 11 0 16,0 2 9-16,61 1-12 15,-61-1-9-15,0-13-9 0,0 14 9 16,0-1-4-16,0-16 29 0,0 3 65 15,0-3-84-15,0 0 52 16,0 2-37-16,0-2-261 0,0 3-165 16,0-3-239-16</inkml:trace>
  <inkml:trace contextRef="#ctx0" brushRef="#br0" timeOffset="224203.2628">5119 5169 1306 0,'0'0'19'0,"0"0"198"16,0 14-8-16,-66-14 30 15,66 0 22-15,0 0-169 0,0 0-27 16,0 0-14-16,0 0-57 16,0 0-15-16,0 0 21 0,0 0 91 15,0 0-82-15,0 0-18 16,0 0 33-16,0 0-5 0,0 0 66 16,66 16-6-16,-66-16 10 0,61 0-117 15,0 0 37-15,-1 0 10 16,1 0-10-16,0 0-3 0,66 0 3 15,-66 14 19-15,60-14 16 16,-60 0-25-16,0 17-13 0,0-17 38 16,71 14-103-16,-71 3 37 0,-6-17 72 15,77 13-122-15,-71 4 138 16,61-17-50-16,5 14-73 0,-67 0 104 16,62-14-113-16,-61 17 91 0,61-17 22 15,-56 0-35-15,-6 13-27 16,6-13-13-16,51 17-19 0,-56-17-9 15,0 14 124-15,10-14-71 16,-10 0 37-16,-1 17-31 0,57-17-86 16,-46 0 139-16,-10 14-94 15,-61-14 29-15,61 0 40 0,0 0-78 16,-1 16 97-16,1-16-53 0,5 0 12 16,-5 0-27-16,0 14-38 15,0-14 115-15,0 0-78 0,0 17 97 16,-1-17-56-16,1 14 3 0,10-14-21 15,-10 0-64-15,0 16 54 16,-5-16-66-16,5 0 99 0,10 14 52 16,50-14-22-16,-60 0 24 15,0 0-14-15,66 0-3 0,-66 0-38 16,-1 0 12-16,1 0-31 16,61 0-30-16,-56 0 77 0,-5 0-34 15,5 0-24-15,-11 0 11 0,67-14-49 16,-61 14-6-16,10 0 45 15,51 0-10-15,-61 0 39 0,4 0-26 16,57 0 6-16,-61 0-28 16,0 0-7-16,0 14 16 0,5-14 0 15,-5 0 13-15,60 0 25 0,-60 14-5 16,0-14 12-16,0 0-16 16,0 0-26-16,5 0 78 0,-1 0-39 15,-4 0-7-15,-5 0 17 16,5 0 1-16,10 0-30 0,-10 0 22 15,0 0-32-15,60 0-23 0,-55 0 49 16,-5 0-29-16,61 0 49 16,-61 0-50-16,60 0 34 0,6 0-14 15,-66 0-25-15,5 0 62 0,51 17-40 16,14-17 23-16,-70 14-6 16,61-14-14-16,5 0-2 0,-66 16 16 15,60-16-3-15,1 0-40 16,-56 0 26-16,56 0-27 0,-61 0 14 15,-1 0 14-15,1 14-11 0,61-14 21 16,-51 0-18-16,-10 0 14 16,0 0-23-16,-6 0 3 0,6 0-3 15,10 0-44-15,-10 0 23 16,0 0 28-16,0 0-11 0,0 17 27 16,5-17 0-16,-6 0-20 0,1 0 21 15,0 0 19-15,0 0-33 16,0 0-31-16,0 14 11 0,5-14-8 15,-6 0 35-15,6 0 29 16,-10 0-16-16,5 0-3 0,0 0-37 16,0 16 10-16,10-16 9 15,-10 0-12-15,-1 0 26 0,1 0 14 16,-5 0-41-16,15 0-3 0,-71 0 37 16,61 14-78-16,0-14 51 15,0 0-34-15,-61 0-3 0,60 0 51 16,1 0 6-16,5 0-7 0,-5 0 1 15,0 0 23-15,0 0-84 16,0 0 87-16,-1 0-36 0,1 0-32 16,5 0 62-16,-66 0-31 15,0 0 18-15,0-14 3 0,0 14-14 16,66 0 4-16,-66 0-1 16,117 0-33-16,-117 0 54 0,61 0-31 15,-61 0-20-15,71 0 34 0,-10 0-54 16,-61 0-7-16,0 0 30 15,0 0-23-15,0 0 64 0,0 0 21 16,0 0-18-16,0 0 11 0,0 0-62 16,60 0 25-16,1 0 34 15,-61 0-4-15,61 0 1 0,-61 0-11 16,0-16-31-16,0 16 7 0,0-14-7 16,0-3 21-16,0 3-1 15,66 14-2-15,-66-16 2 0,61-15-26 16,-61 17 20-16,0 0-32 15,61-2 29-15,-61-15-14 0,0 17-4 16,0-2 11-16,0-15 16 16,61 17 11-16,-61-16-41 0,60 13 27 15,-60-11-41-15,0-2 21 16,0-1 20-16,0 0-6 0,0 1 17 16,0-1-18-16,0 1-6 0,0-1-1 15,0-13 4-15,0 13-3 16,0 1 20-16,0-1-24 0,0 1 14 15,0-15-4-15,0 15-17 16,0-1 18-16,0-16 3 0,0 16-14 16,0 1 14-16,0-15-11 0,0 15 8 15,-60-15 6-15,60 15-10 16,0-18 11-16,0 21-29 0,0-4 15 16,0 1 6-16,0-1 4 0,0-16 0 15,0 33-11-15,0-17-6 16,0 1 17-16,0-1-3 0,-61 1 9 15,61-1-23-15,-61 17-4 0,0-16-13 16,61-1 20-16,0 17 24 16,0-16-13-16,-66 13-1 0,66-14-17 15,0 18 11-15,0-18-4 16,0 14 31-16,0 3-24 0,-61-16 7 16,61 16-7-16,0-17-31 15,-61 15 51-15,1 2-26 0,-1-3 23 16,61-13-7-16,-71 16-20 0,-46-3 34 15,56 17-48-15,-5-14 27 16,0-2 8-16,66 2-29 0,-121-3 42 16,60 17-20-16,61-14-35 15,0 14 24-15,0-14-7 0,-61-2 25 16,0 16 6-16,61-14-7 0,-61 14 4 16,61-17 17-16,-66 17-27 15,5-14 3-15,1 14 7 0,60 0-46 16,-61-17 32-16,0 17 7 0,0 0-28 15,61-13 18-15,-71 13 3 16,15 0-21-16,-5-17 18 0,1 17-4 16,-1 0-10-16,-10 0 27 15,10-14-41-15,-61 14 0 0,66 0-20 16,-70-17-11-16,-1 17 59 0,66 0 9 16,-61 0 8-16,1 0-31 15,55 0 10-15,-56 0-40 0,0 0 50 16,-10 0-13-16,77 0 3 15,-67 0 51-15,51 0-47 0,10 0 3 16,0 0 7-16,-60 0-31 0,60 0 41 16,-61 0 6-16,56 0-43 15,-56 17 54-15,61-17-64 0,-60 0 71 16,50 0-18-16,15 0-23 16,-66 0 10-16,61 0-47 0,-10 0 34 15,11 0-21-15,-1 0 34 0,-61 0-14 16,61-17-23-16,-66 17-7 15,6 0 41-15,-1-14 3 0,0 14-10 16,56 0 7-16,-55-16-54 16,-1 16 40-16,-10-14-13 0,15 14 47 15,-14 0 13-15,70-14-33 16,-61 14 34-16,61-17-48 0,-60 17-13 16,60 0-4-16,-5 0-13 0,5-14 20 15,-61 14-10-15,61 0 37 16,-65 0 34-16,65 0-24 0,0 0 31 15,-71 0-85-15,71 0 51 0,-61 0-34 16,67 0-23-16,-11 0 26 16,-61 0-37-16,66 0 48 0,0 0 20 15,-60-16 37-15,121 16-71 16,-61 0-3-16,0 0 37 0,-5 0-41 16,5 0 71-16,61 0-16 0,-61 0-95 15,0 0 64-15,1 0-74 16,-11 0 30-16,10 0 57 0,5 0-47 15,-5 0 58-15,0 0-44 16,61 0 43-16,-71 0-26 0,10 0 10 16,1 0 9-16,60 0-12 0,-61 0 13 15,0 0-31-15,61 0 14 16,-61 0-27-16,0 0 24 0,0 0 20 16,-5 0-11-16,5 0-12 0,1 0 9 15,-1 0-33-15,0 0 20 16,0 0 33-16,-10 0-33 0,15-14 20 15,-5 14-3-15,-60 0-31 16,50 0 48-16,10 0-11 0,61-17-40 16,-61 17 48-16,5 0-62 15,-5 0 18-15,-5 0 37 0,6 0-51 16,-67 0 43-16,66 0 21 0,0 0-4 16,0 0 14-16,-60 0 0 15,55 0-34-15,5 0 38 0,0 0-58 16,0 0 24-16,61 17 14 0,-61-17-52 15,-10 0 34-15,10 0-26 16,6 0-24-16,-6 14 30 0,-5-14 24 16,0 0 13-16,5 0-20 15,61 16-20-15,-61-16 3 0,0 0-17 16,1 14 24-16,-1-14 17 0,0 0 3 16,0 0-3-16,61 17-1 15,-66-17 1-15,66 0-14 0,0 0-16 16,-61 0 36-16,61 0-13 15,0 0-10-15,0 14 21 0,0-14-45 16,0 0 11-16,0 0 33 0,0 0-14 16,0 0 1-16,0 0 0 15,0 14-4-15,0 2-6 0,0-2 36 16,0 3-26-16,0-3 6 16,0 16 11-16,0 1-21 0,0 0 0 15,0-1-16-15,0 1 9 0,0-1 24 16,0 1-16-16,0-1 12 15,0 15 1-15,0-15-37 0,0 1 36 16,0-1 5-16,0 1-15 16,0 13 28-16,0-13-11 0,0 0 4 15,0 13-1-15,0-13-23 16,0-1 27-16,0 17-20 0,0-16 10 16,0-1-13-16,0-2 7 0,0 3-21 15,0-1 58-15,0 18 33 16,0-18 31-16,-61 1 28 0,1 13-65 15,60-13-23-15,0-1-83 0,-61 15 17 16,61-15-3-16,0 15 10 16,0-15 35-16,-61 1-14 0,61 16 13 15,0-16-16-15,0-1-8 16,-66-2 1-16,66 2 3 0,0-13-31 16,0 14 59-16,-61-1-42 0,61 1-14 15,0-17 56-15,0 16-49 16,0 1 4-16,0-1 3 0,0 1 21 15,0-1 7-15,0-16 3 0,0 17 14 16,0-14-24-16,0 13-35 16,0-16 35-16,0 0-14 0,0 3 21 15,-61-17-18-15,61 13-2 16,0 4-15-16,0-17 18 0,0 14 34 16,0-14-28-16,0 17 25 15,-61-17-56-15,61 0 24 0,0 0 8 16,0 14-11-16,0-14 14 0,0 0 14 15,0 0 27-15,0 0 1 16,0 0 7-16,0-14-42 0,0 14-21 16,0-17-18-16,0 17-65 15,0-14-184-15,0 14-181 0,0 0-486 16</inkml:trace>
  <inkml:trace contextRef="#ctx0" brushRef="#br0" timeOffset="243582.1693">11245 3469 506 0,'0'0'5'0,"0"0"48"0,0 0 12 15,0-14-1-15,0 14-8 16,0-17-50-16,0 17 1 0,0 0 4 15,0 0-3-15,0-14 2 16,-66 14-2-16,66 0-5 0,0 0 7 16,0 0-8-16,0 0-7 15,-61 14 8-15,0-14-14 0,61 17 9 16,-61-17-8-16,0 14 2 0,0 0 8 16,1-14 47-16,60 16-42 15,-61-2 99-15,61 3-70 0,0-3-79 16,-66-14 50-16,5 17-26 15,61-4-8-15,0 4 23 0,-61-3 4 16,0-14-9-16,61 17 14 0,-61-3 2 16,61 16-5-16,0-30 6 15,0 14 95-15,0 17-101 0,0-15 2 16,0-2-66-16,-61 3-52 0,61-3 160 16,0 2-44-16,0 15-10 15,0-17 15-15,-65 2-42 0,65 15 144 16,0-17-76-16,0 0 38 15,-61 16-11-15,61-13-101 0,0 14 134 16,0-18-80-16,0 4-11 16,0-3 2-16,-61 3-53 0,61 13 51 15,-61-16 68-15,61 0-63 0,0-14 46 16,0 31-40-16,0-15 30 16,0-2-38-16,0 3-60 0,0-3 47 15,0 2-80-15,0-2 199 16,0 17-72-16,0-15 131 0,0-2-141 15,0 17-96-15,0-17 239 0,61 2-121 16,-61 15 115-16,61 0-131 16,0-18 10-16,-61 18-43 0,65 0-126 15,-65-1 137-15,61-16-172 0,-61 17 28 16,61-15 257-16,-61 15-135 16,0-1 19-16,61-16 145 0,-61 17-265 15,0-17 120-15,61 16 127 16,-61 1-146-16,0-1 19 0,61-13-5 15,-61 14 14-15,0-1-34 0,0-2 130 16,0-11-105-16,66 13 4 16,-66 1-125-16,0-17 133 0,0 16-1 15,0 1-19-15,0-15 180 16,0 12-148-16,0 3 131 0,0-15-283 16,0 15 5-16,0-1 28 0,0 1-8 15,61 0 195-15,-61-1-6 16,0-2 94-16,0 2-107 0,60-13 55 15,-60 14-83-15,0-17-35 16,0 16 24-16,0 1-91 0,61-15 94 16,-61-2-81-16,61 17 120 0,-61-17 32 15,61 2-34-15,-61-2 54 16,61 3-37-16,0-17-27 0,5 14 0 16,-1 2-50-16,-4-16 3 15,-5 14-25-15,5-14 64 0,10 0-35 16,-10 0-42-16,0 0 10 0,0 17-58 15,-1-17 84-15,6 0 41 16,-5 0-36-16,61 14-21 0,-61-14 15 16,0 0-6-16,60 17-38 15,6-17 67-15,-61 0-106 0,51 0-7 16,14 0 100-16,-9 0-58 16,-61 0 20-16,66 0 6 0,-6 0 13 15,-60 0-10-15,0 0-3 0,66 0-22 16,-66 0 16-16,0 0-45 15,0 13 51-15,-1-13 22 0,1 0-79 16,0 0 66-16,71 0 33 0,-71 0-36 16,0 0 32-16,55 0 36 15,-45 0-51-15,-10 0 28 0,0 0-64 16,0 0-32-16,66 0-16 16,-67 0 68-16,1 0-4 0,0 0-13 15,0 0 36-15,0 0-84 0,0 0 42 16,65 0 35-16,-60 0-19 15,-10 0 16-15,5 0-3 0,61 0 39 16,-51 0-46-16,-10 0 1 16,-1 0 12-16,57 0-74 0,-46 0 100 15,-10 0-45-15,0 0 6 0,0 0-2 16,-1 0-30-16,1 0 77 16,5 0-22-16,-5 0 13 0,0 0-26 15,0 0-52-15,0 0 86 16,-1 0-57-16,1 0 17 0,5 0 39 15,0 0-56-15,-5 0 72 0,-5 0-12 16,5 0-40-16,10 0 0 16,-10-13-62-16,-1 13 3 0,1 0 20 15,66-17-23-15,-66 17 65 16,0-14 53-16,0 14 7 0,-1-17 16 16,1 17-26-16,-61-14-32 0,61-2-24 15,0 2 24-15,5-3 2 16,-5 3-49-16,-61-16 36 0,66 13-33 15,-66-11 30-15,55-2-13 0,6-1-20 16,-61 1 9-16,61-1-6 16,-61 1 54-16,71-1 11 0,-71-13-1 15,0 13-17-15,0-16-20 16,61 16-10-16,-61-13-24 0,0-1 14 16,0-2-4-16,0 3 0 15,0-4 24-15,0 4-24 0,0 0 18 16,0-4-32-16,0 4 7 0,0-3 18 15,0 2-15-15,0 1 28 16,-61-3-3-16,61 2-14 0,0 1-24 16,-71 13 11-16,10-16 6 15,61 2 4-15,-61 15 26 0,6-1-12 16,55 1-1-16,-66-1-14 0,5 1 21 16,-5-1-27-16,5 1-7 15,0-1 10-15,0 3-13 0,1-2 33 16,-1-1-9-16,-61 1-8 0,-5-1 25 15,66 0-4-15,-60 1-3 16,50-1 6-16,-46 1-34 0,56-1 14 16,-71 1-10-16,11 16 31 15,60-17-1-15,-61 15-30 0,61-15 37 16,-5 17-47-16,5 0 23 0,1-16-10 16,-1 13-13-16,0 3 16 15,0-3-16-15,-10 4 20 0,15-4-21 16,-5 3 35-16,1 14-17 15,-1-17 30-15,-71 3-27 0,71 14-10 16,0-16 17-16,5 2-52 16,-10 14 80-16,6 0-59 0,-67-14 6 15,66 14 59-15,0 0-78 0,-61 0 61 16,62 0-51-16,-67-17-21 16,66 17 55-16,0 0-38 0,-71 0 31 15,71 0 7-15,6-14-10 0,-67 14 13 16,51 0-14-16,10-16 31 15,0 16-10-15,61 0-20 0,-61-14-4 16,1 14-10-16,-1 0 17 16,61 0 4-16,-61-17 16 0,0 17-44 15,-5 0 11-15,-56 0 9 0,61-14 38 16,1 14-7-16,60 0-37 16,-61 0 51-16,-10-16-41 0,15 16 14 15,-5 0-4-15,0 0-23 16,0-14 16-16,-10 14-3 0,11 0 13 15,60 0-20-15,-61 0-6 0,5 0-4 16,56 0 27-16,0 0-34 16,-66 0 38-16,66 0-28 0,-61 0-3 15,-5 0 14-15,5 0-28 0,1 0 38 16,60 0 0-16,-61 14-7 16,0-14 13-16,61 0-19 0,-61 16 6 15,61-16-7-15,0 0-7 16,-61 0 11-16,61 14-14 0,-61-14 54 15,61 0-37-15,0 17 34 0,0-17-58 16,-66 0 21-16,6 14-7 16,60-14-24-16,-61 0 85 0,0 0-85 15,61 0 58-15,-61 0-31 16,-10 16-37-16,71-16 64 0,-61 0-40 16,5 0 67-16,56 0-53 15,-61 0 9-15,-4 14-7 0,-1-14-40 16,5 0 58-16,61 0-4 0,-61 17-6 15,0-17-14-15,0 0 6 16,0 14 1-16,61-14 9 0,-60 14 32 16,-1-14-62-16,61 16 0 15,-66-16 18-15,5 0-28 0,0 14 54 16,0-14 4-16,61 17-38 0,-61-17 51 16,61 0-16-16,0 14-48 15,0-14 33-15,-61 0-13 0,61 17 14 16,0-4 0-16,-65-13-31 0,65 17-13 15,-61-3 47-15,61 3-27 16,-61-3 54-16,61 2-26 0,-61-2-72 16,61 0 44-16,-71 3-23 15,71-3 46-15,-61 2 11 0,61-2-17 16,0 3 37-16,0-3-27 16,0 2-27-16,0-2 11 0,0 3 16 15,0-3-17-15,0 2 24 0,0 15-3 16,0-31-18-16,0 28-36 15,0-12 36-15,0-2 14 0,0 3-23 16,0-3 36-16,0 16 1 0,0-13-21 16,0 14-20-16,0-1 41 15,0-16-78-15,0 17 41 0,61-1 43 16,-61 1-57-16,71-1 54 0,-71 1-31 16,61-17-9-16,-61 16 0 15,61 1 16-15,0-17 21 0,4 2-44 16,-65 15 20-16,61-17 10 15,0 3-44-15,-61-4 20 0,61 18 28 16,-61-14-7-16,61-3 26 16,-61-1-43-16,61 4 14 0,5 14 2 15,-66-17-2-15,61 2 53 16,-1 15-74-16,-60-17 4 0,0 2 6 16,61-2-17-16,-61 3 64 0,61-3-66 15,-61 0 29-15,0 16-30 0,0-13 27 16,0-3 34-16,0 2-64 15,0-2 47-15,0 17-61 0,0-14 44 16,0-4 6-16,0 4 4 16,0-3 28-16,0 0-45 0,0 3 30 15,61-4-33-15,-61 18 14 0,0-14-4 16,0-3 0-16,0 2 3 16,0-2-23-16,0 17 23 0,0-15 11 15,0-2-1-15,0 17-6 16,0-17-41-16,0 2-13 0,0-2 17 15,0 17 23-15,0-15 27 0,0-2 21 16,0 17-21-16,0-14 0 16,0-4-37-16,0 4-10 0,0-3 31 15,0 0-11-15,0 3 7 16,0-4 10-16,0 4-3 0,0-17 3 16,0 14 16-16,0 3-42 15,0-3-5-15,0-14 18 0,0 16-30 16,0-2 39-16,0 3 35 0,0-3-61 15,61 2 30-15,-61-2 24 16,61 17-41-16,-61-17-10 0,66 2 37 16,-1-2-16-16,-65 3-35 0,61-3 75 15,-5 2 14-15,-56-2-6 16,61 3 29-16,10-3-5 0,-10 3-10 16,0-4 0-16,0 1-3 15,-1-14-10-15,67 17-22 0,-5-17-34 16,-61 0 42-16,60 0 4 15,6 0-54-15,-66 0 32 0,61 0-46 16,-61 0-7-16,70 0 22 0,-70 0-15 16,0 0 36-16,0-17-33 15,66 17 47-15,-66 0-18 0,-1-14-21 16,62 14 7-16,-61 0-11 16,5 0 15-16,56-13-1 0,-61 13 22 15,60 0-4-15,-60 0-25 0,0-17 18 16,10 17-24-16,51 0-11 15,-67 0 42-15,-55 0-11 0,61 0 11 16,10-14-7-16,-10 14 14 0,0 0-38 16,-61 0 10-16,61 0 0 15,0 0-11-15,5 0 36 0,55 0-11 16,-60 0 17-16,0 0-24 16,0 0 4-16,0 0-4 0,5 0 0 15,-6 0 0-15,6 0-4 0,-66 0 15 16,56 0-15-16,5 0-3 15,0 0 40-15,0 0-30 0,10 0 8 16,-10 0 7-16,-1 0-33 16,57 0 15-16,-46 0-42 0,-10 0-70 15,0 0-170-15,0 0-229 16,-1 0-376-16</inkml:trace>
  <inkml:trace contextRef="#ctx0" brushRef="#br0" timeOffset="279630.1787">11057 3697 384 0,'0'0'20'0,"0"-17"-10"15,-61 17 36-15,61-14 117 0,0 14-102 16,-61-14 13-16,0 14-38 0,61-16-122 16,-60 16 141-16,60-14-63 15,0 14 6-15,0-17 62 0,-61 17-118 16,61 0 71-16,-66 0-8 15,5 0-70-15,61 0 60 0,-61 0 65 16,61 0-68-16,-61 0 6 16,0 17-11-16,61-3-65 0,-61-14 130 15,61 16-58-15,-65-2 87 0,65-14-8 16,0 14-132-16,-61 3 69 16,61-3-75-16,0 2-6 0,-61-2 76 15,0 3 52-15,61-3-51 0,0 2-95 16</inkml:trace>
  <inkml:trace contextRef="#ctx0" brushRef="#br0" timeOffset="280645.9724">19414 5397 618 0,'-61'-17'31'0,"5"3"23"15,-5-3 140-15,1 4-22 16,60-4-26-16,-71-11 35 0,71 11-55 15,0 4 72-15,0-18 58 16,-61 14-27-16,61 3-15 0,0-2-68 16,0 2-18-16,0-3-5 0,0 3-79 15,0-2 68-15,0 16-24 16,0 0-41-16,0 0-13 0,0 0-37 16,0 0 6-16,0 0 33 15,0 0 47-15,0 0-51 0,0 0-32 16,0 0-16-16,0 16-23 0,0 15 81 15,61-1-39-15,10 1 36 16,-11 0-55-16,1 13-23 0,56 0 107 16,-46 4-87-16,-10-4 80 0,0 3-45 15,-1-19-29-15,1 3 16 16,5-1-45-16,-5-13 85 0,-61-3-82 16,0 2 42-16,0-2 13 15,61-14-23-15,-61 0 46 0,0 0-168 16,0 0-89-16,0 0-370 15,0 0-261-15</inkml:trace>
  <inkml:trace contextRef="#ctx0" brushRef="#br0" timeOffset="281330.2363">20099 5336 1144 0,'60'0'35'16,"6"0"55"-16,-66-17 19 0,61 17 17 15,5 0 104-15,-66-14-163 0,0 14-28 16,56 0-11-16,-56 0-143 16,0-14 95-16,0 14 156 0,0 0-144 15,0 0 123-15,0 14-118 16,-56 0 3-16,-10 3 14 0,5-4-135 15,-5 4 129-15,6 14 7 0,-1-17-23 16,-61 16 135-16,61 1-12 16,-66-15-260-16,66-2 139 0,1 0-14 15,-1 3-81-15,61-3 104 0,0 2 14 16,-61-16-6-16,61 0 150 16,0 0 121-16,0 14 7 0,0-14-126 15,0 0 22-15,0 0-166 16,0 0-4-16,0 0 51 0,0 0-62 15,0 0 27-15,0 0 7 0,0 0 13 16,0 0 4-16,0 0-55 16,0 0 54-16,0 0-89 0,0 0-45 15,0 0 83-15,0 0-32 16,0 0 26-16,0 0 13 0,0 0 12 16,0 0-57-16,0 0 45 0,0 0-10 15,0 0-17-15,0 0 95 16,0 17-27-16,0-3-57 0,0 16-1 15,0 1-86-15,61-1 77 16,-61 1 35-16,0 13 39 0,0 18-23 16,0-15-96-16,0-3 77 0,0 17-45 15,0-16 13-15,0 16 45 16,61-17 16-16,-61 4-55 0,0-4 49 16,0-13-39-16,0 13-65 15,0-13 59-15,0-1-20 0,0 1 39 16,0-15 48-16,0 15-54 0,0-17 15 15,0-14 20-15,0 16-52 16,0-16 61-16,0 0 57 0,0 0-49 16,0 0 16-16,0 0-29 15,0-16-144-15,0 16-234 0,0-14-382 16</inkml:trace>
  <inkml:trace contextRef="#ctx0" brushRef="#br0" timeOffset="283599.3839">19105 5230 425 0,'0'0'38'16,"0"-17"31"-16,-61 17 23 0,61 0 3 15,-61-14 25-15,61 14-15 16,0-16-20-16,0 16 8 0,-61-14-7 16,61 14-26-16,-61-17 78 15,61 17-79-15,0-14-64 0,0 14 27 16,-61-16-11-16,61 16 70 0,0 0-3 16,0 0-8-16,0 0 30 15,0-14 63-15,0 14-7 0,0 0 10 16,0 0-92-16,0 0-101 0,0 0 24 15,0 0 24-15,0 0 83 16,0 14 20-16,0-14-46 0,0 16-17 16,0-2-86-16,122 3 59 15,-122-3 49-15,61 2-46 0,0 15-52 16,0 0-56-16,10-1-6 16,-11-2 4-16,1 2 69 0,56 1 10 15,-46 16-3-15,-10-16 31 0,60-1-37 16,-60-2 90-16,-61 3-4 15,0-1-95-15,0-13 0 0,0 13-69 16,66-16-8-16,-66-14 86 16,61 17 9-16,-61-17-15 0,0 14 95 15,0-14-61-15,0 0 58 0,0 0-6 16,0 0-209-16,0 0-249 16,0 0-185-16</inkml:trace>
  <inkml:trace contextRef="#ctx0" brushRef="#br0" timeOffset="285027.644">20590 5213 888 0,'0'0'82'0,"0"-14"23"16,0 14 153-16,0 0-93 0,71-16-88 15,-71 16-8-15,0 0-162 16,0 0 104-16,0 0 117 0,0 0 6 15,0 0-137-15,0 16 3 16,0-16 0-16,0 14-134 0,-71 3 262 16,11 14-142-16,-62-18-103 0,66 18 120 15,-10 0-122-15,-61-1 282 16,67 1-150-16,-1-1-7 0,-61 15-3 16,61-15-33-16,0 1 19 15,-5-17 9-15,5 16 10 0,1-13-122 16,60-3 111-16,0 2 6 0,-61-2 91 15,61-14 31-15,0 0-105 16,0 0-12-16,0 0-88 0,0 0 83 16,0 0-31-16,0 0-30 15,0 0-39-15,0 0-120 0,0 0 165 16,-61 0 8-16,61 0 25 0,-71-14-10 16,71 14 75-16,0 0 1 15,0-16-66-15,0 16 6 0,0-14-96 16,0 14 25-16,0-17 102 0,0 17-4 15,0-14-1-15,0 14 22 16,0-16 62-16,0 16-27 0,0 0 34 16,0-14 15-16,71 14 27 15,-71 0 59-15,0-17 0 0,61 17-7 16,0 0-84-16,-61-14 59 16,0 14-85-16,0 0 0 0,0 0-39 15,0 0-86-15,0 0 37 0,0 0-25 16,0 0 25-16,0 0 19 15,60 0-19-15,-60 0 19 0,0 14-7 16,0-14-46-16,61 17 124 16,-61-3-55-16,0 2-10 0,0-16 68 15,0 31-109-15,-61-31-12 0,61 30-25 16,0-16-9-16,0 3 62 16,0-3-40-16,0 16 70 0,0-16-42 15,0 17-22-15,0-1 124 0,0 1-37 16,0 16-40-16,0-2-4 15,0-1-25-15,0-13-43 0,0 16 65 16,0-3-25-16,0 1-18 16,0 2 80-16,0-16-52 0,0 13 9 15,-60-13 9-15,60 13-68 16,0-13 122-16,0 16-3 0,0-17-48 16,-61 1 69-16,61-1-118 0,0-2-17 15,-61-11 73-15,61 13-72 0,0-16 34 16,0 3 10-16,0-17 21 15,0 0 35-15,0 14 64 0,0-14 71 16,0 0-21-16,0 0-18 16,0 0-42-16,0 0-55 0,0-14-46 15,0-3 0-15,0 17 11 16,0-14-11-16,0-16 0 0,0-1 16 16,0 1-29-16,0-1 33 0,0-13-4 15,0-3-16-15,0-12 4 16,0-2-38-16,0 0 24 0,0 0-6 15,0 0 12-15,61 0 11 16,-61 16 13-16,61 1-13 0,-1-3-11 16,-60 2 8-16,0-2-31 0,0 2 30 15,0 15 14-15,0-1-17 16,61-13 6-16,-61 27 8 0,0-13-41 16,0 16 51-16,66-17-4 15,-66 31 34-15,0-14-4 0,0-2-37 16,0 16-3-16,0 0-67 0,0 0 67 15,0 0 14-15,0 0 3 16,0 0-17-16,0 0 7 0,0 0-55 16,0 0 11-16,0 0 58 15,0 0-52-15,0 16 15 0,0-2 29 16,0 17-60-16,0-1 21 0,0 1 22 16,0 13-43-16,0 4 44 15,0 10 10-15,0 3-4 0,0 0 1 16,0 0 9-16,0 14-26 0,0-14-31 15,0 0 54-15,0 1-40 16,0-1-16-16,0-17 59 0,0 1-57 16,0-15 48-16,0 17 12 15,0-33-16-15,0 17-13 0,0-15 3 16,0-2-10-16,0 0 7 16,0 3 6-16,0-17-20 0,0 0 27 15,0 0 7-15,0 0 10 0,0 0 7 16,-66 0-74-16,66 0-204 15,0 0-184-15,0-17-366 0</inkml:trace>
  <inkml:trace contextRef="#ctx0" brushRef="#br0" timeOffset="285693.4945">20722 6155 1273 0,'0'0'91'16,"-61"0"218"-16,61 0-50 0,0 14 160 16,0-14-99-16,0 0-166 15,0-14-20-15,0-3-87 0,0 17 0 16,0-14-50-16,0-2 91 0,0-12-88 15,0 11 6-15,0-13 68 16,0-1-45-16,61 1 32 0,-61 16-20 16,0-3-24-16,0-13 32 0,0 16-75 15,61 0 62-15,0-3-69 16,-61 17-28-16,0 0 67 0,0 0-32 16,56 0 33-16,-56 17 9 15,71-3-3-15,-71 16-17 0,61 1-15 16,-1-1 77-16,-60 1-71 0,61 13 4 15,-61-13 22-15,61-1-65 16,0-16 113-16,-61 3-41 0,0-3 12 16,0 3 67-16,66-17-46 0,-66 0 55 15,0 0 11-15,0 0-10 16,61-17-49-16,-61 3-23 0,61-3-20 16,-61 3-68-16,60-2 58 15,-60-12 44-15,61-3-30 0,-61 1-1 16,0 13 11-16,61-13-21 15,0-1 21-15,-61 1 7 0,0 2-31 16,0 11-31-16,61 3 3 0,-61-2-7 16,71 2-149-16,-71-3-105 15,0 17-449-15</inkml:trace>
  <inkml:trace contextRef="#ctx0" brushRef="#br0" timeOffset="286770.9451">22147 5563 952 0,'0'0'50'0,"0"0"55"0,0-16 16 15,0 16 206-15,0-14-74 0,0 14-25 16,0 0-20-16,0-17-148 16,0 17 11-16,0 0-68 0,0 0 9 15,0 0-57-15,0 17 76 0,0-3 117 16,0 2-79-16,0 15 22 15,0 13-61-15,0 4-14 0,0-4 45 16,0 17-27-16,0-16 9 16,0 16-74-16,0-17 44 0,0 3-4 15,0-16 6-15,0-1 16 0,0 1-12 16,0-3-16-16,0-12 25 16,0-2 10-16,0 3-47 0,-71-17 28 15,71 0-146-15,0 14-33 16,0-14-221-16,0 0-57 0,0 0-160 15</inkml:trace>
  <inkml:trace contextRef="#ctx0" brushRef="#br0" timeOffset="287325.6625">21899 5638 1197 0,'61'-30'54'16,"-6"16"68"-16,-55-17 19 0,61 15 122 16,-61 2-34-16,71-3-62 0,-71 3 11 15,61 0-148-15,0 14-39 16,-61-16 42-16,0 16-30 0,0 0 0 16,61 0 36-16,-61 0-66 15,66 0 3-15,-5 16 27 0,-61-2-33 16,60 0 33-16,-60 3 3 15,0 13-3-15,0-16 0 0,0 17 12 16,0-1-27-16,0 1 12 0,0-1 33 16,-60 1-36-16,60 0 42 15,0-18-6-15,-61 4-30 0,-5-3-12 16,66 3 6-16,-61-17 27 0,61 0 40 16,0 0 43-16,0 0 25 15,0 0-52-15,0 0-101 0,0 0-1 16,61-17-18-16,-61 17 18 0,66 0 41 15,-5 0-32-15,-1 17-39 16,1-3 61-16,0 2-24 0,0-2 45 16,-61 3-20-16,61 11-72 15,0 2 133-15,-61 1-99 0,0-15 22 16,0 15 37-16,0-1-50 16,0 1 69-16,-61-3-44 0,0 2-12 15,0-13-16-15,0-3-6 0,0-14 59 16,1 17-13-16,-1-17 35 15,-5 0 16-15,66 0-13 0,-61-17 0 16,0 17 30-16,61-14-22 16,-61-3-57-16,61 17-79 0,0-14-232 15,0-2-159-15,0 16-243 0</inkml:trace>
  <inkml:trace contextRef="#ctx0" brushRef="#br0" timeOffset="288008.8696">22822 5883 1284 0,'66'-17'156'0,"-66"3"-25"16,60-2 145-16,6 2 46 0,-66-3-172 15,56 17 72-15,-56-14-195 0,61 14-46 16,0 0 4-16,-61 0 65 16,0 0-35-16,0 0-24 0,0 14 30 15,0 3-116-15,0 13 187 16,0-16-92-16,0 17-12 0,0-1 33 16,0 1-104-16,0-1 172 0,0 1-68 15,0-17-45-15,0 16 5 16,0 1-45-16,0-17 159 0,0 2-92 15,-61-2-12-15,61-14 98 0,0 17-172 16,0-17 117-16,0 0 85 16,0 0-109-16,0 0-10 0,0 0 74 15,0-17-96-15,0 3-64 16,0-2 74-16,0 2-81 0,0-17 29 16,0 17 175-16,61-16 22 15,-61 13-53-15,71-13-21 0,-71 16-116 16,0 14 38-16,0-17 54 0,0 17-41 15,0 0 0-15,0 0-50 16,61 0 75-16,-61 17 53 0,0-3-29 16,0 16-55-16,0-13-42 15,61 13 16-15,-61-16 67 0,0 17-14 16,0-17-9-16,0 2-46 0,0-16-19 16,60 14 112-16,-60-14 10 15,0 0 37-15,0 0-12 0,0 0-53 16,0 0 20-16,0-14-75 15,0-2-11-15,0 2 24 0,61 0-19 16,-61-3 42-16,66-13 45 0,-66-1-58 16,61 17 10-16,-61-2-32 15,0 2-42-15,61 14 87 0,-61 0-64 16,0 0 50-16,0 14 7 0,61-14-51 16,-61 30 77-16,0-13-54 15,61 13-1-15,-61-16-138 0,60 17-275 16,-60-1-27-16</inkml:trace>
  <inkml:trace contextRef="#ctx0" brushRef="#br0" timeOffset="288191.9408">23324 5774 1481 0,'0'-44'245'0,"0"13"6"16,0 1 46-16,0-1 37 0,0 17-255 15,0-16 25-15,0 13 11 0,0 17-96 16,0-14 9-16,0 14-130 16,0 0-124-16,0 0-101 0,0 0-238 15</inkml:trace>
  <inkml:trace contextRef="#ctx0" brushRef="#br0" timeOffset="289034.7446">22457 6641 1328 0,'60'-17'119'0,"-60"4"88"0,0-4-107 16,0 17 133-16,0-14-132 16,0 14-193-16,0-17 114 0,0 17-135 15,0 0 143-15,0 0-27 0,-60 17-9 16,-1 14 9-16,-5-18 51 15,-56 18 101-15,61 16 8 0,-71-2 56 16,77 16-241-16,-6 0 25 16,-71-3 15-16,71 3-66 0,61 0 57 15,-61 14-6-15,61-13 3 0,0-1 76 16,0 0-42-16,0-17 107 16,61 3-30-16,0-2-107 0,10-15 45 15,-10 1-92-15,0-17 0 16,-6 16 46-16,6-30-15 0,10 17 9 15,-71-17 3-15,0 0-345 0,0 0-263 16</inkml:trace>
  <inkml:trace contextRef="#ctx0" brushRef="#br0" timeOffset="289593.4975">23445 5547 1739 0,'0'0'186'0,"0"-14"16"15,0 14 83-15,0-17 140 0,0 3-138 16,0 14 48-16,0-14-66 15,0-2-126-15,0 2-12 0,0-3-97 16,0 17-10-16,0-14-17 0,0 14-35 16,0-16 69-16,0 16-17 15,0-14-144-15,0 14-97 0,0 0-145 16,0 0-100-16,0 14-173 16</inkml:trace>
  <inkml:trace contextRef="#ctx0" brushRef="#br0" timeOffset="290114.8849">23506 6108 1493 0,'0'-14'174'0,"0"0"38"16,0-3 55-16,0 3-34 0,0 14-70 15,0-16-85-15,0 16-81 0,66 0 18 16,-66 0-30-16,0 16-22 16,61-2 10-16,0 3 27 0,0 11-67 15,-61-12 49-15,61 15 24 16,-1 0-3-16,-60-1-18 0,0 1 27 16,0-1-15-16,0-2-15 0,0 3 140 15,0-15-128-15,0 15 27 16,0-17 111-16,0 2-129 0,-60-2 27 15,-1 3 28-15,61-17-83 16,0 0 13-16,0-17 145 0,0 3-102 16,0-16 22-16,0-1-68 15,0 1-73-15,0-15 79 0,0 15-13 16,61-18 123-16,-61 18-48 0,60-1-31 16,-60 17-22-16,66-2-61 15,-66 2 52-15,0 14 9 0,61 0-19 16,-61 14 13-16,61 16-3 15,-61 1 24-15,61-1 1 0,-61 18-7 16,0-4 0-16,0 1-24 0,0-15 40 16,0 17 35-16,0-16-9 15,0-1-17-15,0-2-46 0,0-11 31 16,0-3 29-16,0-14-48 16,0 16 25-16,0-16-60 0,0 0-257 15,0 0-253-15</inkml:trace>
  <inkml:trace contextRef="#ctx0" brushRef="#br0" timeOffset="291058.091">22015 7141 1438 0,'0'0'50'0,"0"-17"137"0,61 17 19 15,10-13 65-15,-71-1-32 16,61-3-125-16,0 3 16 0,-61 14-85 16,0-17-45-16,61 17 3 15,5 0-49-15,-66 0 22 0,0 17 129 16,0-3-96-16,0 17 16 0,0-18-22 16,0 18-90-16,61 0 130 15,-61-1-52-15,0 1 27 0,0-1-11 16,0 1-38-16,0-17 114 0,0 2-76 15,-61-2 73-15,61 3-64 16,0-17-69-16,0 14 105 0,0-14-49 16,-66 0 47-16,66 0-19 15,0 0-43-15,0 0-32 0,0-14 82 16,0-3 2-16,0 3-46 0,0-2 25 16,0-12-19-16,0 11-22 15,0-13 56-15,0-1 13 0,66 17-50 16,-5-16 92-16,-61 13-26 15,0-14-5-15,60 18-3 0,1-1-58 16,-61-3 25-16,0 17 4 0,0-14 23 16,0 14-30-16,61 0-9 15,0 0-17-15,-61 0 4 0,0 14-39 16,0 3 71-16,0-3-45 16,61-1-32-16,-61 4 116 0,0 14-75 15,0-17 7-15,0 2 13 0,0-2-36 16,0 17 3-16,0-15 17 15,0-2 0-15,0 3-7 0,0-17 7 16,0 14-16-16,0-14-160 16,0 14-238-16,0-14-218 0</inkml:trace>
  <inkml:trace contextRef="#ctx0" brushRef="#br0" timeOffset="291531.7483">23014 7186 1133 0,'-66'16'37'16,"66"-16"15"-16,0 0 151 0,0 0-91 15,0 0-40-15,0 0 5 16,0 0 50-16,0 0 51 0,0 0 39 15,0 14 10-15,0-14-129 16,0 0-11-16,0 0-8 0,66 0-12 16,-66 0-57-16,0 0 54 0,0 0 36 15,0 0-56-15,0 0-3 16,56 0 3-16,5 0-70 0,-61 0 55 16,61 0-10-16,10 0-4 15,-71 0-18-15,61 0 0 0,-61 0 6 16,0 0 13-16,0 0-139 15,0 0-91-15,0 0-325 0,0 0-241 16</inkml:trace>
  <inkml:trace contextRef="#ctx0" brushRef="#br0" timeOffset="291911.0232">23506 6988 1504 0,'0'-14'101'0,"0"14"-42"0,0-16 92 0,0 16 38 16,0-14-117-16,0 14 142 0,0 0-107 15,0 0-130-15,0 0 34 0,0 0-53 16,0 14 128-16,0 2 3 15,0-2 38-15,0 17-36 0,0-1-60 16,0 1 83-16,0 0-111 16,0-1 1-16,0 15-45 0,0-15 69 15,0 1 66-15,0-15 32 16,0 15-64-16,0-17-27 0,0 0-60 16,0 2 19-16,0-2 9 0,0 3-35 15,0-3 54-15,0-14-12 16,0 0-4-16,0 0 55 0,0 16-142 15,0-16-149-15,0 0-237 0,0 0-355 16</inkml:trace>
  <inkml:trace contextRef="#ctx0" brushRef="#br0" timeOffset="292383.0883">24125 7627 962 0,'0'14'58'0,"0"3"39"16,0-17-11-16,-61 14 17 0,61-14-68 15,0 0-24-15,0 0 11 16,-61 16 109-16,61-16-89 0,0 0 55 15,0 0 150-15,0 0-115 0,0 0 242 16,0 0-66-16,0 0-186 16,0 0 0-16,0 0-93 15,0 0-20-15,0 0 98 0,0 0-75 16,0 0 9-16,0 0-41 0,0 0-79 16,0 0 152-16,0 14-123 15,0 0 43-15,0 3 23 0,61-3-105 16,-61 2 95-16,61 15-31 0,-61-1 38 15,0-16 18-15,61 17-37 16,-61-1 28-16,0 1-6 0,0 0-26 16,-61-1 7-16,0 1 95 15,0-1-117-15,0 1 35 0,-5-17 66 16,-55 16-127-16,60-16 128 0,0 3-68 16,0-17-86-16,-5 14 87 15,66-14-186-15,0 0-65 0,0 0-194 16,0-14-253-16</inkml:trace>
  <inkml:trace contextRef="#ctx0" brushRef="#br0" timeOffset="293001.8885">24870 6927 1382 0,'0'0'33'0,"0"-14"82"16,0 14 137-16,0 0 3 0,0 0-10 15,0 0-92-15,0 0-105 16,0 0-45-16,0 0-39 0,0 0 174 16,0 14-64-16,0 17 8 0,0-1-4 15,0 1-68-15,0-1 27 16,0 18-3-16,0-4 37 0,0 1-55 15,0 16 16-15,0-14 69 16,0 11-89-16,0-11 68 0,0-2-25 16,0 2-84-16,0 11 58 0,0-10-94 15,0-4 17-15,0 3 32 16,0-2 20-16,0-15-11 0,0 1 14 16,0-1-61-16,0-16 7 15,0 3-223-15,0-3-246 0,-61-14-113 16</inkml:trace>
  <inkml:trace contextRef="#ctx0" brushRef="#br0" timeOffset="293344.6735">24678 7338 1025 0,'0'-30'16'0,"0"16"0"0,0-3 188 16,0 3-70-16,0-2-3 0,71 2 179 16,-71-3-143-16,60 17 62 15,1-14 22-15,0 14-194 0,-61 0-20 16,61 0-4-16,5 0 35 16,-5 14-23-16,-61 3-8 0,61-3 6 15,-1 2-77-15,-60-2 75 0,0 3-41 16,61 11 6-16,0-12 6 15,-61-2-61-15,0 3 70 0,0-3-30 16,0 2-16-16,0-2 56 16,-61 3-59-16,0-17 103 0,1 0-78 15,-1 0 0-15,61 0 9 0,-61 0-340 16,-5 0-29-16,66-17-202 16</inkml:trace>
  <inkml:trace contextRef="#ctx0" brushRef="#br0" timeOffset="293708.8682">24617 6852 1841 0,'0'-30'-48'16,"0"16"135"-16,61-3 23 0,-61 3-8 15,0 14 33-15,0-16-120 16,71 16-15-16,-11 0-18 0,-60 0 86 16,0 16-83-16,61-2-2 0,0 3 40 15,0 13-56-15,5 1 78 16,-5 13-10-16,0 1-26 0,-61 2 36 16,60 14-9-16,1-3 24 0,-61 20 86 15,0-3-167-15,0 0 33 16,0 17-21-16,-61 0-83 0,1-17 177 15,-1 16-112-15,0-16 3 0,-5 3 3 16,-56-3 58-16,61-14-22 16,1 0 104-16,-11-16-2 0,10-15-145 15,5 1 83-15,56-1-403 16,0-16-203-16</inkml:trace>
  <inkml:trace contextRef="#ctx0" brushRef="#br0" timeOffset="299391.4449">15327 8172 983 0,'0'0'56'0,"0"-14"33"15,0-3 83-15,0 3 42 16,0 0 32-16,0-2 49 0,0 16 1 16,0-14-46-16,0-3-88 15,0 17-66-15,0-14-37 0,0 14 58 16,0-16-45-16,0 16 4 0,0 0-25 16,0 0-118-16,0 0 51 15,0 16-6-15,0-2-23 0,0 17 67 16,0-1 32-16,0 15-44 0,0 16-16 15,-61-14-4-15,61 11-53 16,0 3 50-16,0-13-3 0,0-4 35 16,0 1-3-16,0-15-35 15,0 1 38-15,0-15-38 0,0-2 19 16,0 3 32-16,0-3 41 0,0 2-67 16,0-16-59-16,0 0-31 15,0 14-135-15,0-14 7 0,0 0-95 16,0 0-122-16,0 0-100 0</inkml:trace>
  <inkml:trace contextRef="#ctx0" brushRef="#br0" timeOffset="299829.0595">15205 8036 1582 0,'0'-14'0'0,"0"14"125"0,0 0-103 16,0 0 133-16,61-17 89 0,-61 17-155 15,0-14 206-15,0 14-132 16,61-17-172-16,10 4 88 0,-10 13-35 16,-1-17-10-16,1 17 40 15,-5-14 13-15,15 14-102 0,-10 0-11 16,0 0 70-16,0 0-85 0,-61 0 51 15,60 0 62-15,-60 0-85 0,0 0 80 16,0 0 9-16,0 0-139 16,0 0 57-16,0 0-177 0,0 0-232 15,0 0-12-15,0 0-178 16</inkml:trace>
  <inkml:trace contextRef="#ctx0" brushRef="#br0" timeOffset="300187.9841">15144 8399 1165 0,'-56'0'29'0,"56"17"67"16,0-17 154-16,0 0-81 15,0 0 84-15,0 0-19 0,0 0-141 16,0 0 71-16,0 14-46 0,0-14-38 16,0 0 12-16,0 0 0 0,0 0-62 15,0 0 52-15,56 0-48 16,-56 0 16-16,61 0 19 0,0 0-59 16,0 0 44-16,10 0-13 15,50 0-12-15,-60 0 32 0,-5 0-58 16,15 0 49-16,-10-14-23 0,0 14-29 15,-61 0 0-15,61 0-52 16,-61 0-50-16,0 0-117 0,0 0-186 16,0 0-84-16,0 14-61 15</inkml:trace>
  <inkml:trace contextRef="#ctx0" brushRef="#br0" timeOffset="300493.7964">15205 8780 1273 0,'0'0'52'16,"0"0"174"-16,0 14-113 0,0-14 4 15,0 0 57-15,0 0-97 16,0 0 56-16,0 0 27 0,0 0-22 15,0 0-135-15,0 0 99 0,0 0-32 16,0 0-49-16,61 0 43 16,0 17-36-16,10-17 62 0,-10 0-6 15,-1 0-6-15,1 0-50 16,66 0-50-16,-66 0 13 0,0 0-63 16,0-17-71-16,-61 17-219 0,60 0-176 15,-60 0-56-15</inkml:trace>
  <inkml:trace contextRef="#ctx0" brushRef="#br0" timeOffset="301244.2673">16944 8005 763 0,'0'-31'20'0,"0"18"30"0,0 13-11 16,0-17 11-16,0 3 46 15,0 14-91-15,-60 0-7 0,60 0-14 16,-61 0-54-16,61 0 162 0,0 0-87 15,-71 0 4-15,71 0-20 16,-61 0-91-16,5 0 102 0,56 0 13 16,-61 0-5-16,61 0 107 0,0 14-109 15,-66-14-14-15,66 0 13 16,-66 17-126-16,66-17 129 0,0 0-11 16,0 13 246-16,0-13-100 15,0 17-4-15,0-3-1 0,0-14-133 16,0 31 9-16,0-15-19 0,66 15 2 15,-66-1-99-15,0 15 247 16,0-15-52-16,0 15-87 0,0 2-12 16,0-3-142-16,0 1 168 15,0 16 0-15,0-14-6 0,0-2 0 16,0-1-102-16,0 3 82 16,0-2 131-16,0 2-128 0,0-19 129 15,0 2 14-15,0 18-30 0,0-18 116 16,0-16-176-16,0 17-18 15,0-15-118-15,0-2 27 0,66 0 100 16,-66 3 31-16,0-3-66 16,0-14-9-16,0 16 36 0,0-16-107 15,0 0 100-15,0 0-8 0,0 0-84 16,0 0 208-16,0 0-61 16,0 0-42-16,0 0-12 0,0 14 25 15,0-14-52-15,61 0 55 0,-5 0 68 16,-56 0-136-16,61 0 19 15,10 0 25-15,-10 0-108 0,-1 0-10 16,1 0 118-16,0 0-12 16,-61 0 30-16,66-14 50 0,-5 14-81 15,0 0-21-15,-61 0-3 0,61 0-25 16,-61 0 40-16,0 0-3 16,0 0 3-16,0 0-184 0,0-16-235 15,0 16-191-15</inkml:trace>
  <inkml:trace contextRef="#ctx0" brushRef="#br0" timeOffset="301844.0055">17558 8233 784 0,'0'0'47'16,"0"0"32"-16,0 0 151 0,0-14 3 16,0 14-75-16,0 0 117 15,0-17-133-15,0 17-162 0,0 0 20 16,0 0-144-16,0 0-17 0,0 0 167 16,66 17 10-16,-5-3 158 15,-61 2 14-15,66-2 24 0,-11 17-38 16,6-1-159-16,-61 15 51 15,61-15-111-15,10 1 42 0,-10 0 18 16,0-1-75-16,-61-13 141 0,0 11-69 16,61-12-33-16,-61-16 6 15,0 14 12-15,0-14-142 0,0 17-106 16,0-17-134-16,0 0-232 16</inkml:trace>
  <inkml:trace contextRef="#ctx0" brushRef="#br0" timeOffset="302396.8405">18369 8172 1187 0,'0'0'27'15,"0"-14"-3"-15,0 14 6 0,0 0-6 16,0 0-16-16,0 0-8 0,0 0-3 15,0 0 6-15,0 0-6 16,0 0 17-16,0 0-6 0,0 0-8 16,0 14 97-16,0-14-113 0,0 0 5 15,-61 0 3-15,61 16-92 16,0-16 111-16,-65 14-11 0,65-14 8 16,-61 0-8-16,61 17 108 0,0-3-97 15,-61-14 95-15,61 16-101 16,0-2-22-16,0-14 256 0,0 17-256 15,-61-3 244-15,61 3-238 16,0-4 11-16,0 1 31 0,0-14-147 16,0 17 293-16,0-17-174 15,0 14 133-15,0 3 7 0,0-17-132 16,0 13 19-16,0-13 48 0,0 17-2 16,0-3-40-16,0 3-6 15,0-3 44-15,0 2-3 0,0 15-77 16,0-17 9-16,0 0-80 0,61 16-13 15,-61 1 97-15,0-1-10 16,61-13-34-16,-61 13 40 0,0 1 6 16,0-17-18-16,0 0 27 15,0 2-36-15,61-2 9 0,-61 3 36 16,0-3-21-16,0-14-6 0,0 17 21 16,0-17 69-16,0 13 12 15,0-13-96-15,0 17 3 0,0-17-129 16,0 0-231-16,0 14 46 15,0-14-212-15</inkml:trace>
  <inkml:trace contextRef="#ctx0" brushRef="#br0" timeOffset="302733.0376">18679 8508 1273 0,'0'0'57'0,"0"0"196"0,0 0 23 16,0 0 18-16,0-17-39 0,0 17-186 15,0 0 3-15,0 0-69 0,0 0-3 16,60-14 25-16,-60 14 5 15,61 0 81-15,0 0-38 0,0 0-42 16,0-16-46-16,0 16-16 16,0 0-3-16,70 0 77 0,-131 0-6 15,61 0-22-15,-5-14-2 0,5 14 9 16,-61 0-171-16,0 0-226 16,0 0-94-16,0 0-232 0</inkml:trace>
  <inkml:trace contextRef="#ctx0" brushRef="#br0" timeOffset="303037.9788">18983 8249 1101 0,'0'-16'45'0,"0"16"42"0,0-14 0 15,0-3 79-15,0 17-30 0,0-14 43 16,0 14 71-16,0-16-99 0,0 16-20 15,0 0-59-15,0 0-81 16,0 0 6-16,0 0 24 0,0 0-36 16,0 16 72-16,0 15 99 0,0-17 7 15,0 33-12-15,0-16-46 16,0 13-136-16,0 0-25 0,0 18 18 16,0-15-46-16,0-19 143 15,0 19-62-15,0-3 69 0,0-13-13 16,0-1-107-16,0-13 123 0,0 11-88 15,0-12-85-15,0-2-281 16,0 3-193-16</inkml:trace>
  <inkml:trace contextRef="#ctx0" brushRef="#br0" timeOffset="303385.9534">19414 8294 1548 0,'0'-31'-31'0,"0"17"9"0,71-2 50 15,-71 16 6-15,0-14 148 0,0 14-138 16,61-17-38-16,-61 17-9 15,0 0-81-15,0 17 321 0,0-3-15 16,0 16-60-16,0 1 32 0,0 13-182 16,0-13 96-16,0 30-30 15,0-14-72-15,0-16 96 0,0 13-204 16,61-13 182-16,-61 13-6 16,0-27-167-16,0 13 124 0,0-16-102 15,0 3-51-15,0-17-161 0,0 14-146 16,0-14-144-16</inkml:trace>
  <inkml:trace contextRef="#ctx0" brushRef="#br0" timeOffset="303692.8092">19485 8097 1262 0,'0'-14'85'0,"0"-3"15"0,0 3 176 16,0 14-3-16,0-16-112 16,61 16 30-16,60-14-164 0,-60 14 76 15,5 0-31-15,-5 14-42 16,61 2 44-16,-61-2-126 0,60 17 52 16,-55 13 70-16,-5-13-116 15,5 16 67-15,-10 14-3 0,-56-17-67 16,61 18 74-16,-61-1-16 0,0 0 77 15,0-17-83-15,0 17-12 16,-61-16 33-16,61 2-24 0,-122-19 25 16,61 2-217-16,-5 1-212 0,-55-14-233 15</inkml:trace>
  <inkml:trace contextRef="#ctx0" brushRef="#br0" timeOffset="304099.5284">17928 7913 773 0,'0'-14'-8'0,"0"-16"21"16,-61 16-3-16,0-17-4 15,6 15 20-15,-11 2-26 0,5-3 2 16,-5 3 30-16,5 14 31 16,0 0 9-16,0 0 5 0,1 31 74 15,-1-17-30-15,0 16-6 0,0 18 211 16,-5-4-95-16,66 17-20 15,-61 0 15-15,61 14-160 0,0 0 66 16,0 3-50-16,0-3-21 16,0 0-33-16,0-14-59 0,0 0 93 15,0 0 35-15,61-16-79 0,5-15-21 16,-5 1-114-16,61-1-230 16,-1-16-82-16</inkml:trace>
  <inkml:trace contextRef="#ctx0" brushRef="#br0" timeOffset="304586.7985">19728 7383 1898 0,'0'0'-65'0,"0"-14"143"16,0 14 1-16,0 0 47 0,0 0 74 16,66 0-284-16,-5 0 5 0,-61 0 118 15,0 14-18-15,61 2 224 16,-61 15-86-16,0 0-168 0,0-1 61 16,61 15-77-16,-61 16 142 15,0-17-56-15,0 3-33 0,61 12-22 16,-61-12-19-16,0-17 13 15,0 1-3-15,0 0 18 0,0-18-33 16,0 1 33-16,0 3-15 16,0-3-82-16,0 3-192 0,0-17-101 0,0 13-73 15,-61-13-83-15</inkml:trace>
  <inkml:trace contextRef="#ctx0" brushRef="#br0" timeOffset="304885.3967">20286 7505 1716 0,'0'-14'86'15,"0"14"67"-15,0-17 19 0,0 17-172 16,0 0-78-16,0 0 102 16,0 0-30-16,0 0 9 0,0 17-14 15,0-3-161-15,-61 0 12 0,61 3 287 16,-126 13-124-16,65-16 3 15,0 3-6-15,61-3-133 0,-61 2 284 16,61-2-163-16,0-14 21 0,0 17 109 16,0-17-58-16,0 0 117 15,0 14-90-15,122 2-55 0,-61-2-53 16,-1 0 21-16,67 3 77 16,-5 13 16-16,-61-16-87 0,0 17-6 15,70-15 43-15,-70 15-279 0,-61-17-73 16,61 3-158-16</inkml:trace>
  <inkml:trace contextRef="#ctx0" brushRef="#br0" timeOffset="305533.2719">20971 7536 794 0,'0'-17'28'16,"0"17"33"-16,61 0 45 0,-1-14 22 16,1 14 88-16,0 0 52 15,0-14-166-15,5 14-14 0,-5 0-119 16,0 0-83-16,-1 0 117 0,1 0-3 16,-61 0 135-16,0 0 5 15,0 14-114-15,61 0-7 0,0 3-125 16,-61 13 123-16,0 1-19 15,0 13 16-15,0 3 140 0,0-2-293 16,0 16 142-16,0 0-20 0,0-3-143 16,0 20 177-16,0-17 137 15,0 0-151-15,0 14 2 0,0-14-19 16,0 1-140-16,0-4 157 0,0 3-17 16,0-14 14-16,0-2 8 15,-61-1-8-15,61-13 15 0,0-1-10 16,0-13 10-16,0 13 127 15,0-30 30-15,0 14 0 0,0 3-79 16,0-17-46-16,0 0-130 0,0 14 117 16,0-14-58-16,-122 14 15 15,62-14 15-15,60 16-110 0,-61-16 109 16,0 14-76-16,-5-14 151 16,66 0-62-16,0 0 166 0,0 0-113 15,0 0 15-15,0 0-18 0,0 0-157 16,0 0 159-16,0 0-39 15,0 0-19-15,0 0-216 0,0 0-275 16</inkml:trace>
  <inkml:trace contextRef="#ctx0" brushRef="#br0" timeOffset="306566.8411">15829 12027 2510 0,'0'-16'48'16,"0"16"63"-16,0 0 50 0,0 0-51 15,0 0-32-15,0 0 8 16,0 0-29-16,0-14 23 0,61 14 29 16,-61-17-122-16,60 17-13 15,1 0 94-15,5-14-94 0,-5 14 62 16,0-17 38-16,61 17-103 0,-62 0 71 15,67-13-32-15,-61 13-46 16,-5 0 59-16,56 0-78 0,-46 0-177 16,-10 0-201-16,-1 0-168 0,-60 0-112 15</inkml:trace>
  <inkml:trace contextRef="#ctx0" brushRef="#br0" timeOffset="306818.6575">15829 12224 1933 0,'0'0'-18'0,"0"14"106"16,0-14 38-16,0 0 21 0,0 0 67 16,0 0-105-16,61 0-15 15,-1 0-14-15,67 0-28 0,-66 0 7 16,61 0-38-16,-1 0 11 15,-60 0-17-15,71 0 11 0,-71 0 33 16,-5-14-8-16,5 14-64 16,-61 0 7-16,0 0-212 0,0 0-250 15,0 0-148-15</inkml:trace>
  <inkml:trace contextRef="#ctx0" brushRef="#br0" timeOffset="307360.9735">17999 11466 1306 0,'0'-17'46'0,"0"17"49"0,-71 0 221 15,71 0 6-15,0 0-89 0,0 0-44 16,0 0-207-16,0 0 70 0,71 0 49 15,-10 0 24-15,0 0 14 16,0 0-108-16,0 0 3 0,65-13 4 16,-65 13-32-16,61 0 22 15,-61-17 16-15,65 17 1 0,-65 0-20 16,0 0-148-16,0-14-130 0,-61 14-235 16,0 0-101-16,0 0 41 15</inkml:trace>
  <inkml:trace contextRef="#ctx0" brushRef="#br0" timeOffset="307828.0226">18121 11449 597 0,'-61'17'-3'0,"0"-3"-50"0,61-14 35 0,-71 17 117 0,71-17 3 15,0 14 115-15,0-14-28 0,0 30-119 16,0-16 69-16,0 3-51 15,0 13-11-15,71 1 146 0,-10-1-42 16,0 1-5-16,0-1 2 0,0-2-154 16,4 3-12-16,-4-15-21 15,0 15 54-15,0-17 54 0,0 3-18 16,-61-4 31-16,0 4-61 16,0-3-99-16,61 3-7 0,-61 10-18 15,0 4 4-15,0-14 75 16,0 13-12-16,-61 1 18 0,61-1 0 15,-61 1-39-15,0 13 78 0,-61-13-12 16,57-1-54-16,-57 1 103 16,61-17-142-16,0 16 15 0,-10-13 39 15,10-3-94-15,61 3 97 16,0-3-3-16,0-1 12 0,0-13-3 16,0 0 21-16,0 17 49 0,61-17 65 15,10 0-19-15,-10 0 11 16,0 0-10-16,61 0-104 0,-57-17 89 15,-4 17-57-15,61-13-98 0,-61 13 56 16,0 0-69-16,5 0 28 16,-66 0 17-16,60 0 37 0,-60 0-134 15,0-14-135-15,0 14-322 16</inkml:trace>
  <inkml:trace contextRef="#ctx0" brushRef="#br0" timeOffset="313888.0071">19485 11997 455 0,'0'0'15'15,"0"0"31"-15,0 0 18 16,-71 0 13-16,71 0-16 0,-61 0-29 16,61 0 9-16,0 0-1 0,0 0 17 15,0 0 12-15,0 0 68 16,0 0 45-16,0 0 7 0,0 0-2 15,61 0-181-15,-61 0 47 0,0 0-136 16,71 0-1-16,-71 0 216 16,0 0-129-16,0 0 3 0,0 0-17 15,0 0 25-15,0 0 18 16,0 0 97-16,0 0-117 0,0 0-154 16,0 0 142-16,0 0 17 15,0 0-9-15,0 0 166 0,0 0-274 16,0 0-13-16,0 0 138 0,0 0-165 15,0 0 137-15,0 0 11 16,0 0 162-16,0 0-50 0,0 0-129 16,0 0 161-16,0 0-330 15,0 0 199-15,0 0 151 0,0 0-335 16,0 0 305-16,0 0-279 0,0 0-22 16,0 0 343-16,0 0-169 15,0 0-9-15,0 0 2 0,0 0 4 16,0 0 6-16,0 14-18 15,0-14 3-15,0 0-154 0,0 0 223 16,0 0 140-16,0 0-57 0,0 0 96 16,0 0-263-16,0 0 104 15,0 0 32-15,0 0-194 0,0 0 143 16,0 0-165-16,0 0 120 16,0 0 66-16,0 0-161 0,0 0 184 15,0 0-212-15,0 0 70 0,0 0 108 16,0 0-203-16,0 0 190 15,0 0-4-15,0 0-19 0,0 0 29 16,0 0-70-16,0 0-37 0,0 0-19 16,0 0 134-16,0 0-71 15,0 0 21-15,0 0-34 0,0 0-53 16,0 0 87-16,0 16-68 16,0-16 34-16,0 0-28 0,0 0-1 15,0 14 92-15,0 3-57 0,0-17 7 16,0 14-26-16,61 2-56 15,-61-2 126-15,0 3-48 0,0-3 79 16,0 0-31-16,0 2-95 16,0-2 63-16,0 3-110 0,0-17 35 15,0 14 53-15,0 2-31 0,0 15 116 16,0-31-3-16,0 14-97 16,0 3 74-16,0-4-68 0,0 4 6 15,0-3 91-15,0-14-132 16,0 17 0-16,0-17-22 0,0 14 50 15,0-14 26-15,0 0-7 0,61 0 19 16,-1 0-22-16,-60 0 23 16,0 0-17-16,0 0 20 0,0 0-80 15,0 0 64-15,61-14 44 16,-61-3-67-16,0 17-24 0,66-14-54 16,-66-3-13-16,0 4-69 0,0-4 60 15,0 3-184-15,0 14 37 16,0-17-162-16,0 3-184 0</inkml:trace>
  <inkml:trace contextRef="#ctx0" brushRef="#br0" timeOffset="314493.2671">19485 11616 1438 0,'-71'0'24'0,"71"0"185"15,0 0-4-15,0 0-138 0,0-14 134 16,0 14-351-16,0 0 150 16,0 0 127-16,0 0-162 0,0 0 43 15,0 0-152-15,0 0 3 0,0 0 9 16,0 14 132-16,0-14 11 15,71 0 31-15,-71 17 141 0,0-17-85 16,0 0 67-16,0 0-22 16,0 0-179-16,0 0 83 0,0 0-14 15,0 0 10-15,0 0-61 0,0 14 90 16,0-14-158-16,0 0 14 16,61 0 69-16,0 0-72 0,-61 0 75 15,60 0-9-15,-60 0 113 0,0 0-35 16,0 0-39-16,0 0 45 15,0 0-159-15,0 0 42 0,0 0 98 16,0 0-110-16,0 0 90 16,0 0-45-16,0 0 46 0,0 0 71 15,0 0-105-15,0 0 94 16,0 0-100-16,0 0-40 0,0 0 58 16,-60 0-12-16,60 0-66 0,0 0-108 15,0 0-236-15</inkml:trace>
  <inkml:trace contextRef="#ctx0" brushRef="#br0" timeOffset="314864.6866">20099 12041 1796 0,'0'17'127'0,"0"-17"141"0,0 0-90 0,0 0 115 15,0 0-233-15,0 0-149 16,0 0 190-16,0 0-110 0,0 0 42 15,0 0 100-15,0 14-74 16,0-14-56-16,0 0 148 0,0 0-164 16,60 0-15-16,6 0 53 15,-5 0-95-15,61 0 92 0,-61 0-28 16,0 0 3-16,-1-14 15 0,11 14-166 16,-71 0-61-16,0 0-344 15,0 0-160-15</inkml:trace>
  <inkml:trace contextRef="#ctx0" brushRef="#br0" timeOffset="315153.0355">20408 11922 962 0,'0'-17'77'0,"0"3"73"0,0 14 61 15,0-17 191-15,0 17-120 0,0-13-83 16,0 13-38-16,0 0-124 15,0 0-52-15,0 0 36 0,0 0 40 16,0 0-55-16,0 13 96 0,0 4-38 16,0 14-45-16,0-17-10 15,61 16-18-15,-61 1 33 0,0 13-39 16,0-13 21-16,0 16 9 16,0-19-15-16,0 2 22 0,0 1-19 15,61-1-3-15,-61 1 12 16,0-14-12-16,0-4-85 0,0 4-209 15,0-3-144-15,0-14-173 0</inkml:trace>
  <inkml:trace contextRef="#ctx0" brushRef="#br0" timeOffset="315441.8579">21032 11844 1404 0,'0'0'50'15,"0"-14"22"-15,0 14 23 0,0 0 182 16,0 0-69-16,0 0-171 16,0 0-17-16,0 14-103 0,0 3 77 15,0-4 158-15,60 4-21 16,-60 14-23-16,0-4-111 0,0 21-3 15,0-18 54-15,0 1-87 16,0 13 87-16,0-27-66 0,0 11 49 16,0 2-37-16,0-13-270 15,0-3-122-15</inkml:trace>
  <inkml:trace contextRef="#ctx0" brushRef="#br0" timeOffset="315757.124">21153 11527 1111 0,'0'0'2'0,"61"0"99"0,-61 0 31 15,0 0 5-15,61 0 20 0,5 14 53 16,-66 0-16-16,61 3-65 15,0 13 14-15,-1-16-86 0,62 17-12 16,-61-1 48-16,0 17-58 0,10-2-50 16,-10-1-12-16,0-13 3 15,-61 30 128-15,0-17-12 0,0 18-95 16,0-1 3-16,0 0-77 16,0 0-27-16,0 0 107 0,-61-17-3 15,0 18-33-15,-10-18-248 0,-51 3-129 16</inkml:trace>
  <inkml:trace contextRef="#ctx0" brushRef="#br0" timeOffset="316208.3464">19353 11555 836 0,'0'0'114'0,"0"-14"-2"16,0 14 20-16,-56-14 4 16,56 14-122-16,0 0 2 0,0 0-13 15,0 14-11-15,0 0 116 16,0 17 114-16,-61-1 54 0,61 17-7 16,-60 14-156-16,-11-2-69 0,71 2-1 15,0 0-46-15,-61 0 148 16,61 0-127-16,0 0 62 0,0-16-29 15,0-1-124-15,0 3 109 16,61-16-39-16,-61 0 12 0,131 13 19 16,-70-27-32-16,56 10-82 0,76-10 163 15,-133-3-187-15,67 3-257 16,-66-17-277-16</inkml:trace>
  <inkml:trace contextRef="#ctx0" brushRef="#br0" timeOffset="317493.2475">21645 10480 1036 0,'0'-17'53'0,"0"3"45"15,0 14 38-15,61-16 80 16,-61 2 75-16,0 14-35 0,0-17-63 16,0 17-79-16,0 0-120 0,0 0 39 15,0 0-24-15,0 0 27 16,0 17-18-16,0-3 6 0,0 16-24 15,0 18 0-15,0-4 9 16,0 17-69-16,0 14 69 0,0 0-15 16,0 3 9-16,0-3-9 0,0 0 82 15,0-14-82-15,-61 0-21 16,61-16 27-16,0 2-61 0,-61-17 61 16,61 1 9-16,0-17 24 15,0 2-24-15,0-16 98 0,0 0 6 16,0 0 23-16,0 0 22 0,0-16-118 15,0 2-52-15,0-3 28 16,0 3-73-16,0-16 4 0,0-1 72 16,0-13-73-16,0 13 51 15,61-16 31-15,0 3-25 0,0-4 7 16,10 21-13-16,-10-21 0 0,0 18-16 16,-6 16-9-16,6-17 40 15,-61 15-2-15,71 16 75 0,-71-14-51 16,61 14-46-16,0 0 2 0,0 0-56 15,5 14 57-15,-66 2 56 16,0 15 35-16,0-17-13 0,0 2-56 16,0 15-7-16,0-17-82 15,0 16-9-15,-66-16 51 0,5 17-35 16,0-14 50-16,0-4 25 0,-10 4-15 16,10-3 27-16,6 3-2 15,-6-17-13-15,0 14 16 0,61-14-22 16,0 0 19-16,0 0-7 15,0-14-18-15,0-3 27 0,0 3-18 16,0 14-12-16,0-17 49 16,0 4-33-16,0-4-26 0,0 3 126 15,0 14-66-15,0 0-48 0,61 0 64 16,-61 14-155-16,61 3 41 16,-61 13 72-16,0 1-59 0,55-1 63 15,-55 15-13-15,61-1 6 0,-61-13 4 16,0 16 2-16,0-17 11 15,71-16-45-15,-71 17 34 0,0-31-18 16,61 0 13-16,0 0 2 16,0 0-15-16,5-14 57 0,-5-3-22 15,-1 3-1-15,-60-2 20 0,61-15-83 16,0 17-12-16,-61-2 22 16,61 2-16-16,-61-3 15 0,0 3-291 15,0 14-206-15</inkml:trace>
  <inkml:trace contextRef="#ctx0" brushRef="#br0" timeOffset="318357.108">22517 11949 1626 0,'0'-13'170'16,"0"13"130"-16,0 0-21 0,0-14 7 15,0 14-193-15,0 0-127 0,61 0 78 16,-61-17-38-16,0 17 43 16,0 0-3-16,0 17-61 0,0-3 21 15,0-1 34-15,0 18-30 0,0 0 49 16,0 16 13-16,0-17-69 15,0 15 4-15,0-1-67 0,0 3-18 16,0-16 12-16,0 0 114 16,0 13-39-16,0-27 16 0,0 10 3 15,0-10-104-15,61-3 114 16,-61 3-38-16,0-3-128 0,0 2-181 16,0-16-171-16,0 0-36 0</inkml:trace>
  <inkml:trace contextRef="#ctx0" brushRef="#br0" timeOffset="318752.7022">22457 11997 1284 0,'0'-17'235'0,"0"-14"74"15,0 18 7-15,0-18 0 0,0 17-159 16,0-3-37-16,0 4-28 0,0-4 57 16,0 17-71-16,0-14-106 15,60-3 37-15,1 17-59 0,-61 0-10 16,61 0 76-16,0 0-4 0,0 0 42 16,0 0-54-16,5 0-16 15,60 17 10-15,-70-3 16 0,5 3 2 16,-61-4 77-16,0 4-105 0,61 14-3 15,-61-17 60-15,0-1-38 16,0 18 66-16,0-14-97 0,0 13 19 16,-61-16-33-16,0 3 55 15,5-3 9-15,-10 2 26 0,6-16 6 16,60 0-92-16,0 0 32 16,-66 0-42-16,66 0-25 0,0 0-2 15,0 0-85-15,0 0-139 0,0-16-313 16</inkml:trace>
  <inkml:trace contextRef="#ctx0" brushRef="#br0" timeOffset="319149.9109">23633 11844 1716 0,'61'-14'-76'15,"-61"-3"200"-15,0 17 39 16,0 0-188-16,0 0 245 0,0-14-370 16,0 14 133-16,0 0 163 0,0 0-310 15,0 14 325-15,0 3-128 16,-61 14 29-16,0-1 141 0,61 1-122 15,-127-4-78-15,67 21 3 0,60-4 12 16,-61 3-60-16,0-2 149 16,61-1-83-16,-71-13-27 0,71 16 76 15,0-3-117-15,0-13 143 16,0 0-38-16,0-1-40 0,0 1-27 16,71-1-53-16,-10 1 131 0,-61-17 3 15,0 2-35-15,0-2 22 16,61 3-62-16,-61-17-237 0,0 14-176 15,0-14-223-15</inkml:trace>
  <inkml:trace contextRef="#ctx0" brushRef="#br0" timeOffset="319443.2949">23633 12119 1841 0,'0'-17'0'0,"-61"17"113"15,61-14 70-15,0 14-49 0,0 0 6 16,0 0-74-16,0 0-45 0,0 0 49 16,0 0-76-16,0 0 6 15,0 14 3-15,0 3-46 0,61 11 46 16,0-12-36-16,0 15 24 0,-61-17-15 15,61 2 88-15,-61 15-61 16,60-17-52-16,6 3 61 0,-66-4-48 16,0 4-156-16,0-3-124 15,0-14-167-15</inkml:trace>
  <inkml:trace contextRef="#ctx0" brushRef="#br0" timeOffset="319887.7202">24247 12058 1090 0,'0'0'10'16,"0"0"-4"-16,0 0-1 0,0-17-2 15,0 17 73-15,0 0 19 0,0 0-19 16,0 0-89-16,-61 17 2 15,61-17 5-15,0 14-86 0,-61-14 198 16,61 16-70-16,0-16-145 16,-61 14 114-16,0 3-92 0,61-17-30 15,-61 14 136-15,-5 0 35 16,66-14 92-16,0 16-81 0,-60-2 30 16,60-14-29-16,0 17-97 0,0-3 300 15,0-14-208-15,0 16-2 16,0-2-11-16,60-14-101 0,-60 17 213 15,0-3-24-15,66 3 1 0,-66-4-78 16,0 4-35-16,61 14 15 16,-61-17 6-16,0 16 55 0,0 1-21 15,0-17 44-15,0 16-43 16,0 1-52-16,0-1-80 0,0 1-32 16,0-1 35-16,0 1-13 0,0-17 149 15,0 16-4-15,0-30-137 16,0 17-60-16,0-17-316 0</inkml:trace>
  <inkml:trace contextRef="#ctx0" brushRef="#br0" timeOffset="320146.0416">24247 12330 1350 0,'-61'0'105'0,"61"-14"96"16,0 14 27-16,0-17-4 15,0 17-108-15,0-13-15 0,0 13-20 16,0 0-90-16,61-17 6 0,-1 17-86 16,1 0 64-16,-61 0 46 15,71 0-3-15,-71 0 2 0,61 0-201 16,0 0 62-16,-61 0-245 15,0 17-168-15</inkml:trace>
  <inkml:trace contextRef="#ctx0" brushRef="#br0" timeOffset="320308.359">24003 12513 941 0,'0'14'110'16,"0"-14"-94"-16,0 0 5 0,0 0 16 15,61 0-107-15,0-14 184 0,0 14-20 16,-61-16-175-16,61 16-138 16</inkml:trace>
  <inkml:trace contextRef="#ctx0" brushRef="#br0" timeOffset="320607.4356">24749 12255 1197 0,'0'0'41'0,"0"0"46"16,0 0 18-16,0 0-9 0,0 0 147 15,0 0-190-15,60 0 88 16,-60 14 7-16,0-14-124 0,61 17 142 15,-61-4 34-15,0 18-9 0,0-14-121 16,0 10 46-16,0 4-181 16,0 0 31-16,0-15 49 0,0 15-45 15,0-17 42-15,0 16-15 16,0-30 74-16,0 17 16 0,0-3-142 16,0-14-101-16,0 14-385 0</inkml:trace>
  <inkml:trace contextRef="#ctx0" brushRef="#br0" timeOffset="320880.4357">24931 12177 1515 0,'0'-30'171'0,"0"2"15"0,0-3-2 0,-61 1 98 15,61 13-181-15,0 3-115 0,0-2-10 16,0 16-381-16,0-14-160 15</inkml:trace>
  <inkml:trace contextRef="#ctx0" brushRef="#br0" timeOffset="321087.2319">24992 11830 1133 0,'0'-17'32'0,"0"17"44"0,0-14 34 15,0 14 33-15,66 0 4 16,-5 0 26-16,0 0 29 0,-1 14-4 16,1-14-15-16,0 31 22 15,0-1-101-15,0 1 6 0,5 0-49 16,0 13-89-16,-66 3 22 0,61-2 38 16,-61 16-20-16,0-17-8 15,0 17 33-15,55-13-75 0,6 13 44 16,-61-3 10-16,0-11-32 15,0 14 98-15,0-16-82 0,0-1 0 16,-61 3 13-16,6-2-98 0,-72-15 81 16,61 1 64-16,5 0-16 15,-61-1-81-15,61-16-73 0,1 3-255 16,60-3-193-16</inkml:trace>
  <inkml:trace contextRef="#ctx0" brushRef="#br0" timeOffset="322576.0637">17375 13136 1317 0,'0'0'63'0,"0"-17"238"16,0 17 19-16,0-14-40 15,0 14 25-15,0-17-317 0,61 17-21 16,-61 0 106-16,0-14-101 0,0 14 25 16,0 0 101-16,0 14-156 15,0 3 107-15,0 14-52 0,0-18-85 16,0 18 100-16,0 0-28 16,0-1 28-16,0 1 10 0,0-17-1 15,0 16 35-15,0-13 89 0,0-3-40 16,0 0-71-16,0-14-34 15,0 16-19-15,0-16-28 0,0 14 65 16,0-14-77-16,61 17-27 16,-61-17-18-16,61 0-165 0,-61 0-114 15,0 0-80-15,0 0-31 0</inkml:trace>
  <inkml:trace contextRef="#ctx0" brushRef="#br0" timeOffset="322798.7654">17751 12741 1328 0,'-66'-17'227'0,"66"17"74"16,0-13 4-16,-61 13-15 0,61-17-121 15,0 17-166-15,0 0 3 16,0 0 10-16,0-14-50 0,0 14 15 15,0 0-23-15,0 0-194 0,0 0-148 16,0 0-57-16,0 0-138 16</inkml:trace>
  <inkml:trace contextRef="#ctx0" brushRef="#br0" timeOffset="323079.5826">17999 13027 1339 0,'0'0'209'16,"0"0"-86"-16,0 0 72 0,0 0 5 16,0 17-98-16,0-17 132 15,0 0-136-15,0 0 99 0,0 0-164 16,61-17-42-16,0 17 52 0,0-14-99 15,0 14 71-15,4-16 57 16,-4 16-45-16,0-14 1 0,0 14-28 16,0 0 9-16,0-17-115 0,5 17-228 15,-66 0-144-15,0 0-268 16</inkml:trace>
  <inkml:trace contextRef="#ctx0" brushRef="#br0" timeOffset="323279.3951">17751 13286 2154 0,'0'0'153'0,"0"0"-94"16,0 0 21-16,0 0 113 16,0 0-196-16,0 0 88 0,55 0-30 15,6 0-68-15,0-14 63 16,10 14-69-16,-10 0 109 0,-61-17-349 15,61 17-193-15,-61 0-83 0</inkml:trace>
  <inkml:trace contextRef="#ctx0" brushRef="#br0" timeOffset="323651.0734">19176 13027 1470 0,'0'-14'92'0,"0"-2"141"16,0 16 52-16,0-14-25 16,0 14-126-16,0-17-134 0,0 17-30 15,0 0 69-15,0 0-21 0,0 17-27 16,0-3-21-16,0 2 58 16,0-2 45-16,0 17 86 0,0-15-68 15,0 29-26-15,0-15 13 16,0 1-84-16,-71 0 102 0,71-1-83 15,0-16-38-15,-61 3 63 0,61-3-19 16,0 2 38-16,61-16 52 16,10 0 7-16,-11 0 1 0,1 0-12 15,-5-16-7-15,5 2-28 16,-61-3-3-16,0 3-17 0,0-3-13 16,0-13-10-16,71-1 11 0,-71 4-28 15,0-4-3-15,0 0-94 16,0 1-109-16,0 13-163 0,0-13-281 15,0 16-254-15</inkml:trace>
  <inkml:trace contextRef="#ctx0" brushRef="#br0" timeOffset="326187.3517">19044 13013 867 0,'-61'0'18'0,"61"0"54"16,0 14 29-16,0-14 117 0,0 0 10 16,0 0-160-16,0 0 123 0,0 0-93 15,0 0-23-15,0 0 96 16,0 0-285-16,0 0 105 0,0 0-131 16,0 0 28-16,0 17 261 0,0-3-266 15,0-14 346-15,0 16-181 16,0-2-77-16,0 3 226 0,0-3-185 15,0 16 81-15,0-16-58 16,0 3 26-16,0 14-124 0,0-18 89 16,0 4 46-16,0-3-72 15,0 3 60-15,0-3-49 0,0 2-35 16,61-2-60-16,-61-14 45 0,61 17 139 16,-61-17-88-16,71 14 27 15,-11-14-39-15,1 0-22 0,-5 0 161 16,-56-14 21-16,0 14-75 0,0-17-51 15,61 17-44-15,10-14-15 16,-71 14 153-16,0 0-59 0,0-16-12 16,0 16 7-16,0-14-73 15,61-3 28-15,-61 3-7 0,0-3-28 16,0-13 29-16,0 16 55 0,0-17-55 16,0 1-4-16,0-1 10 15,0 17-9-15,0-16-3 0,-61 13-1 16,-10-13-22-16,71 30-42 15,-61-14 48-15,61-3 72 0,0 17-53 16,0-14 36-16,0 14-48 0,0 0-109 16,0 0-147-16,0-14-312 15</inkml:trace>
  <inkml:trace contextRef="#ctx0" brushRef="#br0" timeOffset="327561.8915">19176 12938 825 0,'0'0'13'0,"0"0"-5"16,-71 0 8-16,71 14 7 0,0-14 114 15,0 0 14-15,0 0 93 0,0 14-50 16,0-14-102-16,0 17-8 16,0-17-98-16,0 14 48 0,0-14 181 15,0 0-43-15,0 16 10 16,0-2-21-16,0-14-209 0,-61 17 121 16,61-3-106-16,-61 2 9 15,61-16 39-15,0 14-97 0,-61 3 210 16,61 14-28-16,0-31-39 0,0 13-46 15,0 1-104-15,0 3 139 16,0-3-111-16,0 3 159 0,0-17-83 16,0 13-24-16,0 4 129 15,0-3-197-15,61-14 163 0,-61 17-98 16,0-3-50-16,61 2 89 0,0-16-64 16,10 14 9-16,-11-14 44 15,1 17 24-15,-5-17-43 0,5 0 15 16,10 0 4-16,51-17-29 0,-62 3 22 15,1 14 1-15,5 0-17 16,-66-16 7-16,61 16 22 16,-61 0 22-16,0 0 73 0,0 0-39 15,0 0-31-15,0-14-5 0,0 14-49 16,0-17 7-16,0 17 13 16,0-14-20-16,0-3-50 0,0 4 128 15,0-4-68-15,0-14-10 0,0 17 49 16,0 1-103-16,0-4 135 15,0-14-61-15,-61 17-26 0,-5-2 10 16,5 2-71-16,61-3 64 0,-60 3 39 16,-1 14-13-16,61-16-23 15,-61 2 20-15,61 14-45 0,-71-17 77 16,71 17-35-16,0 0-7 16,-61 0 0-16,61 0-29 0,0 0 23 15,-56 0-6-15,56 0 9 0,-61 17-39 16,1-3 36-16,60-14 6 15,-71 16 0-15,71-2 7 0,0-14-7 16,0 17-16-16,-61-3 29 16,61-14-9-16,-61 16 22 0,61-2-23 15,0 3 23-15,0-3-39 0,-61 3-25 16,0-4 64-16,61 1-71 16,0 17 77-16,0-14-9 0,0-4-77 15,-61 4 35-15,61-17-19 16,0 14-13-16,0 3 121 0,0-17-66 15,0 0 19-15,0 14-4 0,0 2-67 16,0-16 93-16,0 14-51 16,61-14 29-16,0 17-4 0,-61-3-54 15,61 0 35-15,0-14 13 16,-61 16-22-16,61-16 25 0,10 0-13 16,-11 0-28-16,1 0 99 0,-5 0-15 15,5 0 0-15,10-16 22 16,-10 16-103-16,0-14 19 0,-1 0 6 15,-60 14-6-15,61-17 26 16,-61 3-22-16,0-2 12 0,0 2 1 16,66 14-8-16,-66-31 18 0,0 14-30 15,0 4 19-15,0-18-6 16,0 14 0-16,0-10 26 0,0-4-19 16,0 14-7-16,0-13 23 15,0-1-19-15,0 17-14 0,0-2 13 16,0-15-40-16,-66 31 14 0,5-14 36 15,1 0-6-15,-1 14-20 16,0 0-4-16,-10 0-63 0,10-16-132 16,61 16-164-16,0 0-363 15</inkml:trace>
  <inkml:trace contextRef="#ctx0" brushRef="#br0" timeOffset="328792.2895">17558 10752 1615 0,'0'-16'56'16,"0"2"-92"-16,0 0 44 0,0-17 139 16,66 15-10-16,-66 2 237 0,0 14-125 15,61-17-136-15,5 3-28 16,-66 14-150-16,0 0 68 0,55 0 13 15,-55 0 74-15,0 0-40 16,61 0 11-16,0 14-11 0,10 17-119 16,-71-1 69-16,61 1 3 0,0 13-19 15,-61-13 91-15,0 16-18 16,0-3-57-16,61 4 9 0,-61-4-12 16,0-13 6-16,0-1 0 15,0 1-15-15,0-1 15 0,0-16-69 16,-61-14 38-16,61 17 44 0,0-17 35 15,0 0 57-15,0 0 60 16,0 0-18-16,0 0-147 0,0-17 49 16,0 3-88-16,0-2 20 15,0-15 29-15,-61 17-26 0,61-16 36 16,0-18-46-16,0 21 76 0,0-4-67 16,0 0-15-16,0 1 36 15,61-17-47-15,0 33 24 0,-61-17 32 16,61 15 43-16,4-12-59 15,-65 11 0-15,61 3 0 0,0-2 3 16,0 2 1-16,0 14 5 16,-61-17 4-16,61 17-68 0,5-14 58 15,-6 14 13-15,-60 0-6 0,61 0 36 16,-61 0-59-16,0 0 16 16,61 14-6-16,-61 3-40 0,0-3 37 15,61 2 55-15,-61-2-43 0,61 17 56 16,-61-17-22-16,0 16-44 15,0 1 47-15,0-1-46 0,0 1 36 16,0 16-76-16,61-16 1 16,-61-4 45-16,0 4-7 0,0-1 11 15,0 1-14-15,0-14-38 0,0 13 45 16,0-16 36-16,0 3-24 16,0-17 28-16,0 14-106 0,61-14 10 15,-61 0 93-15,71 0-47 16,-11 0 30-16,-60 0 2 0,61 0-12 15,-5-14-81-15,5-3-119 0,10 3-291 16,-10 14-299-16</inkml:trace>
  <inkml:trace contextRef="#ctx0" brushRef="#br0" timeOffset="329098.0385">19485 10919 1526 0,'61'-14'81'0,"-61"14"165"0,0-17 92 16,0 17-52-16,0-14-11 0,0 14-211 16,0-16-98-16,0 16 105 15,0 0-36-15,0 0 46 0,0 0-50 16,61 0-9-16,-61 0-35 0,0 0-71 15,60 0 84-15,1 0 0 16,5 0-3-16,56 0 21 0,-61 0-15 16,0 0-50-16,60 0 13 0,-55 0 43 15,-66 0 45-15,0 0-64 16,0 0-135-16,61 0-165 0,-61-14-223 16</inkml:trace>
  <inkml:trace contextRef="#ctx0" brushRef="#br0" timeOffset="329373.5582">20225 10569 1262 0,'0'-14'91'0,"0"-3"170"0,0 17 63 16,0-14-69-16,0 14-78 0,0 0-192 15,0 0-48-15,0 0 120 16,0 0 117-16,0 14-69 0,0 17 13 15,61-1-17-15,5 1-69 0,-66 16 80 16,0 12-97-16,0-12-27 16,0 14-10-16,0 0-35 0,56-3 67 15,-56-10 8-15,0-4-56 0,61-13 92 16,-61 16-45-16,0-33-27 16,0 16-68-16,0-16-102 0,0 3-142 15,0-3-19-15,0-14-223 0</inkml:trace>
  <inkml:trace contextRef="#ctx0" brushRef="#br0" timeOffset="359712.0483">10195 5138 116 0,'0'0'37'0,"0"0"7"16,-61 0-68-16</inkml:trace>
  <inkml:trace contextRef="#ctx0" brushRef="#br0" timeOffset="362063.6827">9449 4016 165 0,'-60'14'-13'0,"60"3"28"0</inkml:trace>
  <inkml:trace contextRef="#ctx0" brushRef="#br0" timeOffset="362783.666">9389 4136 1036 0,'0'16'-100'0,"0"-2"6"0,0 17 0 15,0-15 13-15,-61 15 78 16,61-17 14-16,0 16 1 0,0-16-14 15,0 3 123-15,0 13-72 0,0-16-7 16,0 17-11-16,0-14-82 16,0 13 36-16,0-16 33 0,0 17-13 15,0-18 1-15,0 4-9 0,0-3 161 16,0 3-60-16,61 13 29 16,-61-16 54-16,60-14-269 0,1 17 88 15,-61-3 16-15,0 2 29 16,61-2 13-16,0-14 10 0,5 17 34 15,-66-3-153-15,61-14 49 0,5 14 2 16,-66-14-108-16,55 0 204 16,-55 16-90-16,61-16-29 0,-61 0 26 15,61 0-93-15,0 14 211 16,-61-14-101-16,71 0-26 0,-10 0 1 16,0 0-38-16,0 0 199 15,4 0-17-15,-4-14 15 0,0 14-65 16,0-16-92-16,0 2 44 0,0 14 48 15,-61-14-89-15,66-3-8 16,-5-13-1-16,-1 16-30 0,-60-3 174 16,0 3 14-16,0-16-93 15,61 13 29-15,-61 3-146 0,61-16 3 16,0 16 70-16,-61-17 1 0,0 14 60 16,0-13-19-16,0-1 31 15,0 17-133-15,0-16 57 0,0-1-52 16,0 17-54-16,61-16 155 15,-61-1-73-15,0 1 6 0,0 13 100 16,0-13-165-16,0 16 20 0,0-17 54 16,0 17-52-16,0-2 55 15,0 2 3-15,0-17 73 0,0 14-85 16,-61 4 0-16,61-4-18 0,-61 3-19 16,0-3 43-16,61 3 70 15,-61-2 18-15,1 2-145 0,60 0 63 16,-61 14-18-16,-5-17-58 0,66 17 112 15,-61-14-75-15,61 14 54 16,0 0-21-16,-61-16-3 0,0 16 15 16,0 0-30-16,0-14 82 15,-4 14-6-15,4 0-40 0,0 0-61 16,0 0 49-16,-10-17-79 16,10 17 85-16,0 0-9 0,0 0-73 15,61 0 103-15,0 0-11 0,-55 0-4 16,-11 0 36-16,66 0-44 15,-61 0-38-15,-5 0-157 0,5 17-296 16</inkml:trace>
  <inkml:trace contextRef="#ctx0" brushRef="#br0" timeOffset="364525.1355">9825 6138 1328 0,'0'0'0'15,"0"0"49"-15,-66 0 149 0,66 0 35 16,0 0-3-16,0 0 37 16,0-14-184-16,66 14-21 0,-66 0 111 15,0-16-194-15,0 16 113 16,0 0-50-16,0 0-35 0,0 0 48 16,0 0-18-16,0 0 53 0,0 0-161 15,0 0 133-15,0 0-84 16,55 0-95-16,6 16 181 0,0-16-129 15,0 0 10-15,71 0 82 0,-71 14-98 16,65-14 93-16,-65 0 36 16,0 0-15-16,0 0 72 0,0 0-30 15,-61 0-73-15,0 0 4 16,0 0-73-16,0 0 86 0,0 0 31 16,0 0 6-16,-61 0-50 15,0 0-89-15,61 0 89 0,0 0-82 16,-61 0 56-16,61 0-61 0,0 0-355 15,-61 0-197-15</inkml:trace>
  <inkml:trace contextRef="#ctx0" brushRef="#br0" timeOffset="370496.4006">12051 5699 680 0,'0'-13'-26'0,"61"13"-30"0,0 0-18 15,-1 0 28-15,1 0 8 16,5 0 48-16,-5 0 20 0,5 13-37 16,-10-13 83-16,5 0-73 0,-1 0-13 15,11 0 20-15,-71 14-79 16,61-14 74-16,0 0 5 0,-61 17 54 15,61-17-56-15,-5 14 38 16,15 3-51-16,-10-4-44 0,60 4 126 16,1-3-56-16,5 3 72 0,-5-3-34 15,60 2-46-15,-50-2-5 16,45 17-11-16,16-17 101 0,-71 2-95 16,65-16 2-16,-126 14-5 0,61-14-93 15,-61 0 10-15</inkml:trace>
  <inkml:trace contextRef="#ctx0" brushRef="#br0" timeOffset="370796.6559">12173 5897 1047 0,'0'0'21'0,"0"0"-10"15,0 0-3-15,0 0 0 0,0-14-11 16,60 14 33-16,1 0 5 16,5 0-19-16,61 0 5 0,-10 0-7 15,14 14-22-15,52 0 19 0,-56 16-14 16,116-13-11-16,-55-3 50 15,-6 2-28-15,-60-2-8 0,71 3-99 16,-77-17-76-16</inkml:trace>
  <inkml:trace contextRef="#ctx0" brushRef="#br0" timeOffset="390190.0208">10063 3333 516 0,'0'0'-5'15,"0"14"7"-15,0 2 3 0,0-16-38 16,0 14 10-16,0 3 28 0,71-17-70 16,-71 14 68-16,0 2-23 15,61-16-48-15,-61 14 73 0,0-14 0 16,0 17 2-16,61-17 74 0,-61 0 38 16,0 0 66-16,0 14 86 15,0-14-105-15,0 0 127 0,0 0-200 16,0-14-12-16,0-3 228 15,0 17-248-15,61-14 161 0,4-2-47 16,-65 16-184-16,61-14 169 16,-61-3 6-16,0 3-68 0,0-2-3 15,0 2-111-15,0 14-34 0,0-17 50 16,0 17 69-16,0 0-44 16,0-14-31-16,0 14 9 0,0 0-3 15,-61 0 47-15,-4 0-41 16,4 0 60-16,-61 0-73 0,51 0-43 15,10 0 50-15,0 0-15 0,0 14 24 16,6 3 44-16,-11 13-46 16,5-16-57-16,-5 17-4 0,66-15 32 15,-61 15 85-15,0-3-13 0,0 2-50 16,1 1-31-16,-1-1-41 16,61-13 43-16,-61 14 17 0,-5-1 0 15,5-16 5-15,61 0-18 16,0 17 28-16,0-15-3 0,0 15 60 15,0-1-51-15,-61-16 42 0,61 17-39 16,0-1-56-16,-61 1 41 16,61-1-63-16,0 1 79 0,0 0-41 15,0-1 87-15,0 1-46 16,0-1-32-16,0-16 38 0,0 17-88 16,0-17 166-16,0 16 4 15,0-13 42-15,61 13 10 0,-61 1-127 16,61-17-10-16,0 16-68 0,-61 1 23 15,66-17 32-15,-5 16 88 16,0 1 0-16,-61-14-42 0,60 13 3 16,1 1-32-16,0-17 29 0,0-1 17 15,5 4 4-15,61-3-13 16,-72 3-23-16,6-3 13 0,61-14 8 16,-51 0-25-16,51 0 21 15,-61 0-6-15,4 0-21 0,57-14 34 16,-61-3-13-16,0 3 7 0,0-3 1 15,5 4-8-15,-5-1 1 16,-1-17 21-16,1 14-7 0,0-13-43 16,0-1-6-16,0 1-36 15,-61-1 11-15,61 3 39 0,5-19 0 16,-1 17 14-16,-65-15-21 0,61 15 7 16,-5-1 36-16,-56-13 1 15,0 13 6-15,61 1-35 0,-61-1-4 16,0 0-33-16,0 1 4 15,0-1 18-15,0 1-18 0,0-1 30 16,0 1-30-16,0-1-30 0,0 1 27 16,0-1 21-16,-61 3-21 15,5-2 25-15,-5-1-4 0,-4 1-40 16,-1-1 14-16,5 0-6 16,0 1-4-16,0 16 14 0,-61-3 18 15,62 3-28-15,-67-2 6 0,66 16-28 16,-61-14 73-16,0 14-12 15,57 0-39-15,-57 0 21 0,-10 14-36 16,10 2 58-16,61-2-14 0,-60-14-1 16,-6 17 1-16,66-3-8 15,0 0 33-15,-60 2-43 16,60-16 14-16,0 14-34 0,-66 17-31 16,66-14 32-16,0-4-11 0,1 4-7 15,-11 14 65-15,10-17 1 0,-56 16-19 16,56 1 4-16,-10-1-14 15,10 15-1-15,61-15-29 0,-60 17 29 16,-1-2-46-16,61-1-62 16,0 17-84-16,0 1-292 0,61-1-408 15</inkml:trace>
  <inkml:trace contextRef="#ctx0" brushRef="#br0" timeOffset="458752.7459">7279 13697 1165 0,'0'0'-3'0,"0"-17"68"0,0 17 96 16,0-14 11-16,0-3 164 0,0 4 39 15,0-18-196-15,0 14 25 16,0 3-122-16,0-2-97 0,0 2 70 15,0 14-28-15,0-14-14 16,61-3 27-16,0 17 4 0,10 0-17 16,50 0-33-16,-4 0-22 15,76 17 34-15,-11-3 13 0,6-14 72 16,55 30-21-16,67-16-86 0,4 3-9 16,-5 14-41-16,1-1 3 15,65 1 125-15,-5-1-43 0,0 1-22 16,1-3 79-16,4 19-123 15,-5-17 62-15,0 1-12 0,5 13-79 16,-4-13 127-16,-62-17-80 0,-5 16 93 16,-50-13-11-16,-6-3-109 15,-65 3 87-15,4-17-34 0,-4 0 67 16,-122 0 70-16,66 0-67 16,-67 0 4-16,-60 0-110 0,66-17-73 15,-66 17-111-15,0 0-289 0,0 0-249 16</inkml:trace>
  <inkml:trace contextRef="#ctx0" brushRef="#br0" timeOffset="459545.5513">9941 9416 888 0,'-116'-44'93'0,"50"13"28"0,5 1 50 16,-5-15 148-16,66 28-55 0,0-13 15 15,0 16-59-15,0-3-128 16,0 17-23-16,66 0 26 0,-5 0 65 16,5 0-8-16,-11 0-69 15,67 17-27-15,71-3-24 0,55 3 59 16,-4-4 17-16,65 4-2 16,5 14-74-16,118-17-68 0,-62-1 69 15,122 4-30-15,-51-3 6 0,-10 3-31 16,5-3-20-16,-66-14 9 0,-61 0 33 15,-4 0 68-15,-57 0-160 16,-126-14-199-16,10-3-338 0</inkml:trace>
  <inkml:trace contextRef="#ctx0" brushRef="#br0" timeOffset="481879.9448">7903 6199 994 0,'0'0'113'15,"0"0"37"-15,0 0-80 0,0 0 13 16,0 0-113-16,0 0 55 15,0 0 14-15,0 0-1 0,0 0 0 16,0 0 28-16,0 0-8 16,0 0 169-16,0 17-139 0,61-17-62 15,-1 14 77-15,1-14-183 0,5 17 262 16,-5-17-99-16,0 0 78 16,0 14-45-16,0-14-122 0,60 16 73 15,-60-2-55-15,71-14 43 16,-15 14 77-16,15-14-107 0,-11 17-10 15,1-17 19-15,5 14-5 0,-6-14 27 16,-60 0-44-16,0 0-18 16,0 16-41-16,66-16 107 0,-127 0-42 15,66 0 29-15,-11 0-53 16,-55 0-39-16,61 0 121 0,-61 0-34 16,0 0-42-16,0 0 9 0,0 0-140 15,0 0-304-15,0 0-123 16</inkml:trace>
  <inkml:trace contextRef="#ctx0" brushRef="#br0" timeOffset="482373.1909">7710 6336 701 0,'0'0'33'0,"-56"0"22"15,56 0 40-15,0 0 128 0,0 0-98 16,0 0 5-16,0 0-27 16,0 0-63-16,0 16 160 0,0-16 81 15,0 0-84-15,56 0-25 0,15 14-3 16,-10-14-74-16,-61 0-14 16,61 0-11-16,60 0-82 0,-60 17 24 15,66-17 53-15,-66 0-50 0,61 14 19 16,-1-14-49-16,72 0 43 15,-76 0 31-15,15 0 19 0,50 16 53 16,-121-16-61-16,66 0 81 16,-6 0-99-16,-60 0-36 0,0 0 52 15,-61 0-49-15,0 0 1 0,0 0 23 16,0 0 7-16,0 0-24 16,0 0-52-16,0-16-154 0,0 16-121 15,0 0-250-15,0-14-95 16</inkml:trace>
  <inkml:trace contextRef="#ctx0" brushRef="#br0" timeOffset="482720.9825">7472 6291 1739 0,'0'0'-62'16,"0"0"20"-16,0 0 71 0,61 0 182 15,-61 0 28-15,60 0-19 16,1 0-62-16,66 0-173 0,-66 14 150 16,0-14-81-16,60 0 79 0,-60 0-57 15,66 17-107-15,-5-17 143 16,-61 0-106-16,60 0 130 0,-60 14-57 15,10-14-47-15,-10 0 6 16,0 0-28-16,-5 0 25 0,-56 0-9 16,0 0 19-16,0 0 24 0,0 0-30 15,0 0 16-15,0 0-132 16,0 0-211-16,0 0-225 0,0-14-295 16</inkml:trace>
  <inkml:trace contextRef="#ctx0" brushRef="#br0" timeOffset="485080.5649">9941 5502 836 0,'-61'0'112'16,"61"-14"-57"-16,0-2 19 16,-55 16 93-16,55-14-199 0,0-3 45 15,0 3-5-15,0 14-66 0,0-16 88 16,-66 2 13-16,5 14-21 16,61-17 49-16,-66 3-79 0,5 14 14 15,0 0 5-15,61-17-86 16,-61 17 95-16,1-13-23 0,60 13 6 15,-61-17 35-15,0 17-33 0,61-14 9 16,-66 14 2-16,5-14-18 16,0 14 26-16,0 0 85 0,1-17-101 15,60 17 6-15,-71-13 3 0,10 13 8 16,5 0-5-16,-5-17 2 16,0 17 99-16,-10 0-216 0,71 0 231 15,0-14-120-15,-61 14-96 16,1 0 284-16,60 0-287 0,-61 0 242 15,0 0-137-15,0 0-172 0,61 14 309 16,0-14-150-16,-61 17-15 16,0-17 3-16,61 0 27 0,0 13-160 15,-66-13 130-15,5 17 168 16,61-3-153-16,-60-14 66 0,60 14 17 16,-61 3-98-16,61-4 12 0,-61 4 26 15,0-3 87-15,61 3-140 16,0-3-53-16,-71 2 89 0,15-2-72 15,56 3 60-15,0-3 50 16,0 2 43-16,0-2-15 0,-61 0 36 16,1 3-111-16,60-3-45 15,0 2 85-15,0-2-116 0,-61 17 192 16,61-15-107-16,0-2-76 0,0 17 162 16,0-14-113-16,0-4 79 15,-71 18-30-15,71-17 22 0,0 16-9 16,0-13-31-16,0-3 55 0,0 17-140 15,0-15 1-15,0 15 74 16,0-17-15-16,0 0 62 0,0 16 3 16,0-13 59-16,0-3-96 15,0 16-13-15,71-13-12 0,-71 13-3 16,0-16 15-16,0 3-18 16,0-3 40-16,0 0-79 0,61 2 112 15,-61-2-29-15,0 3-32 0,0-3-6 16,60-14 0-16,-60 17-16 15,0-4 22-15,0 18 10 0,0-14-68 16,61-3 126-16,-61 2-26 0,0-16-32 16,0 14 9-16,0 0-44 15,0 3 5-15,56-3 92 0,-56 2-66 16,0-2-18-16,71 3 12 16,-71-17-68-16,0 14 82 0,0 2 15 15,61-16 19-15,-61 14-15 0,0-14 19 16,0 17 1-16,61-17-36 15,-61 14-20-15,0 2 13 0,61-16-59 16,-1 14-6-16,-60-14 111 16,0 14-99-16,61-14 89 0,5 17-22 15,-66-17-73-15,61 14 59 0,-61-14-43 16,0 0 49-16,61 0 7 16,-61 16-6-16,61-16 7 0,-61 0 6 15,61 0-33-15,-61 0-3 16,61 0-4-16,-61 0-3 0,60 0 66 15,1 0-3-15,-61 0 10 0,71 0-19 16,-71 0-31-16,61 0-3 16,-61-16-36-16,61 16 32 0,-5 0-13 15,-56-14-9-15,61 14 12 16,-61 0-26-16,71-17 20 0,-71 17 20 16,60-14 7-16,1 14-10 0,-61-14 9 15,0 14-9-15,61-16 10 16,0 16 6-16,-61-14-30 0,66-3 4 15,-66 3 27-15,61 14-17 0,-61-16-1 16,61 2 35-16,-61-3-58 16,0 3 68-16,0 14 16 0,60-16-70 15,1 2 27-15,-61-3-51 16,0 17 13-16,61-14 45 0,0 0-34 16,-61-2 30-16,66 2-51 0,-66-3 7 15,61 3 44-15,-61-3-71 16,66 4 64-16,-66-4-3 0,0 17-3 15,55-14 47-15,-55-3-26 16,61 17 2-16,-61-14-2 0,0-2-25 16,0 2 4-16,0 0-11 15,0-17 4-15,0 15 4 0,0-15-15 16,0 17-6-16,0-2-18 0,61-15 25 16,-61 17 34-16,0-2-6 15,0 2 20-15,0 0-10 0,0-3-25 16,0-13 22-16,0 16-18 15,0-3 0-15,0 3 14 0,0-3-32 16,0 4 18-16,0-4-3 0,0 3-22 16,0-3 11-16,0 3 14 15,0 1 0-15,0-4-10 0,0 3 10 16,0-3-46-16,-61 3 36 0,61-2-4 16,0 2-4-16,0 14 11 15,0-17-17-15,0 3 20 0,0-2-6 16,-61 2-1-16,61 14 1 15,0-17-29-15,-55 3 25 0,-11 14 57 16,5-14-61-16,61-2 54 0,-66 2-47 16,5 14-49-16,61-17 46 15,-61 3-28-15,0-2 21 0,61 16 21 16,-60-14-21-16,60 14 28 0,-61-17-17 16,0 3-8-16,61 14 22 15,0 0-50-15,0-17 29 0,-66 17-5 16,66-13-27-16,-61 13 35 15,61 0-28-15,-61 0 18 0,0 0 3 16,61-17-4-16,0 17 11 16,-60 0-52-16,-11 0 62 0,71 0-27 15,-61 0-1-15,61 0 11 0,-56 0-59 16,-5 0 49-16,61 0-21 16,-61 17 31-16,61-17 38 0,-71 0-38 15,71 0 31-15,-61 0-14 16,61 13-34-16,0-13 34 0,-60 0-23 15,-1 0 23-15,61 0-10 0,0 0-38 16,0 17 49-16,-61-17-22 16,0 0 22-16,0 0 2 0,61 0-23 15,0 0-7-15,0 0 13 16,-61 0 4-16,61 14 17 0,0-14-13 16,-66 0 17-16,66 17-18 0,-61-17 1 15,61 0 3-15,0 14-21 16,-60-14 21-16,60 0-4 0,0 16-13 15,-61-16-1-15,61 0-33 0,0 14 30 16,0-14 7-16,0 17 24 16,-61-17 11-16,61 14-63 0,0-14 21 15,0 0 1-15,-61 16-1 16,61-16 21-16,0 14 10 0,0-14-3 16,0 14 13-16,-71 3-9 0,15-17-15 15,56 14-27-15,0-14-17 16,0 16 65-16,-61-2-31 0,61 3 28 15,0-17 23-15,0 14-61 16,-60 2 41-16,-1-2-34 0,61 3-45 16,0-3 55-16,0-14-45 15,0 17 32-15,0-4 47 0,0 1-48 16,0-14 59-16,0 17-35 0,0-3 0 16,-71 3 7-16,71-4-20 15,-61 18 7-15,61-14 6 0,0 13-34 16,0-16 10-16,0 17-14 0,0-17 25 15,0 16-11-15,0 1-10 16,0-15 28-16,0-2-15 0,0 17 4 16,0-15-93-16,61 15-93 15,-61-17-144-15,0 0-246 0,0 16-122 16</inkml:trace>
  <inkml:trace contextRef="#ctx0" brushRef="#br0" timeOffset="496983.0675">8770 5411 485 0,'0'0'-53'16,"0"0"-4"-16,0 0 62 0,0 0-75 15,0 0 62-15,0 0 23 0,0 0-53 16,-61 0 70-16,61 0-7 16,0 0 64-16,0 0-84 0,0 0 0 15,-61-14 87-15,61 14-159 16,0 0 139-16,0 0-57 0,-71 0-38 15,71 0 21-15,0 0-60 0,0 0 131 16,0 0-127-16,-61 0 50 16,61 0-10-16,0 0 8 0,0 0 15 15,-60 0 5-15,60 0 10 0,0 0-89 16,0 0 133-16,0 0-58 16,-61 0-14-16,61 0 3 0,0 14-69 15,0-14 67-15,0 0 73 0,0 16-56 16,-61-16 54-16,61 0-64 15,0 0-54-15,0 14 59 0,-61-14-21 16,61 0 11-16,0 0 53 16,0 17-60-16,-61-17 25 0,61 0-13 15,0 0 0-15,0 0 2 16,0 0 16-16,0 14-18 0,0-14-76 16,0 0 148-16,0 0-154 0,-61 16 82 15,61-16 84-15,0 14-155 16,0-14 134-16,-66 14-63 0,66-14-8 15,0 0 21-15,-61 17-61 16,61-17 43-16,0 0-64 0,0 14 118 16,0-14-52-16,0 0 23 0,0 16-20 15,0-16 16-15,0 0-21 16,0 0 32-16,0 14-4 0,0-14-46 16,0 0 20-16,0 0 8 15,0 17 34-15,0-17-100 0,0 0 122 16,0 14-66-16,0-14 5 0,0 16-5 15,-60-2-44-15,60-14-4 16,0 17-15-16,-61-3 144 0,61 3-17 16,0-17 14-16,-61 13-58 0,61-13-83 15,0 14 47-15,0 3-52 16,0-17 60-16,0 14 16 0,-61 3-62 16,61-17 67-16,0 13 43 15,0 4-44-15,0-17 3 0,0 14-8 16,0 3-7-16,0-3-7 15,0-14 7-15,0 16-3 0,0-2 11 16,0 3 4-16,0-3-9 0,0 0 75 16,0 2-118-16,0-2 95 15,0 3-52-15,0-17-54 0,0 14 71 16,0 2-65-16,0-16 55 0,0 14-10 16,0-14-3-16,0 17 16 15,0-3-14-15,0-14 1 0,0 16 0 16,0-16 3-16,0 14 12 15,0 3 51-15,0-3-3 0,0-14-65 16,0 14 2-16,0-14-49 0,0 16-6 16,0-16 133-16,0 14-63 15,0-14-20-15,0 17 21 0,0-17-80 16,0 14 122-16,0-14-58 16,0 0-5-16,0 17 73 0,0-17-52 15,0 13 1-15,0-13-7 16,0 17-71-16,0-3 2 0,0 3 110 15,0-17-44-15,0 14 9 0,0 2-9 16,0-16-37-16,0 14 45 16,0-14 74-16,61 14-84 0,-61-14 59 15,0 17-54-15,61-17-74 0,-61 0 74 16,61 14-69-16,-61-14 74 16,0 0-17-16,0 16-1 0,60-16 48 15,-60 0-67-15,61 14-8 16,-61-14 27-16,66 0 13 0,-5 0-45 15,-61 0 73-15,61 0-93 0,-61 0 25 16,61 0 37-16,-61 0-79 16,61 0 72-16,-61 0-40 0,0 17 58 15,61-17-26-15,-1 0-4 16,-60 0-27-16,0 0-16 0,61 0 63 16,-61 14 54-16,0-14-65 0,71 0 16 15,-71 0 36-15,61 0-34 16,-61 0-5-16,61 0 42 0,-61-14-94 15,0 14-10-15,56 0 119 16,-56 0-62-16,0-17 7 0,61 17-2 16,-61 0-54-16,71 0 56 0,-71 0 67 15,0 0-29-15,60-14-40 16,-60 14-52-16,0 0-33 0,61 0 46 16,0-16 12-16,-61 16 61 0</inkml:trace>
  <inkml:trace contextRef="#ctx0" brushRef="#br0" timeOffset="497428.4375">9571 5941 284 0,'0'-14'-30'0,"0"-2"30"16,-61 2 15-16,61 0-42 15,0-3 32-15,0 3 5 0,0-2-3 16,0 2-2-16,0-3-7 0,0 3-25 16,0-3-23-16,0 4 115 15,0-4-5-15,0 3-75 0,-61 14 25 16,61-17-73-16,0 3 11 16,0 14 137-16,0-13-35 0,0 13-3 15,0-17-9-15,0 3-66 16,0 14 10-16,-60-17 53 0,60 17-42 15,0 0-6-15,0-14 16 0,0 14-59 16,0 0 81-16,0-16 11 16,0 16-24-16</inkml:trace>
  <inkml:trace contextRef="#ctx0" brushRef="#br0" timeOffset="501562.8113">8151 4880 354 0,'0'0'12'0,"0"0"21"15,0 0 7-15,0 0 3 16,0 0 57-16,0 0-87 0,0 0 83 15,0 0-86-15,0 0-62 0,0 0 83 16,0 0-83-16,0 0 83 16,0 0-3-16,0 0 1 0,0 0-1 15,0 0 1-15,0 0-3 16,0 0-21-16,0 0-2 0,0 0 111 16,0 0-109-16,0 0 6 0,0 0-11 15,0 0-94-15,0 0 115 16,0 0-10-16,0 0 10 0,0 0 43 15,0 0-59-15,0 0 29 0,0 0-7 16,0 0-57-16,0 0 62 16,0 0-35-16,0 0 59 0,0 14-34 15,61-14 65-15,-61 0-58 16,0 0-56-16,61 0 22 0,-61 0-71 16,0 0 65-16,61 0 8 0,-61 0-5 15,0 0 11-15,61 0 11 16,0 0 5-16,-61 0 10 0,60 0 6 15,-60 0-27-15,61 0-3 16,-61 0 14-16,71 0-35 0,-71 0 29 16,61 0 20-16,-61 0-46 15,61 0 32-15,-5 0 27 0,-56 0-68 16,61 0 25-16,10 0-20 0,-71 0-13 16,60 0 39-16,-60 0 4 15,61 0 67-15,-61 0-94 0,61 0 1 16,-61 0 21-16,0 0-85 0,0 0 91 15,0 0-6-15,0 0-22 16,61 0 33-16,-61 0 22 0,0 0 6 16,0 0-9-16,0 0 79 15,0 0-114-15,66 0 2 0,-66 0 12 16,0 0-85-16,0 0 74 0,0 0-12 16,0 0 15-16,0 0 49 15,0 0-68-15,-66 0 79 16,66 0-74-16,-61 0-68 0,-61 0 188 15,62 0-61-15,-11 0-56 0,10 0 10 16,5 0-110-16,-5 0-30 0,61-14 219 16,-61 14-98-16,-10 0 104 15,71 0 33-15,-61 0-117 0,1-14-12 16,60 14-101-16,-61 0 113 16,61 0-121-16,-61 0 109 0,61 0-5 15,-61-17-128-15,61 17 136 0,-61 0 9 16,61 0 135-16,0 0-35 15,-61 0-84-15,-5 0 79 0,66 0-253 16,-61 0 36-16,61 0 97 16,0 0-88-16,-60 0 118 0,60 0 107 15,0 0 26-15,0 0-123 0,0 0 21 16,0 0-111-16,0 0 160 16,0 0-43-16,0 0 176 0,0 0-9 15,0 0-245-15,0 0 190 16,0 0-214-16,0 0 6 0,60 0 78 15,1 0-18-15,-61 0 0 0,66 0 63 16,-5 0-69-16,-61 0 18 16,61 0-21-16,0 0-51 0,0 0 87 15,-61 0-75-15,61 0 90 16,-1 0-32-16,1 0-86 0,10 0 61 16,-10 0-48-16,0 0 30 0,-5 0 33 15,5 0-24-15,10-13 66 16,-71 13-66-16,60 0 18 0,1 0 28 15,0 0-37-15,-61 0 9 16,61 0 39-16,-61 0-51 0,0 0-43 16,66 0 49-16,-5 0-12 0,-61 0 9 15,0 0 64-15,0 0-64 16,0 0-42-16,0 0 57 0,0 0-79 16,0 0 61-16,0 0 30 0,0 0-27 15,0 0 73-15,0 0 31 16,0 0-122-16,0 0 95 0,0 0-144 15,-61 0-37-15,-5 0 104 16,5 0-107-16,0 0 98 0,0 0 6 16,1 0 79-16,-11 0-79 0,10 0 89 15,5 0-83-15,-66 0 12 16,51 0-18-16,71 0-9 0,-61 0 15 16,1 0-101-16,-1-17 98 15,0 17 22-15,0 0-16 0,61 0 82 16,0 0-70-16,-61 0-143 15,61 0 116-15,0 0-82 0,0 0 180 16,0 0-68-16,0-14-27 0,0 14 21 16,0 0-101-16,0 0 95 15,0 0 98-15,0 0-65 0,0 0-29 16,0 0 29-16,0 0-82 0,0 0 46 16,0 0 19-16,0 0-13 15,0 0-9-15,61 0 12 0,-61 0 10 16,61 0 0-16,0 0-25 15,0 0 15-15,-1 0 3 0,1 0 54 16,10 0-35-16,-71 0-37 16,61-17 60-16,0 17-117 0,-5 0 126 15,5 0-69-15,10 0-34 0,-11 0 119 16,1 0-145-16,0 0 69 16,0 0-12-16,5 0-82 0,-5 0 101 15,0 0 12-15,-1 0-37 0,-60 0-7 16,61 0-27-16,0 0 30 15,-61 0 29-15,0 0-7 0,0 0 15 16,0 0 33-16,0 0-35 16,0 0 66-16,0 0-69 0,0 0-60 15,0 0 73-15,0 0-86 16,-61 0 67-16,61 0-20 0,0 0-24 16,-61 0 49-16,61 0-33 0,-60 0 84 15,-1 0-100-15,0 0 56 16,-66-14 10-16,66 14-114 0,-60 0 145 15,50 0-50-15,10 0 16 0,-56 0-63 16,56-16-54-16,-10 16 9 16,10 0-28-16,1 0 117 0,60 0 69 15,-61 0-119-15,0 0 30 16,0 0 7-16,61 0-78 0,-61 0 99 16,61 0 73-16,0 0-106 0,-61 0 71 15,61 0-49-15,-66 0-70 16,66 0 54-16,0 0-72 0,0 16 65 15,0-16 1-15,0 0 15 0,0 0-9 16,0 0 9-16,0 0-31 16,0 0 53-16,0 0-10 0,0 0-21 15,0 0 81-15,0 0-9 16,66 0-38-16,-5 0-13 0,-61 0-68 16,61 0 53-16,0 0-9 15,0 0-1-15,-61 0 79 0,61 0-150 16,60 0 143-16,-50 0-68 0,-10 0-57 15,0 0 129-15,-5 0-131 16,5 0 90-16,-61 0-19 0,71 0-6 16,-71 0 12-16,60 0 67 15,-60 0 13-15,61 0-70 0,-61 0-12 16,0 0-102-16,0 0 22 0,0 0 96 16,0 0 5-16,0 0 23 15,0 0 2-15,0 0-126 0,0 0 67 16,0 0-6-16,0 0 3 0,0 0-4 15,0 0 55-15,0 0 19 16,0 0-125-16,-61 0 112 0,61 0-112 16,-60 0 65-16,-11 0 11 15,10-16-59-15,5 16 32 0,-66 0-36 16,51 0 54-16,10 0-12 0,1 0 6 16,-1 0-45-16,61 0 20 15,-61 0 32-15,0 0-14 0,61 0 14 16,-61 0-1-16,61 0 16 15,0 0 3-15,0 0 45 0,0 0-76 16,-61 0-26-16,61 0 80 16,0 0-140-16,-66 0 181 0,66 0-73 15,0 0-76-15,0 0 75 0,0 0-104 16,0 0 89-16,0 0 6 16,0 0 35-16,0 0-22 0,0 0-35 15,0 0 7-15,0 0-13 16,0 0 51-16,0 0-20 0,0 0 67 15,0 0-22-15,0 0-63 0,66 0 18 16,-5 0-19-16,0 16-50 16,-61-16 105-16,61 0-26 0,0 0-67 15,0 14 121-15,-1-14-121 0,1 0 109 16,10 0-39-16,-10 0-92 16,0 0 124-16,-5 0-57 0,5 0 0 15,-61 0 38-15,71 0-35 16,-71 0-74-16,0 0 119 0,0 0-22 15,0 0-77-15,60 0 76 0,-60 0-26 16,0 0 43-16,0 0 5 16,0 0-5-16,0 0-23 0,0 0 30 15,0 0-17-15,0 0 59 16,0 0-75-16,0 0-75 0,0 0 111 16,0 0-85-16,0 0 55 15,0 0 47-15,0 0-86 0,-60 0 10 16,60 0-32-16,-71 0-30 0,10 0 37 15,5 0-11-15,-5 0 92 0,0 0-11 16,-10 0-31-16,10 0 5 16,1 0-15-16,60 0 25 0,-61 0 10 15,0 0 43-15,61 0-92 16,0 0-35-16,-61 0 81 0,61 0-91 16,-61 0 52-16,61 0 68 0,0 0-110 15,-61 0 55-15,61 0-10 16,0 0 17-16,0 0-23 0,0 0 25 15,0 0 34-15,0 0-121 16,0 0 14-16,0 0-121 0,0 0-87 16,0 0-250-16,0 0-165 0</inkml:trace>
  <inkml:trace contextRef="#ctx0" brushRef="#br0" timeOffset="503996.9313">9328 3969 146 0,'0'0'2'16,"0"-14"55"-16,0 14-59 0,0 0-11 15,0 0 63-15,-61-17-122 0,61 17 60 16,-66 0 27-16,5 0-45 16,61 0 92-16,0 0-67 0,-61 0 37 15,61 0-74-15,-61 0 4 16,1-14 98-16,60 14-97 0,0 0 101 15,0 0-98-15,-71 0-28 0,71 0 74 16,0 0-16-16,-61 0 26 16,5 0 27-16,-5 0-34 0,61 0-67 15,-61 14 84-15,61-14-72 0,-71 0 30 16,71 17 67-16,0-17-57 16,-61 0-2-16,61 0-13 0,-60 14-20 15,60-14 75-15,0 0-20 16,-61 0-3-16,61 17 48 0,-61-17-65 15,61 0 20-15,-61 0-12 16,61 0-54-16,0 13 56 0,-61-13-10 16,61 0 0-16,0 17 73 15,0-17-73-15,-61 0 63 0,61 0-3 16,-66 14-83-16,66-14 21 0,0 17-73 16,0-17 19-16,-61 14 79 0,61-14-13 15,0 16 10-15,-60-16 26 16,60 14-44-16,0 0 11 0,0-14 60 15,0 0-66-15,-61 17-70 16,61-17-5-16,0 14 61 0,0-14 35 16,0 16 27-16,0-16-35 0,-61 14-43 15,61-14-43-15,0 17 13 16,0-17 53-16,0 14-35 0,-61-14 43 16,61 16 55-16,0-16-73 15,0 0 63-15,0 14-58 0,0 3 2 16,0-17 11-16,0 14 15 0,0 2-13 15,0-2-15-15,0-14 45 16,0 14-103-16,0 3 45 0,0-3-42 16,-71-14 22-16,71 16 26 15,0-2 70-15,0-14 7 0,0 17-65 16,0-3 7-16,0 3-49 0,0-4-19 16,-56 4 53-16,56-3 16 15,0 3 37-15,0-17 16 0,0 14-48 16,0-1 37-16,0 4-95 15,0-17-18-15,0 14 45 0,0-14-35 16,0 17 109-16,0-17-44 16,0 0-2-16,0 14-10 0,0-14 8 15,0 16-6-15,0-16 44 0,0 14 4 16,0 3-108-16,0-17 55 16,0 14-40-16,0-14-15 0,0 16 56 15,0-2 76-15,0-14-11 16,56 17 11-16,-56-17-11 0,0 14-79 15,0 0 9-15,71-14-6 0,-10 16-61 16,-61-16 29-16,0 14-1 16,0-14-2-16,0 0 51 0,0 0 58 15,0 17-71-15,0-17 7 16,0 0 80-16,0 0-77 0,0 14 12 16,0-14 62-16,0 0-133 0,61 0-10 15,-61 0 80-15,0 0 9 16,61 0-25-16,-61 16 10 0,0-16 3 15,0 0-1-15,0 0 11 0,60 0-3 16,-60 14-10-16,0-14-77 16,61 0 67-16,-61 17 75 0,0-17-83 15,66 0 3-15,-66 14 15 0,0-14-67 16,0 0 67-16,61 0 59 16,0 0 11-16,-61 0-80 0,0 17-3 15,0-17 24-15,0 0-88 16,61 0 72-16,-61 0 10 0,0 0-87 15,0 0 84-15,0 0-4 16,61 0 10-16,-61 0 82 0,0 0-95 16,0 0 5-16,61 0 57 0,-61 0-57 15,0 0 3-15,0 0-14 16,60 0-53-16,-60 0-34 0,61 0 98 16,-61 0 0-16,0 0-10 15,0 0 0-15,0 0-5 0,71 0 20 16,-71 0-7-16,0 0 108 0,0 0-116 15,61 0 7-15,-61 0-9 16,0 0-94-16,0 0 204 0,61 0-113 16,-61 0 111-16,0 0-6 15,56 0-195-15,5 0 115 0,-61 0-103 16,0 0-18-16,71 0 91 0,-11 0-3 16,-60 0 0-16,61 0 95 15,-61 0-61-15,0 0-4 0,61-17-4 16,-61 17-88-16,0 0 158 15,61 0-86-15,-61 0 101 0,0-14-88 16,0 14 0-16,0-17 0 0,0 17-93 16,0-14 86-16,0-2-73 15,0-15 75-15,0 17 10 0,66-2 91 16,-66-12-101-16,0 11 88 16,0-13-106-16,0-1-50 0,0 17 79 15,0-16-84-15,0 13 58 16</inkml:trace>
  <inkml:trace contextRef="#ctx0" brushRef="#br0" timeOffset="508695.9835">1032 8127 2462 0,'0'-14'166'15,"0"-2"11"-15,0 2 99 0,0-3 54 16,0 3-161-16,0-2 1 0,0 2-83 15,0-3-71-15,0 17 18 16,0 0-27-16,0 0-27 0,0 17 43 16,0 13-50-16,0 1 37 0,0 13 24 15,0 1-41-15,0 16 14 16,0 0 0-16,0 14-24 0,0-14 27 16,0-14-7-16,0-2 14 15,0-1-23-15,0-13-28 0,0-15 51 16,0-2-17-16,0 3 13 0,0-3 93 15,0-14 57-15,0 0-14 16,0 0 25-16,0 0-79 0,0-14-77 16,0-3-4-16,0-13 0 15,0-1-28-15,0 1-11 0,0-15 14 16,0-16-35-16,0 17 53 0,0-18 11 16,0 1 0-16,0 0 3 15,0-14 4-15,0 31-39 0,0-17 6 16,0 30 16-16,0-16-12 15,60 16 22-15,-60 17-32 0,0 1-4 16,0-4-7-16,0 17 11 0,0 0-11 16,0 0 35-16,0 0-20 15,0 0 10-15,61 0 32 0,0 0-32 16,0 0 0-16,5 17 25 16,-5-17 0-16,0 13 18 0,60-13-11 15,1 14-54-15,-56-14 15 0,61 17-15 16,-71-17 40-16,4 0-21 15,1 0-1-15,71 14 33 0,-132-14-47 16,61 0 47-16,0 17-125 16,-61-17-180-16,0 0-192 0,0 0-311 15,0 0-195-15</inkml:trace>
  <inkml:trace contextRef="#ctx0" brushRef="#br0" timeOffset="508886.8597">1153 8263 2366 0,'-61'17'159'0,"1"-3"-6"16,60 3 95-16,0-17 60 0,0 0-157 15,0 0 39-15,0 0-75 16,60 0-68-16,1 0-1 0,61 0-3 16,-56 0-66-16,56 0 26 0,-1 0-111 15,1 0-161-15,-56 0-202 16,61 13-170-16,-127 1-105 0</inkml:trace>
  <inkml:trace contextRef="#ctx0" brushRef="#br0" timeOffset="509073.2337">1092 8674 1615 0,'-60'14'164'0,"-72"3"50"16,76-3 133-16,-5-14 0 15,61 14-110-15,0-14 11 0,0 0-47 16,0 16 43-16,0-16-42 0,0 0-42 15,61 0-99-15,-5 0-41 16,5 0 1-16,10 0-49 0,50 0-6 16,1 0-161-16,-56 0-240 15,56 0-132-15</inkml:trace>
  <inkml:trace contextRef="#ctx0" brushRef="#br0" timeOffset="509493.4311">3192 8036 1841 0,'-61'-31'-129'16,"-61"0"53"-16,61 18 146 0,1-4 67 15,-6 3 49-15,5-3-44 0,61 3-144 16,0 14-72-16,-61 0 94 15,61 0-37-15,0 0 29 0,0 0-1 16,0 0-22-16,0 14 28 0,-61 3-43 16,61 14 26-16,0-1 35 15,-61 1 161-15,61-1 27 0,0 15-125 16,0 16-14-16,0 0-167 16,0 0 6-16,0-3 86 0,0 3-9 15,0 17 98-15,0-3-95 16,0 0 28-16,0 3-1 0,0-20-98 15,-61 20 121-15,61-17 37 0,0-16-7 16,-71 16 32-16,71-17-10 16,-55-13-25-16,55-1 35 0,0 1 22 15,0-1 14-15,0-16-6 16,0 3-35-16,0-17 1 0,0 14-57 16,55-14-47-16,16 0-139 0,51 0-274 15,-61-14-350-15</inkml:trace>
  <inkml:trace contextRef="#ctx0" brushRef="#br0" timeOffset="509871.043">3623 8338 1548 0,'0'-27'59'16,"0"10"166"-16,0 17 114 0,0-14-56 15,0 14-34-15,0 0-185 0,0-17-117 16,0 17 56-16,0 0 69 0,0 0-16 15,0 17 69-15,0 14-13 16,0-18-109-16,71 18 108 0,-71 0-136 16,61 13 47-16,-61-13 29 15,61 16-32-15,-1-3 23 0,6-13 16 16,-5 13-51-16,-61-13-14 16,61-15 55-16,-61 15-80 0,0-17 13 15,61 0-228-15,-61 2-158 0</inkml:trace>
  <inkml:trace contextRef="#ctx0" brushRef="#br0" timeOffset="510620.669">4307 8311 1967 0,'0'-17'61'0,"0"17"78"16,0 0-90-16,0 0 90 0,0 0-40 16,0 0-168-16,0 0 96 15,0 0-105-15,61 0-9 0,-61 0 90 16,0 0-3-16,0 17 18 16,0-17 60-16,0 13-87 0,0-13-6 15,-61 14 0-15,1 3-74 16,60-3 83-16,-61-14 12 0,61 17 6 15,0-4 0-15,0-13 41 0,0 17 37 16,0-17 27-16,0 0 66 16,0 0 21-16,0 14 0 0,0-14 0 15,-61 0-21-15,61 0-45 0,0 0-26 16,0 0-59-16,-61 0-53 16,61 0-7-16,0-14 4 0,0 14 10 15,0 0 26-15,0 0-13 16,0 0-30-16,0 0 4 0,0 0-18 15,0 0 34-15,0 0-20 0,0 0 24 16,0 0-4-16,0 0-14 16,0 0 14-16,0 0 4 0,0 0-8 15,0 0-16-15,0 0 47 16,0 0-50-16,0 0 16 0,0 0 31 16,0 0-64-16,0 0 70 0,0 0 7 15,0 0-37-15,0 0 0 16,0 0-3-16,0 0-14 0,0 0 4 15,0 0 51-15,0 0-69 0,0 0 28 16,0 0-10-16,0 0-11 16,0 0 51-16,0 0 5 15,0 0 9-15,0 0-21 0,0 0-23 16,0 0 7-16,0 0-14 0,0 0 31 16,0 0 3-16,0 0-37 15,0 0 10-15,0 0-7 0,0 0 7 16,0 0-4-16,0 0 11 0,0 0-24 15,0 0 6-15,0 0-16 16,0 0 30-16,0 0-10 0,0 0-17 16,0 0 34-16,0 0-27 0,0 0-129 15,0-17-113-15,0 17-129 16,0 0-130-16,61-13-39 0,-61 13 17 16,0 0-20-16,0-17 66 15,0 17 131-15,0 0 121 0</inkml:trace>
  <inkml:trace contextRef="#ctx0" brushRef="#br0" timeOffset="510946.0693">4125 8338 516 0,'61'0'-18'0,"-61"0"48"16,61 0-32-16,-61 0 35 15,0-14 62-15,0 14 5 0,0 0 78 16,0 0-28-16,0 0 12 0,0-13 19 16,0 13 53-16,0 0 108 15,0 0-82-15,60-17-3 0,-60 17-26 16,61 0-49-16,-61-14 57 15,0 14-119-15,0 0-31 0,0 0-56 16,0 0-17-16,0 0 10 0,0 0-33 16,0 14 0-16,-61 3 34 15,1 10-30-15,-1 4 9 0,0-1-6 16,0 18-9-16,-61-4 47 16,56 17-8-16,-55-16 9 0,60 2-10 15,-71-3 34-15,76 1 10 0,-5-15-33 16,61 1 7-16,-60-14-13 15,-6-4-1-15,0 4-6 0,66-17-13 16,0 14 9-16,0-14-20 16,0 0 21-16,0 0-81 0,0 0-188 15,0 0-436-15</inkml:trace>
  <inkml:trace contextRef="#ctx0" brushRef="#br0" timeOffset="511251.7905">4495 8705 2965 0,'0'0'89'0,"0"0"78"16,0 0 37-16,0 0-11 0,0 0-75 15,0 0-61-15,0 0-37 16,66 0 47-16,-10 0-50 0,-56 0-10 16,61 0 26-16,60 0-53 15,-50 0 34-15,-10 0-11 0,0 0 14 16,0 0 17-16,5 0-13 0,-5 0-15 16,0 0-93-16,-61 0-150 15,60 0-227-15,-60 0-259 0,0-17-146 16</inkml:trace>
  <inkml:trace contextRef="#ctx0" brushRef="#br0" timeOffset="511539.5652">4799 8369 1694 0,'0'-14'213'15,"0"14"-27"-15,0 0 3 0,0 0 27 16,0 0-213-16,0 0 12 15,0 0 92-15,0 0-21 0,0 0 41 16,0 0 37-16,0 14-85 0,0 3-13 16,0-4 17-16,0 18-32 15,0 16-6-15,0-2 33 0,0-1-29 16,0 3-17-16,0 14 11 16,0-16-57-16,0 16-28 0,0-17 29 15,0-13-7-15,0 16 40 0,0-19-13 16,0 3-4-16,0-1 10 15,0-13 16-15,0 13-6 0,0-16-166 16,0 3-407-16</inkml:trace>
  <inkml:trace contextRef="#ctx0" brushRef="#br0" timeOffset="512956.0127">6047 8416 1841 0,'0'0'95'16,"0"0"61"-16,0 0-1 0,0 0-3 15,61-17 21-15,-61 4-131 0,0 13-8 16,0-17 51-16,0 3-69 16,0-3 30-16,0 3 27 0,0 1-60 15,0-18-35-15,0 14 90 16,0 17-71-16,-61 0 7 0,-5 0 52 16,66 0-40-16,-66 0 59 0,5 31-28 15,0-1-119-15,-60 1-15 16,60 0 5-16,0 13 17 0,61 3 43 15,-61-16 84-15,61 13-65 0,-66-13 22 16,66-1-1-16,0 1-68 16,0-1 26-16,0-16 24 0,66 3 18 15,-66-17-15-15,61 14 31 16,0-14 61-16,0 0 19 0,-61 0 19 16,60 0 30-16,1-14-59 15,-61-3-26-15,0 3 17 0,61-2 2 16,-61 2-74-16,61-3 58 0,-61-13-7 15,0-1-20-15,0 17 75 16,0-16-60-16,0 16-17 0,0-3-32 16,0 3-23-16,0 14 6 0,0-16 1 15,0 16 17-15,0 0-49 16,0 16 32-16,0-2-4 0,0 3-18 16,0 11 49-16,0-12-55 15,0 15 21-15,0-1 16 0,0 15-37 16,66-15 24-16,-66-13 7 0,66 11 4 15,-5-12 6-15,-6 15 7 16,6-31-31-16,10 14-3 0,-71-14 27 16,61 0-3-16,-61 0-7 15,0 0-136-15,61 0-186 0,-61-14-478 16</inkml:trace>
  <inkml:trace contextRef="#ctx0" brushRef="#br0" timeOffset="513746.8878">6356 7869 2083 0,'0'0'-95'15,"0"0"107"-15,0-14 134 16,0 14 47-16,0 0 131 0,0 0-103 15,61 0-115-15,61 0-106 16,-56 0-19-16,55 0 57 0,-60 0 13 16,0 0 25-16,61 14-20 15,-56-14-43-15,60 17-16 0,-65-17 9 16,-5 0 13-16,-56 13-15 0,61-13-20 16,-61 0 32-16,0 14 25 15,0-14 4-15,0 17-12 0,0-3-14 16,0 16-3-16,0 1-22 0,0 16 35 15,0-16-42-15,0 27-13 16,0 3 14-16,0 0-21 0,0-13 43 16,0 10-7-16,0 20 3 15,-61-17 50-15,61-17-31 0,0 17-28 16,-56 0 13-16,56-16-62 0,0-1 55 16,-61-13 36-16,61 16-49 15,0-16 26-15,0 13-38 0,0-30 28 16,0 17 1-16,0-1-33 0,0-13 42 15,0-3-36-15,0 2 69 16,0-16 23-16,0 14-6 0,0-14 43 16,0 0-49-16,0 0 13 15,-66 0-6-15,66 0-57 0,-60 0 0 16,60 0 17-16,0-14-7 16,-66 14 4-16,5 0 13 0,61-16-117 15,0 16-213-15,0-14-331 0</inkml:trace>
  <inkml:trace contextRef="#ctx0" brushRef="#br0" timeOffset="514154.6208">6108 7944 1262 0,'0'0'165'0,"0"0"-99"0,0 0 168 15,0 0 118-15,0 0-199 0,0 17 191 16,0-4-196-16,55 18-102 16,6 0 43-16,71-1-77 0,-71 17 57 15,61-2-19-15,4 16 54 16,-65-17-37-16,0 17-48 0,0-16-10 16,0 16-57-16,-61 0 42 15,0 0 16-15,0 0 57 0,-122 0-6 16,61-16-48-16,0 16-7 0,-65-17-61 15,4 4-154-15,61-18-324 0</inkml:trace>
  <inkml:trace contextRef="#ctx0" brushRef="#br0" timeOffset="514718.9312">3506 7913 2107 0,'0'0'-143'0,"0"0"20"0,0-14 147 15,0 14-13-15,0 0 29 0,0 0 168 16,0 0-136-16,0 14-1 0,0 3 185 16,0 14-183-16,-61-1 84 15,1 15 64-15,-72 16-115 0,71 0 32 16,0 14-141-16,0 3 25 16,0-3-2-16,0 0-14 15,1 0 64-15,60 2-24 0,0-2 65 16,0-14-30-16,60 1 21 0,1-18-8 15,61 3-20-15,-61-2 3 0,66-15-57 16,-1-16-20-16,-65 17 0 16,-5-15-14-16,5-2 4 0,10-14 17 15,-71 0 10-15,0 0-104 0,0 0-155 16,0 0-305-16,0 0-329 16</inkml:trace>
  <inkml:trace contextRef="#ctx0" brushRef="#br0" timeOffset="515772.9438">900 12405 2189 0,'0'0'59'0,"0"0"163"0,0 0 13 16,0 0 71-16,0 0-40 15,0 0-157-15,0 0 24 0,0 0-55 16,0 0 12-16,0 0 3 16,61 0 14-16,10 0-12 0,-11 0-6 15,1 0-4-15,0 0-47 16,0 0-7-16,5 0-35 0,-5 0-6 16,0 0 13-16,-1-14 11 0,-60 14 0 15,61 0-72-15,-61 0-173 16,61 0-130-16,-61 0-38 0,0 0-266 15,0 0-47-15</inkml:trace>
  <inkml:trace contextRef="#ctx0" brushRef="#br0" timeOffset="516045.2595">783 12680 1197 0,'-61'0'68'15,"61"14"257"-15,0-14 22 16,0 17 42-16,0-17 29 0,0 0-190 16,0 0 8-16,0 0 27 15,61 0-73-15,0 0-30 0,56 0 12 16,-46 0-74-16,-11 0-16 0,62 0-61 16,-61-17-25-16,5 17 8 15,-5 0-18-15,0 0 7 0,-1 0-10 16,1 0-95-16,-61 0-120 0,0 0-91 15,61 0-124-15,-61 0-132 16,0 0-29-16,0 0-72 0</inkml:trace>
  <inkml:trace contextRef="#ctx0" brushRef="#br0" timeOffset="518059.9346">2330 12058 526 0,'0'0'122'16,"0"0"-81"-16,0 0 15 15,-61 0 14-15,61 0-19 0,0 0-15 16,0 0 52-16,0 0-12 0,0 0-92 16,0 14 123-16,0-14-64 15,0 0-11-15,0 0-11 0,0 0-15 16,0 0 133-16,0 16-136 16,0-16 8-16,0 0 140 15,0 0-296-15,0 0 200 0,0 0-6 16,0 0-139-16,0 0 156 0,0 0-27 15,0 0 215-15,0 0-135 0,0 0 29 16,0 0-10-16,0 0-132 16,0 0 55-16,0 0 37 0,61 0 25 15,0 0-68-15,-6 0 96 16,16 0 29-16,-10 0-81 0,0 0-18 16,61 0-5-16,5 0-86 0,-67 0 35 15,62 0 4-15,-61 0-42 16,0 0 4-16,0 0 15 0,5 0-9 15,0 0 67-15,-66 0-61 0,0 0-149 16,0 0-81-16,0 0-229 16,0 0 21-16,0 0-95 0</inkml:trace>
  <inkml:trace contextRef="#ctx0" brushRef="#br0" timeOffset="518694.4048">2391 12088 721 0,'-61'0'41'0,"61"0"35"15,0 0 38-15,-61 0 11 16,61 0 82-16,0 0-151 0,-61 0-42 16,61 0-6-16,0 0-95 15,0 0 238-15,0 0 25 0,0 14-138 16,0-14 152-16,0 17-205 0,0 11 157 15,0-12 131-15,61 15-193 16,0-1 135-16,0 1-129 0,-6 0 52 16,16 13 13-16,51-13-108 15,-61-1-55-15,61 1 18 0,-56-1-46 16,-6-16 40-16,62 17 28 0,-61-15-76 16,0-2 111-16,0 17-50 15,-61-17-4-15,66 2-12 0,-66-2 9 16,0 3 13-16,0-3 0 0,0 2-13 15,0-2-57-15,0 17 105 16,-66-14-51-16,66-4 29 0,-61 4-29 16,0 11-44-16,0-11 47 15,0-4 42-15,0 18 2 0,1-14-28 16,-6 13-59-16,5 1-30 0,0-1 7 16,0-16 13-16,0 17 44 15,-71-1-9-15,77 1 15 0,-6-1 3 16,0-16-3-16,61 3 19 15,-61 14-34-15,61-31-4 0,0 13 23 16,-71 1-17-16,71-14 22 16,0 0 19-16,0 0 16 0,0 0-21 15,0 0 34-15,0 17 52 0,71-17-6 16,-10 0 36-16,61 0-2 16,-67 0-37-16,16 0-37 0,51 0 17 15,-61-17 5-15,61 3-41 16,4 14 11-16,-4-13-28 0,-61 13-54 15,-61-17 52-15,61 17-8 0,-61-14-13 16,61 14-17-16,-61 0-24 16,0 0-94-16,0 0-125 0,0 0-347 15,0 0-385-15</inkml:trace>
  <inkml:trace contextRef="#ctx0" brushRef="#br0" timeOffset="534352.4901">4186 12452 1111 0,'0'0'29'0,"-61"0"72"15,61 0 42-15,0 0 98 0,0 0 115 16,0 0-122-16,0 0-12 0,0 0-67 16,0 0-74-16,0 0 19 15,0 0 8-15,0 0 11 0,0 0-56 16,0 0 113-16,0 0-48 16,0 0-15-16,0 0 31 0,0 0-71 15,0 0 13-15,0 0-6 0,0 0-22 16,0 0-45-16,0 0-16 15,0 0-11-15,-61 0-19 0,61 0 26 16,0 14 14-16,0-14-4 16,0 0 4-16,0 0 10 0,0 0 134 15,0 17 8-15,0-17-28 0,0 14 25 16,0 2-131-16,0-2-29 16,0 3 47-16,0 11-1 0,0 2-13 15,0 1 6-15,0-1-17 16,0 1-46-16,61-1 6 0,-61 1 19 15,0 0-15-15,61-1 26 0,-61-16 27 16,0 3-31-16,0-3 13 16,0 2 1-16,61-16-29 0,-61 14 22 15,0-14 14-15,0 0-36 16,0 0-42-16,0 0-145 0,0 0-303 16,0 0-203-16</inkml:trace>
  <inkml:trace contextRef="#ctx0" brushRef="#br0" timeOffset="534896.48">4186 12102 1361 0,'0'-14'210'0,"0"-2"26"16,0 2 39-16,-61 14 95 0,61 0-280 16,0 0 81-16,0 0-111 15,0 0-115-15,0 0 73 0,0 0-24 16,0 0-12-16,0 0 151 0,0 0 4 15,0 14-130-15,0 2 79 16,0-2-76-16,0 3-64 0,0-3 54 16,0 0 16-16,0 2 6 15,0-2-9-15,61 3 2 0,-61-3-8 16,61-14-43-16,-1 0 84 0,-60 0-48 16,61 0 10-16,-61-14-20 15,66-3 10-15,-66-13 39 0,0 16-8 16,0-17 11-16,0 17-10 15,0-16 32-15,0 13 27 0,0 3-19 16,0-2-63-16,0 2-28 0,0-3-47 16,0 17 44-16,0 0 38 15,0 17 23-15,0-3-36 0,-66 2-16 16,5-2 13-16,61 3-36 16,-60-3 39-16,60 2 4 0,0-2 3 15,0-14 22-15,0 17 4 16,0-17-26-16,0 0-119 0,0 0-425 15,0 0-218-15</inkml:trace>
  <inkml:trace contextRef="#ctx0" brushRef="#br0" timeOffset="536332.4347">5053 12466 1382 0,'0'0'231'0,"0"-14"27"16,0 14 33-16,0 0 40 15,0-16-198-15,0 16 8 0,0 0 27 16,0 0 28-16,0 0-43 0,0 0-48 16,0 0-66-16,0 0-36 15,0 0 79-15,0 16-6 0,0-16 32 16,0 31-35-16,0-17-63 0,0 16 50 16,66 1-16-16,-66-1 0 15,0 15-11-15,61-15-33 0,-61 1-10 16,0-1 10-16,61 1-3 15,-61 0-1-15,0-18 52 0,0 4-45 16,0-3 4-16,0-14 31 16,0 17-59-16,0-17 31 0,0 0-63 15,0 0-191-15,0 0-230 0,0 0-325 16</inkml:trace>
  <inkml:trace contextRef="#ctx0" brushRef="#br0" timeOffset="536662.2118">4678 12680 1582 0,'-61'14'64'16,"61"-14"147"-16,-56 17 49 0,56-17 117 15,0 0-133-15,0 0-128 16,0 13-23-16,0-13-87 0,0 0 91 16,0 0 63-16,0 0-13 0,0 0-47 15,56 0-13-15,5 0-57 16,-1 0 13-16,1 0 17 0,10 0 6 16,-10 0-32-16,0 0-54 0,66 0 29 15,-127 0-12-15,61 0 13 16,0 0 7-16,-1 0 6 0,-60 0-63 15,0 0-148-15,0 0-330 16,0-13-327-16</inkml:trace>
  <inkml:trace contextRef="#ctx0" brushRef="#br0" timeOffset="537267.1891">6163 12572 1122 0,'-55'-14'171'0,"55"14"-53"0,-61-14 241 15,61-3-89-15,0 3-128 0,-66-2 109 16,66 2-227-16,0-3 38 0,-66 17 79 15,66-14-156-15,0 14-22 16,-61 0 113-16,61 0-41 0,-61 0 14 16,61 14 18-16,0 3 30 15,0-3-104-15,-61 16 129 0,1-13-21 16,60 27-69-16,-61-13 51 16,61-1-73-16,0 1 15 0,0 13-19 15,0-13-31-15,0-17 73 0,0 16-45 16,0-13 1-16,0-3-1 15,0-14-29-15,61 17 62 0,-61-17-14 16,60 0 40-16,1 0-65 0,-61-17-14 16,61 17 8-16,-61-14-27 15,61-3 68-15,-61 4 17 0,0-18 0 16,0 17 13-16,66-3-23 16,-66-13 31-16,0 16 23 0,0-3-33 15,0-13 41-15,0 16-50 16,0-3-21-16,0 17 21 0,0-14-51 15,0 14 0-15,0 0-24 0,0 0 0 16,0 0-6-16,0 14 6 16,0 3 24-16,0-3-3 0,0 2 68 15,0-2-4-15,0 3-17 0,0-3-10 16,66 3-3-16,-5-4-13 16,-6 4-11-16,6-17-7 0,10 14-35 15,-10-14-77-15,0 0-143 16,0 0-55-16,-61 0-289 0,0 0-199 15</inkml:trace>
  <inkml:trace contextRef="#ctx0" brushRef="#br0" timeOffset="537538.1386">6295 12286 1683 0,'0'-31'188'16,"0"14"19"-16,0 3 132 0,0-2 23 15,0 2-154-15,0-3-18 16,0 17-55-16,61 0-28 0,-61 0 40 16,61 17-9-16,0-3-79 0,0 2 65 15,5 15-63-15,55 0-10 16,-60 13 7-16,0 0-41 0,61 18-31 16,-56-15 31-16,-6 14 17 15,-60-3-34-15,0 3 41 0,0 0-30 16,0 1-8-16,-60-18 11 0,-6 17-156 15,5-14-147-15,-61-2-220 16,61-1-275-16</inkml:trace>
  <inkml:trace contextRef="#ctx0" brushRef="#br0" timeOffset="538041.5369">3694 12208 1047 0,'0'0'40'0,"-71"0"3"16,71 0 8-16,0 0 0 15,0 0 73-15,0 16 187 0,0-2-20 16,0 3 14-16,0-3-45 16,0 16-113-16,0 18 16 0,0-4 17 15,0 1-58-15,-61 16-22 0,61 0 15 16,-56 0-1-16,56 0 20 16,-61 0-35-16,61-3 11 0,0 4-19 15,0-15-48-15,61-3-40 16,56 1-30-16,-46-15 37 0,51 1-30 15,-62-1 0-15,67-13-175 0,-66-17-253 16,61 14-110-16</inkml:trace>
  <inkml:trace contextRef="#ctx0" brushRef="#br0" timeOffset="544349.3976">6295 6927 2486 0,'0'-14'98'16,"0"0"114"-16,0-2-10 0,0-15 101 15,0 17-97-15,0-2-58 16,0 2 41-16,0-3-112 0,0 17-20 15,0-14-60-15,0 14 72 16,0 0 73-16,0 31 21 0,0-1-18 16,0 1-92-16,0 27-46 0,0 3 4 15,0 17 7-15,0 11 10 16,0-11-17-16,-71 11-25 0,71-12 14 16,-61-2-40-16,61 0 26 15,0 3 42-15,0-33-38 0,0-1 59 16,0 3-38-16,0-16-25 0,0-1 39 15,0-16-3-15,-55-14 50 16,55 0-26-16,0 0 19 0,0-14-29 16,0-2-21-16,0 2-12 0,0-17 38 15,0-16-27-15,0 3-39 16,0-1 25-16,55-2-44 0,6-14 18 16,10 16 26-16,-71 1 33 15,61-3-36-15,0 16-23 0,0-13 15 16,0 13-14-16,5 1 39 0,-6 16 15 15,1-3-47-15,-61 3 4 16,61-2-15-16,0 16-15 0,0 0 19 16,0 0 3-16,-61 16 8 15,66-16 28-15,-66 14 12 0,0 3-8 16,0 13-25-16,0-16-4 0,0 17 21 16,0-17-3-16,0 16 1 15,0 1 17-15,-66-15-32 0,5 15 36 16,61-17-18-16,-61 3-4 15,0-4 29-15,0 4-68 0,0-17 82 16,1 14-53-16,-6-14 7 16,5 14 3-16,0-14-33 0,61 0 15 15,-61 0 33-15,61 0-11 0,0 0-15 16,0 0 30-16,0 0-59 16,0 0 51-16,0 0 12 0,0 0-23 15,0 0 26-15,0 0-33 16,0 0-15-16,0 0 63 0,0 0-85 15,0 0 59-15,0 0-18 0,0 0-48 16,61 0 80-16,0 0-61 16,-61 17-4-16,127-4 29 0,-67 4-19 15,1-3 1-15,0 17 40 0,0-1-26 16,0 1 26-16,0-1 0 16,5 15-33-16,-66-15 11 0,60 17-33 15,-60-16 44-15,66 0-7 16,-66-18 0-16,61 1 47 0,-61 3 4 15,0-3 67-15,56-14-37 0,5 0-18 16,-61 0 16-16,0 0-90 16,0 0 56-16,61-14-68 0,10 14 11 15,-71 0-40-15,0 0-215 16,0 0-186-16,0 0-344 0,0 0-387 16</inkml:trace>
  <inkml:trace contextRef="#ctx0" brushRef="#br0" timeOffset="546133.3601">6848 11116 1559 0,'0'-14'228'0,"0"-2"99"0,0 2 0 15,0-3 72-15,0 17-216 0,0-14-50 16,0-3 29-16,0 17-36 0,0-13-51 15,0 13-33-15,0 0-22 16,0 0-56-16,0 13 190 0,0 4-34 16,0-3 49-16,0 17 20 15,0-1-109-15,0 31 31 0,0-16-38 16,0 16-2-16,0 14-40 0,0-14-45 16,0 17 14-16,0-3-14 15,0-14 7-15,0 0 35 0,0-3-28 16,0 3-3-16,0-13 3 15,-61-4-25-15,61 0 11 0,0-13 32 16,-61 0-8-16,61-15 11 16,0-2 8-16,0 3-15 0,0-3-14 15,0-14 29-15,0 0-44 0,0 0 29 16,0 0-28-16,0-14-14 16,0-3 63-16,0-13-60 0,0-1 40 15,0-13-12-15,0-1-10 0,61-2 0 16,-61-14 14-16,61 2-14 15,-61 12-25-15,61-14 32 0,-61 17 7 16,61-1 4-16,5-2 21 16,-6 16 7-16,-60-13-32 0,66 27 39 15,-5-13-63-15,-5 16 13 0,5 0-17 16,71 14-1-16,-71 0 1 16,-1 0 17-16,1 14 0 0,-5 0 8 15,15 2 7-15,-71-2-32 16,0 17 24-16,0-1-14 0,0 1 11 15,-71 0 0-15,71-1 25 0,-117 1-25 16,57-1 4-16,-1 1-18 16,-10-1-15-16,10 1 26 0,0-17-12 15,-56 2 40-15,117-16 7 16,-66 0-32-16,6 0 18 0,60 0 25 16,-66 0-14-16,66-16 17 0,0 2 45 15,0-3-48-15,0 3 1 16,0 14-37-16,-61-16-18 0,61 16 11 15,0-14 18-15,0 14 22 0,0 0-72 16,0 0-4-16,0 14-1 16,0 2 34-16,61-2 24 0,5 17 30 15,-66-15-44-15,60 12-21 16,6 19 43-16,-5-16-77 0,-5 0 56 16,5-1-1-16,-61 1-22 0,61-4 19 15,10 4 11-15,-10-14-23 16,-1-3 60-16,1 2 17 0,-61-2-28 15,56 3 63-15,15-17 28 16,-71 0-27-16,61 0 20 0,-61 0 25 16,61 0-52-16,-61-17-37 15,0 17 49-15,61-14-75 0,-61-2-11 16,0 2 11-16,60 14-39 16,-60-17-55-16,0 3 119 0,0-3-133 15,0 17-202-15,61-13-119 0,-61-1-483 16,0 14-332-16</inkml:trace>
  <inkml:trace contextRef="#ctx0" brushRef="#br0" timeOffset="547035.5708">7654 12649 2426 0,'-61'-16'97'15,"61"2"73"-15,0-3 28 16,0 17 9-16,0 0-74 0,0 0 60 15,0 0 66-15,0 17-2 0,0-3 54 16,0 16-131-16,0 18-71 16,0-4-28-16,0 0-12 0,0 18 24 15,0-15-57-15,0 11 54 0,0 3-82 16,0-14-1-16,0-2 11 16,0-15-18-16,0 15-22 0,0-28-79 15,0 13-13-15,0-16-133 16,0 3-59-16,0-3-38 0,0 2-175 15,0-16 65-15,0 0-237 0,0 0 7 16</inkml:trace>
  <inkml:trace contextRef="#ctx0" brushRef="#br0" timeOffset="547365.0686">7593 12847 1382 0,'0'-31'187'0,"0"1"77"0,0-1 100 15,0 0 102-15,0 18-153 16,0-18 16-16,0 14-57 0,-60 3-43 16,60-2-7-16,0 2-114 15,0-3-36-15,0 17-20 0,0-14 0 16,60 14 39-16,1-16 7 0,-5 16-27 16,15-14-28-16,-10 14-57 15,61 0 17-15,-62 0-49 0,1 0 17 16,5 14 54-16,-66 2-53 0,61-2 24 15,-61 17-21-15,0-15-20 16,-61 15 27-16,-5 0 8 0,5 13 20 16,1-13 1-16,-1-1-8 15,-61-16 1-15,51 3-1 0,15-3 15 16,56 2-4-16,-61-16-91 16,61 0-158-16,0 0-185 0,0-16-80 15,0 16-387-15</inkml:trace>
  <inkml:trace contextRef="#ctx0" brushRef="#br0" timeOffset="547822.6958">8516 12558 2083 0,'0'-14'3'15,"0"-3"94"-15,0 3 159 0,0 14-17 16,0-16 77-16,0 16-85 16,0 0-147-16,0 0 94 0,0 0-63 15,0 16-6-15,0-2 20 16,0 3-38-16,-60 11-19 0,-1 2 2 15,61 1-12-15,-61 30-31 0,0-14 0 16,0 28-4-16,61-14 1 16,-61 14 0-16,61-14 14 0,0 14 28 15,0-14-32-15,0 1 26 0,0-18 10 16,61 3-31-16,0-2 28 16,0-15-28-16,0-16-3 0,0 3 14 15,-1-3-14-15,72-14 3 16,-71 16-7-16,-61-16-39 0,61 0 3 15,-5 0 29-15,-56 0-43 0,0 0 6 16,0 0-10-16,0 0-168 16,0-16-107-16,0 2-173 0,0 14-220 15,0-17-286-15</inkml:trace>
  <inkml:trace contextRef="#ctx0" brushRef="#br0" timeOffset="548318.8163">8709 12861 1967 0,'0'-14'-77'0,"0"-3"156"0,-61 17 54 15,61-14 157-15,0-3 77 16,0 17-126-16,0-13-23 0,0 13-147 16,0 0 39-16,0 0 40 15,0 0 33-15,0 0-19 0,0 13 4 16,61 18-41-16,0-14-47 16,-5 13 10-16,5 15-10 0,10-1 34 15,-71 3-57-15,60-2 6 0,1-15-27 16,0 18-58-16,0-21 58 15,-61 4-32-15,0-1 32 0,66-13-86 16,-66-3-81-16,0 3-60 0,0-17-147 16,0 14-189-16,0-14-205 15,0 0-149-15</inkml:trace>
  <inkml:trace contextRef="#ctx0" brushRef="#br0" timeOffset="548606.9723">9079 12861 1683 0,'0'-31'264'0,"0"17"20"0,0 14 103 16,0-17 6-16,0 4-245 0,0 13-15 16,0 0-16-16,0 0 14 0,0 0 34 15,0 13 25-15,-61-13-65 16,1 31-27-16,60-14-43 0,-71 13-21 15,10 1-2-15,61 13-5 0,-56 1-23 16,-66 2 3-16,122-3-28 16,-71 4 14-16,10-4 17 0,1-13-24 15,-1-1 28-15,61 1-31 16,0-17-52-16,0 2-132 0,0-16-178 16,0 0-303-16,0 0-298 0</inkml:trace>
  <inkml:trace contextRef="#ctx0" brushRef="#br0" timeOffset="548870.9097">9389 12966 2705 0,'0'-14'83'0,"0"0"65"0,0-2 38 15,0 2-19-15,0-3-28 16,60 3-48-16,-60-2-12 0,0 16 20 16,61-14-36-16,0 14-43 0,0-17-17 15,-61 17 31-15,66 0-28 16,-5-14 18-16,5 14-27 0,-11 0-77 16,6 0-78-16,0 0-124 15,-61 0-320-15,61 0-177 0</inkml:trace>
  <inkml:trace contextRef="#ctx0" brushRef="#br0" timeOffset="549064.7656">9389 13136 2260 0,'-61'13'65'0,"61"-13"71"0,0 14 84 15,0-14 33-15,0 0-8 0,61 0-51 16,-1 0-106-16,1-14 6 15,0 14-65-15,66-13-100 0,-66-4-165 16,5 3-376-16</inkml:trace>
  <inkml:trace contextRef="#ctx0" brushRef="#br0" timeOffset="549304.8306">10317 12891 2474 0,'0'0'163'16,"0"-14"36"-16,0-2 88 0,0 16 60 15,0 0-144-15,0 0-39 0,0 0-19 16,0 0-60-16,0 16-6 16,0-2 87-16,0 3-50 0,0-3-21 15,0 16 14-15,0 1-84 16,65-1-7-16,-65 15 7 0,0 2-43 15,0-16-42-15,0 13-95 0,61-13-119 16,-61-1-211-16,0 1-134 16,0-1-339-16</inkml:trace>
  <inkml:trace contextRef="#ctx0" brushRef="#br0" timeOffset="549485.8709">10382 12786 2154 0,'-65'-45'71'0,"4"15"24"0,0-1 27 0,61 0 10 15,-61 15-19-15,61 2-2 0,0-3-172 16,0 3-230-16,0 14-225 0,-71 0-222 16</inkml:trace>
  <inkml:trace contextRef="#ctx0" brushRef="#br0" timeOffset="549772.5965">10382 12544 1683 0,'0'-17'165'0,"0"17"41"16,61 0 131-16,0 0 24 15,0 0-94-15,0 0-9 0,0 31-113 16,66-17 25-16,-67 16-65 15,1 17-28-15,0-2-24 0,0 16-27 16,0 0-29-16,-61 14 0 0,0 0 13 16,0 3-17-16,0-3 20 15,-61 0-3-15,0 3-40 0,0-17 10 16,0-3 20-16,1-11 4 16,60-2 36-16,-61-15-17 0,-5 1-6 15,66-17 0-15,0 2-24 0,-61-16-69 16,61 0-199-16,0 0-299 15,0 0-253-15</inkml:trace>
  <inkml:trace contextRef="#ctx0" brushRef="#br0" timeOffset="575651.5956">1584 15502 2571 0,'0'-16'30'0,"0"2"41"0,0-3 84 16,0 17 39-16,0-14 38 0,0-3 3 16,0 17-44-16,0-13-46 15,0 13-75-15,0 0-36 0,0 0-31 16,0 0 41-16,0 0 122 15,0 13 15-15,0 18-28 0,0 16-6 16,0-2-54-16,0 16-6 0,0 0 28 16,0 0-27-16,0 14-96 0,0-14 5 15,0 0-8-15,0-16-30 16,0-1 30-16,0-13-7 16,0-1-18-16,0 1 43 0,-61-15-7 15,61-2-58-15,0 3-49 0,0-17-138 16,0 0-157-16,0 0-162 0,0-17-229 15,0 3-65-15</inkml:trace>
  <inkml:trace contextRef="#ctx0" brushRef="#br0" timeOffset="575986.9818">1402 15547 2730 0,'-61'-14'87'15,"61"-3"35"-15,0 17 29 16,0-14 68-16,0-2-63 0,0 2 1 16,61 14-5-16,0-17-49 0,-1 3 12 15,-60 14 33-15,122-17-6 16,-61 17 4-16,5 0-38 0,61 0-65 15,-71 0-11-15,65 0-4 0,11 0 15 16,-10 0 40-16,-61 17-43 16,65-17-30-16,-65 0 34 0,0 0-73 15,0 14 72-15,0-14-35 16,-61 0-120-16,0 0-98 0,0 0-214 16,0 0-34-16,0 0-300 0,0 0-152 15</inkml:trace>
  <inkml:trace contextRef="#ctx0" brushRef="#br0" timeOffset="576252.4323">1463 15774 2644 0,'0'14'-16'0,"-61"-14"131"15,61 0 61-15,-61 17 39 16,61-17 54-16,0 0-83 0,0 0-10 15,0 0 2-15,0 0-12 0,0 0 3 16,61 14-47-16,0-14 12 16,-1 0-43-16,1 0-51 0,0 0 20 15,66 0-60-15,-66 0-3 16,61 0 24-16,-1 0-28 0,-60-14-50 16,71 14-100-16,-71 0-204 0,0 0-105 15,-61 0-78-15,0 0-268 16</inkml:trace>
  <inkml:trace contextRef="#ctx0" brushRef="#br0" timeOffset="576475.9262">1214 16138 2037 0,'-61'17'-44'0,"61"-17"233"0,0 14 49 0,-61 0 145 16,61-14 53-16,0 16-141 15,0-16 17-15,61 14-105 0,0-14 15 16,0 0-62-16,66 0-26 0,-6 0-52 16,-60 0-22-16,61 0-10 15,5-14-46-15,-5 14-26 0,-1-16-136 16,-60 16-145-16,10 0-170 16,-10 0-381-16</inkml:trace>
  <inkml:trace contextRef="#ctx0" brushRef="#br0" timeOffset="577679.4325">4186 15652 1154 0,'0'0'59'0,"0"-14"180"16,0 14-1-16,0 0 59 0,0 0-24 15,0 0-61-15,0 0-29 16,0-16-46-16,0 16 8 0,0 0-60 15,0 0 26-15,0 0 39 0,0 0-15 16,0 0-60-16,0 0 27 16,0 0-23-16,0 0-29 0,0 0 60 15,0 0-36-15,0 0-34 0,0 0 31 16,0 0-81-16,0 0 23 16,0 16 28-16,0-16-61 0,0 0 75 15,0 14-11-15,0 3-9 16,0-3 13-16,0 2-48 0,0 15 7 15,61-17-7-15,-61 16 20 0,60 1-23 16,-60 0 3-16,61-1 3 16,5 1 4-16,-66-1 21 0,0 1-10 15,61-3-8-15,-61-12-20 16,66-2 6-16,-66 17-3 0,0-15 7 16,0-2 7-16,0-14-10 0,0 17-8 15,0-3 1-15,0-14 17 16,0 0-7-16,0 16 17 0,0-16-72 15,0 0-48-15,0 0-59 0,0 0-70 16,0 0-160-16,0 0-154 16,0 0-282-16</inkml:trace>
  <inkml:trace contextRef="#ctx0" brushRef="#br0" timeOffset="578032.7748">4561 15699 2619 0,'0'-16'-28'16,"0"2"143"-16,0 14-44 15,0-17 95-15,0 17-8 0,0 0-146 16,-66 0 29-16,66 0-73 15,0 0 116-15,-61 17 46 0,61-3-11 16,-66 2 4-16,5 15-41 0,1 0-1 16,-62-4 36-16,61 4 11 15,-61 16-57-15,56-2-51 0,6-15 11 16,-62 15-48-16,51-29 41 0,10 15 0 16,61-17-38-16,-56 2 38 15,56-2-52-15,0-14 35 0,0 0 3 16,0 0-128-16,0 0-113 15,0-14-145-15,0 14-338 0,0-16-183 16</inkml:trace>
  <inkml:trace contextRef="#ctx0" brushRef="#br0" timeOffset="578531.0209">3694 15591 1853 0,'0'-28'95'0,"0"12"40"0,-71 2-63 16,71-17 101-16,0 15-119 16,0 2-51-16,0-3 132 0,0 3-151 15,0 14 71-15,-61-17-58 16,5 17 77-16,-5-13 52 0,1 13-98 15,-6 0 69-15,0 0-146 16,5 0 58-16,61 0 117 0,0 0-45 16,-61 13 38-16,61-13-61 0,0 17-97 15,-61-3 46-15,61 3 5 16,-61-3-2-16,61 2 44 0,0 15 7 16,0-1 64-16,0 15 3 0,61-15-26 15,-61 15 16-15,0 2-114 16,61 11-4-16,0-10 3 0,-61-4-13 15,61 17-10-15,-61-16 37 16,0 2 81-16,0-3 0 0,0 3 38 16,0-16-61-16,0 13-92 0,0-13 13 15,66 0-34-15,0-1 38 16,-66-16 31-16,0 17-44 0,0-15 20 16,0-2 20-16,0-14-27 15,0 14 35-15,0-14-11 0,0 0-28 16,0 0 18-16,0 0-76 15,0 0-158-15,0 0-232 0,0-14-308 16</inkml:trace>
  <inkml:trace contextRef="#ctx0" brushRef="#br0" timeOffset="579593.8282">5119 15911 2107 0,'0'0'-72'15,"0"0"212"-15,0 0-30 0,-66 0 43 16,66 0 102-16,0 0-190 0,0 16 49 15,0-16-8-15,0 0-15 16,-61 0 4-16,61 0 24 0,0 0 1 16,0 0 13-16,0 0-5 15,0 0-55-15,0 0-3 0,0 14-13 16,61-14-10-16,5 0 38 16,-66 0-7-16,61 0-16 0,0 0-38 15,-1 0-21-15,62 0 18 0,-56 17-15 16,-5-17 67-16,0 0-3 15,0 0-49-15,60 0 21 0,-60 0-21 16,-61 0 3-16,61 0-10 0,-61 0-28 16,66 0-59-16,-66 0-69 15,0 0-101-15,0 0-76 0,0 0-267 16,0-17-127-16,0 17-76 16</inkml:trace>
  <inkml:trace contextRef="#ctx0" brushRef="#br0" timeOffset="579960.0376">5423 15713 1876 0,'0'0'69'0,"-61"-14"24"0,61 14 136 16,0-16-28-16,0 16-14 0,0 0 59 15,0 0-133-15,0 0 6 16,-61 0-5-16,61 0-120 0,0 0-7 15,0 0 26-15,0 0 19 16,0 0 119-16,0 16-5 0,0-2 65 16,0 3-84-16,0-3-84 0,0 16 35 15,61 1-44-15,-61 13 28 16,0-13-4-16,61 16-34 0,-61-2-17 16,0-1-10-16,0 3 3 15,0-16 14-15,0 13 3 0,0 1-27 16,0-15 16-16,0 1-16 0,0-1 10 15,0-13 17-15,0 14-6 16,0-17-8-16,0 2-10 0,0-16 18 16,0 0-35-16,0 14 44 0,0-14-57 15,0 0-165-15,0 0-199 16,0 0-439-16</inkml:trace>
  <inkml:trace contextRef="#ctx0" brushRef="#br0" timeOffset="580553.3154">6970 15911 1683 0,'0'-14'123'0,"0"-3"24"16,0 3 57-16,66-3 92 15,-66 4-155-15,0-4-20 0,0 3 5 16,0-3-73-16,-66 3 95 0,66 14-54 16,-61-13-18-16,0 13 1 15,61 0-19-15,-61 0 39 0,0 0-29 16,0 13-19-16,1 18-6 15,-6-17 43-15,-56 16-46 0,61 1 47 16,0 0-91-16,-10 16 21 0,10-19 20 16,6 2-17-16,55 1 20 15,-61-1-67-15,61-13 11 0,0-3 33 16,0 2-11-16,0-2 25 16,0-14-28-16,0 0-64 0,0 0 68 15,61 0 0-15,55 0 13 0,-45-14-17 16,-10-2-36-16,0-15 33 15,0 17-14-15,0-16 24 0,5-1 17 16,-66 15-57-16,0-12 30 16,0-3 13-16,60 15-40 0,1-15 34 15,-61 17-20-15,0-3-21 0,0 17 48 16,0-13-21-16,0 13 47 16,0 13 69-16,0 4-44 0,0-3 9 15,0 17 2-15,0-1-114 16,0 1 59-16,0-1 3 0,61 1-38 15,0-1 45-15,0 1-28 0,0-17-78 16,-61 16-106-16,66-13-245 16,-6-3-193-16</inkml:trace>
  <inkml:trace contextRef="#ctx0" brushRef="#br0" timeOffset="581022.1141">6787 15591 2154 0,'0'-28'92'0,"0"12"49"15,0 2 58-15,0-3 70 16,61 3-46-16,0-2-4 0,0 2-12 16,5-3-43-16,-6 17-8 15,6-14-15-15,51-3-53 0,-56 17-50 16,0 0-35-16,10 0-34 0,-10 0 129 15,-1 17 59-15,-60 14-7 16,61-1-21-16,-61 15-90 0,0-1-46 16,0 17 3-16,0 0 8 15,0 0-44-15,0 1 30 0,0 13 24 16,0-14-14-16,0 0 14 0,0-17-28 16,0 17 4-16,0 0 42 15,0-16-32-15,0 2 10 0,0-2-38 16,0-1-15-16,0-13 50 15,0 16 25-15,-61-17-32 0,61 1 39 16,0-17-53-16,-60 2-32 0,60-2 74 16,-61 3-24-16,61-17 31 15,-71 0-24-15,10 0-36 0,61 0 40 16,-61 0-47-16,5-17 32 16,-5 3 42-16,61 14-85 0,-66-16 54 15,6 16-22-15,60-14-67 0,0 14-33 16,0-17-113-16,0 17-224 15,0-14-414-15</inkml:trace>
  <inkml:trace contextRef="#ctx0" brushRef="#br0" timeOffset="588445.3116">8577 16108 1426 0,'-61'0'53'0,"61"0"129"0,0 0 62 15,0 0 3-15,0 0 16 0,0 0-113 16,0 0 4-16,0 0-35 0,0 0-51 16,0 0 80-16,0 0-113 15,0 0 40-15,0 0 27 0,0 0-153 16,61 0 86-16,-61 0 36 15,0 0-113-15,0 0 75 0,71 0-62 16,-10-14 22-16,0 14 62 16,-5 0 16-16,5 0 13 0,10 0-38 15,-11 0 19-15,62 0-8 0,5 0 9 16,-5 0-26-16,-1 0 3 16,-60 0-10-16,66 0 62 0,0 0-17 15,-11 0-13-15,6 0-17 0,-51 0-35 16,-10 0 11-16,0-17 11 15,0 17-1-15,-61 0-17 0,0 0 1 16,0 0-63-16,0 0-97 16,0 0-141-16,0 0-181 0,0 0-49 15,0 0-253-15</inkml:trace>
  <inkml:trace contextRef="#ctx0" brushRef="#br0" timeOffset="588789.8702">8212 16549 1317 0,'-61'0'57'16,"-5"14"224"-16,66-14-10 0,0 0 104 15,0 17-83-15,0-17-119 16,127 0-7-16,-66 0-56 0,61 0 38 16,-1 0-45-16,11 0 62 15,46 0-48-15,-46 0 25 0,-11 0-63 16,67 0-8-16,-66 0 13 0,-1 0-9 16,1-17-27-16,5 17-11 15,-6-14-6-15,1 14-20 0,-61-16 37 16,10 2-93-16,51-3-106 0,-122 17-193 15,61-14-152-15,-61-2-423 16</inkml:trace>
  <inkml:trace contextRef="#ctx0" brushRef="#br0" timeOffset="589118.016">9941 15866 2402 0,'0'-17'79'0,"0"-13"102"15,0 16 27-15,0-3 15 0,0 3-40 16,0 14-157-16,0-13-4 0,0 13 40 16,0 0-3-16,0 13 85 15,0 18 11-15,0 0-42 0,-61 30-19 16,6 0-26-16,55 14-13 15,-66 16-4-15,66 15-34 0,-61 0-10 16,-5-15 7-16,5 15-11 0,61-15 18 16,-61-16 31-16,61 17-76 15,-61-31 24-15,61 0 13 0,0-16-54 16,-60-15 79-16,60 15-28 16,0-29-132-16,0 15-78 0,0-17-191 15,0-14-347-15</inkml:trace>
  <inkml:trace contextRef="#ctx0" brushRef="#br0" timeOffset="589645.0252">11559 16305 2343 0,'0'0'99'16,"0"0"66"-16,0 17 125 0,0-3 46 16,0 16-122-16,0-16-53 15,0 33-72-15,0-2-26 0,0 2 65 16,0-3-10-16,0 1-30 0,0 16-40 16,0-14-58-16,0-16 17 0,0-1-35 15,0-2 32-15,0-11 40 16,0-3 54-16,0 2 17 0,0-16-7 15,0 0-30-15,0-16-47 16,0 2-16-16,0-17-15 0,61 1 17 16,-61-15-31-16,0-2-7 0,0-14 7 15,0 2 0-15,61-18 6 16,-61 16 58-16,0-14-18 0,0 13-25 16,0 1 18-16,0 17-32 15,0-1 14-15,0 15 22 0,0-1-47 16,0 1-14-16,0 13 53 0,0 3 8 15,0 14-39-15,0-16 20 16,61 2-45-16,-1 14 38 16,-60 0 40-16,66-14-40 0,-5 14 37 15,0 0-44-15,61 0 62 0,-61 0-7 16,-1 0-55-16,67 0 15 16,-66 0-8-16,5 0-6 0,-10 0-15 15,5 0-176-15,-1 0-163 0,-60 0-60 16,0 14-197-16,0-14-158 15,0 14-63-15</inkml:trace>
  <inkml:trace contextRef="#ctx0" brushRef="#br0" timeOffset="589850.5134">11681 16274 1240 0,'-61'17'71'15,"0"-3"235"-15,-10 3 63 0,71-3-9 16,0-14-53-16,0 0-218 15,71 16-83-15,-10-16 3 0,0 0-162 16,60 0-246-16,-55 0-132 16,56 0-117-16</inkml:trace>
  <inkml:trace contextRef="#ctx0" brushRef="#br0" timeOffset="590038.4575">11559 16699 1660 0,'-71'17'194'0,"10"14"83"15,61-31 122-15,0 14 68 0,0 2-128 16,0-16-52-16,0 14-103 16,61-14-53-16,10 14-91 0,-10-14 1 15,61 0-105-15,-62 0-213 0,67 0-257 16,-5 0-290-16</inkml:trace>
  <inkml:trace contextRef="#ctx0" brushRef="#br0" timeOffset="590263.2699">13537 16230 2853 0,'61'-17'75'15,"-61"17"52"-15,0 0-14 0,0-14 56 16,0 14-49-16,0 0-45 0,60 14 30 15,-60 3-36-15,61-3-29 16,-61 3-10-16,61 13-16 0,0 1-4 16,10-1-7-16,-10 15 21 0,0-1-14 15,55-13-4-15,-45 16-19 16,-10-3 20-16,0 1 10 0,-61 2-34 16,61-16 64-16,-61-1-78 0,0 1-81 15,0-1-61-15,0-16-175 16,0 0-210-16,0 3-218 0</inkml:trace>
  <inkml:trace contextRef="#ctx0" brushRef="#br0" timeOffset="590545.2094">14221 16138 2559 0,'0'-14'55'0,"0"-2"37"0,0 16-15 16,0 0 2-16,0-14-48 0,0 14-28 16,0 0-15-16,0 14 68 15,0 2 101-15,0-2-46 0,-71 17 77 16,10-1-88-16,6 15 0 16,-6-15 39-16,-71 32-46 0,71-18 33 15,-61-13-122-15,62 16-8 0,-1-3 15 16,-61 3-8-16,56-16 1 15,66-17-28-15,-61 0-50 0,61 2-104 16,0-2-217-16,0-14-291 16</inkml:trace>
  <inkml:trace contextRef="#ctx0" brushRef="#br0" timeOffset="590960.2896">13780 16002 2224 0,'0'-16'32'15,"0"-12"34"-15,0 11 23 0,-61-13-35 16,61 16-18-16,-61-3-48 16,61 3 9-16,-60-16 42 0,60 30 56 15,0-17 53-15,-61 17-139 16,0 0 96-16,0 0-105 0,61 17-66 15,-66-4 159-15,5 4-127 0,61 14 81 16,0-1 98-16,0 15-72 16,0-15 109-16,0 15-36 0,0 16-68 15,0-14 49-15,0 11 11 16,0-10-27-16,0 13 18 0,0-3-17 16,0 3-126-16,0 0 38 0,0 0-44 15,0 0-29-15,0-16 70 16,0 16-25-16,0-14 8 0,0-2 34 15,0-15-42-15,0 1-16 0,0-1 64 16,0-16-23-16,0 3-7 16,0-3 38-16,0-14-97 0,0 0-61 15,61 0-166-15,5-14-141 16,-5-3-407-16</inkml:trace>
  <inkml:trace contextRef="#ctx0" brushRef="#br0" timeOffset="591457.8596">14465 16033 2583 0,'0'-31'76'0,"0"1"45"0,66-1-53 0,-66 17 62 15,60-16-22-15,1 30-64 0,0-17 128 16,0 17-16-16,0 0-38 15,-61 0 16-15,61 17-48 0,5-3-59 16,-6 16-7-16,-60 1-6 0,66-1-1 16,-66 15-6-16,0 2-7 15,0 14 23-15,0-3-46 0,0 3 74 16,0 1-11-16,0-1 8 0,0 0-1 16,0 14-84-16,0-14 10 15,0 0-4-15,0 0 24 0,0-16 45 16,0 16-32-16,0-31-19 15,0 15 3-15,0-15 0 0,0 1 10 16,0-1 20-16,0-16-23 0,-66 3-18 16,6 13 38-16,60-30-24 15,-66 14 4-15,5 3 3 0,0-3-4 16,0-14 28-16,0 17 7 16,0-17 0-16,1 13 27 0,-6-13-17 15,5 0 7-15,0 0 60 16,61 0-31-16,-61 0-11 0,61-13 12 15,0 13-75-15,0 0 11 0,0-17 29 16,0 17-4-16,0 0 4 16,0 0-54-16,0 0 26 0,0 0-61 15,0 0-115-15,0 0-173 0,0 0-438 16</inkml:trace>
  <inkml:trace contextRef="#ctx0" brushRef="#br0" timeOffset="599550.3118">4738 15061 1382 0,'0'-14'231'0,"0"-3"33"0,0 17-30 16,0-14 12-16,-60-3-234 0,60 17 67 15,0-13-40-15,0 13 21 16,0-17 96-16,0 17-141 0,0 0 137 15,0-14-34-15,-61 14-180 0,61 0 118 16,0 0-122-16,-56 0-3 16,56 0 97-16,0 0-35 0,0 0-14 15,-66 14 39-15,66 3-24 16,-61 13-46-16,-5 1 73 0,5 13-33 16,1 3 24-16,-1-2 19 0,0-1 50 15,0 17-28-15,0 0 10 16,0 1 42-16,-5-1-70 0,-55 14 9 15,60-14-18-15,-10 0-17 16,10 0-5-16,61-3 25 0,-56-10 0 16,56 13-29-16,0 0 45 0,0-17-35 15,0 17 19-15,56 0 20 16,5-2-13-16,-61 2 39 0,132 0-6 16,-71 0 28-16,-1 0 4 0,6 0-48 15,-5-16-6-15,0 2-47 16,0-3-24-16,0 1 38 15,-61-15 13-15,61 1-3 0,-1 0 3 16,-60-1-84-16,61-16-122 0,5 3-439 16</inkml:trace>
  <inkml:trace contextRef="#ctx0" brushRef="#br0" timeOffset="600180.0736">6224 15169 1830 0,'0'0'176'15,"0"-17"21"-15,0 17 56 0,0-14 9 16,71 14-158-16,-10 0-2 16,-61 0-30-16,61-16-18 0,-61 16 80 15,0 0-31-15,61 0-39 0,0 0 0 16,-61 0-91-16,66 0-5 16,-6 16 78-16,1-2 39 0,0 17-43 15,0-1 4-15,0 15-46 16,0 2-4-16,5-3 14 0,-6 1 40 15,6 2-7-15,-66 14-34 0,61-16 38 16,-61 16-21-16,0 0-16 16,0 0 40-16,0 14-16 0,0-14-11 15,0 14 11-15,-61-14-20 16,61 14 6-16,-66-14 17 0,6 0-3 16,60 1 24-16,-127-1-41 0,66-17-10 15,0 1 21-15,0 2-35 16,0-3 20-16,61-13 1 0,-60-15 6 15,60 15-6-15,0-17 0 0,-66-14-82 16,5 0-197-16,61 0-165 16,0-14-383-16</inkml:trace>
  <inkml:trace contextRef="#ctx0" brushRef="#br0" timeOffset="600818.616">6726 14605 2212 0,'0'-14'-121'0,"0"-3"121"0,0 4 44 0,0 13 40 16,61 0 160-16,0 0-102 15,0 0-39-15,0 13-26 0,5 18-49 16,-6-14 43-16,6 27 27 16,-66-13 9-16,0 30-41 0,0-17-54 15,0 3-12-15,0-2-32 0,0 2 96 16,0-2 0-16,-66-1-70 15,66-13 6-15,0-15-16 0,-60-2 35 16,60 3 71-16,-66-3 7 16,66-14-2-16,0 0-46 0,0-14 14 15,0-3-4-15,0-13-39 0,0-1 20 16,0-13-54-16,0 13 8 16,0-30 26-16,0 16-7 0,66-2 24 15,-66 3-7-15,0 13 41 0,60 1 4 16,-60-1-27-16,66 17 10 15,-5-2-58-15,-61 2-24 0,56 14 34 16,-56 0-17-16,61 30 0 16,-61 1 28-16,61-1-21 0,-61 15 10 15,0 16-17-15,71-17-3 0,-71 17 3 16,61 1 0-16,-61-18 24 16,0 17-14-16,60-30 25 0,-60 16-1 15,61-33 15-15,-5 0 6 16,-56-14-6-16,71 0-7 0,51-14-11 15,-61 0-3-15,-1-17-45 0,1 1-18 16,66-1-82-16,-66 1-89 16,0-1-257-16,-61 1-322 0</inkml:trace>
  <inkml:trace contextRef="#ctx0" brushRef="#br0" timeOffset="602293.7411">13780 15880 1933 0,'0'0'-91'0,"0"0"68"16,0 0 134-16,0-14 16 0,0 14 138 15,0 0 47-15,0-17-193 0,61 17 32 16,-61 0-62-16,71 0-44 15,-71 0 46-15,0 0-43 0,0 0 31 16,61 17-79-16,-61-3 29 16,61 3 33-16,-61 13-13 0,55 15-4 15,-55-15 3-15,0 15-51 16,0-15-10-16,0 17 20 0,0-16-30 16,0-3 79-16,0 2-37 15,-55-13 34-15,55-3 52 0,-61-14-65 16,61 0 13-16,0 0 24 0,0-14-67 15,0-3-10-15,0 3 47 0,0-16-63 16,0-1 49-16,0 1-19 16,0-1 27-16,0 1-55 0,0-1 1 15,0 1 67-15,61 2-47 16,-61 11 54-16,55 3-44 0,6-2-38 16,10 16 11-16,-10 0-24 0,-61 0 41 15,61 16 17-15,0-2-7 16,-61 3 45-16,61 11-45 15,-61-12-24-15,0 15-101 0,66-1-173 16,-66 1-235-16,0-1-312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400" units="cm"/>
          <inkml:channel name="Y" type="integer" max="15240" units="cm"/>
          <inkml:channel name="F" type="integer" max="8191" units="dev"/>
          <inkml:channel name="T" type="integer" max="2.14748E9" units="dev"/>
        </inkml:traceFormat>
        <inkml:channelProperties>
          <inkml:channelProperty channel="X" name="resolution" value="12211.53809" units="1/cm"/>
          <inkml:channelProperty channel="Y" name="resolution" value="5462.3657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4-08-20T08:34:41.68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88 8536 2522 0,'0'16'73'0,"0"-16"32"0,0 0 59 16,0 0 62-16,0-16-64 15,0 2 8-15,0 0 0 0,60-17-48 16,1 1-9-16,-61-1-43 0,0 1-57 16,0-18-19-16,0 4-21 15,0-1 30-15,0-16 28 0,0 0-38 16,0-14 17-16,61-3-7 0,0-10-60 15,0 10 37-15,0-14 27 16,-61 17-17-16,66 0 50 0,-66 0 45 16,0 14-24-16,0 14 7 15,0 16-10-15,0 1-34 0,0 2-44 16,0 11 16-16,0 3-34 0,0 14-10 16,0 0 59-16,0 0-42 15,0 0-6-15,0 14 30 0,0 3 3 16,0 11-13-16,0 2 17 15,0 17-16-15,0 15-8 0,0-4 14 16,-66 3 30-16,66 0-10 16,0 0 0-16,-61 0 0 0,61 0 4 15,0-16 6-15,0-1-10 0,0 4-6 16,61-18 6-16,5 1-20 16,-66-17 10-16,66 2 27 0,-6-2-17 15,1-14 38-15,-5 0-17 0,-56 0-17 16,0-14 20-16,0-16-44 15,0 13 20-15,0-27 1 0,0-4-29 16,0 4 25-16,61-1 3 16,-61-16 4-16,0 14-41 0,71-11-7 15,-10-3 34-15,-61 13 27 0,0 4 85 16,0 13 2-16,0 18-37 16,0-18-24-16,0 14-84 0,0 17 6 15,0 0-24-15,0 0 10 16,0 17 29-16,0-3 6 0,0 3 18 15,-61 13 0-15,61 15 25 0,0-1 6 16,0 3-31-16,0-2 25 16,0-1-39-16,0 3-3 0,61-2 31 15,0 2-53-15,-61-16 68 0,60-18-168 16,6 18-105-16,-66-17-184 16,61 3-418-16</inkml:trace>
  <inkml:trace contextRef="#ctx0" brushRef="#br0" timeOffset="288.0602">4799 7688 3807 0,'0'-16'74'0,"0"2"35"15,0 14 80-15,0-17-6 0,0 3-18 16,0 14-49-16,0 0-59 0,0 0 26 16,0-16-87-16,0 16 33 0,0 0-36 15,0 0-26-15,0-14 19 16,71 14-4-16,-10 0 47 0,-61 0-4 16,61 0-53-16,0 0-68 15,5-17-112-15,-5 17-119 0,0 0-48 16,-1 0-350-16,1 0-36 0</inkml:trace>
  <inkml:trace contextRef="#ctx0" brushRef="#br0" timeOffset="467.3839">4678 7886 1548 0,'-61'13'234'15,"5"1"7"-15,-10-14 2 0,66 17 68 16,0-17-173-16,0 0 55 15,0 0 95-15,0 0-74 0,0 0-55 16,66 0-88-16,-10 0-44 16,5 0-14-16,60 0-108 0,-50 0-93 15,-10 0-495-15</inkml:trace>
  <inkml:trace contextRef="#ctx0" brushRef="#br0" timeOffset="840.2535">6224 7263 2840 0,'-61'-16'9'0,"6"2"63"0,55-3 10 16,-61 17-13-16,61 0-25 0,0-14-107 15,0 14 54-15,0 0 79 0,0 14-13 16,0 3 152-16,0 13-83 16,0 15-27-16,0-1 56 0,0 17-108 15,61 0 9-15,-61 31-22 16,0-17-31-16,0 17 21 0,0-1 6 16,0-2-36-16,55 20-8 0,-55-18 28 15,0-2 6-15,0 3 4 16,0-17 61-16,0 3-64 0,0-17-18 15,0-3 38-15,0 3-65 0,0-14-54 16,0-2-130-16,0-15-195 16,0 1-250-16,0 0-30 0,0-18-37 15</inkml:trace>
  <inkml:trace contextRef="#ctx0" brushRef="#br0" timeOffset="1165.7797">6665 7991 2212 0,'0'-78'77'0,"-60"20"111"0,60-3 74 15,-66 14 80-15,5 2-14 0,61 15-104 16,0-1-40-16,0 1-94 16,0 16-56-16,0-3-17 0,0 17-41 15,0 0 35-15,61 0-32 0,5 0-16 16,55 17 24-16,-60-3-18 15,61 16 11-15,5 1 23 0,-1 13 4 16,-9 3 20-16,-56-16 0 16,-61 30-17-16,0-17 14 0,-61 1-51 15,-56 16 20-15,51-14 47 0,-121-16-57 16,65 13 85-16,0-30-37 16,-65 17-28-16,65-31 45 0,-10 0-65 15,71 0 58-15,6 0-48 0,-6 0-77 16,61-14-210-16,0-17-524 15</inkml:trace>
  <inkml:trace contextRef="#ctx0" brushRef="#br0" timeOffset="2286.9682">10317 7913 2201 0,'0'-14'35'0,"0"14"97"0,0 0-60 15,0 0 2-15,65 0 44 0,-65 0-167 16,61 31 166-16,0-17-32 16,-61 3-134-16,61 13 86 0,0 1-105 15,0-1 109-15,-61 1-29 0,66-1-15 16,-66-2 36-16,61 3-76 16,-61-1 89-16,0-13-9 0,0-3-15 15,-61 16-25-15,-5-30 6 16,5 17 56-16,0-17-6 0,0 0 113 15,0 0 9-15,0-17-46 0,-4 3 10 16,4-16-56-16,61 13-10 16,0-27 61-16,0 13-43 0,0-13 11 15,0-3-14-15,0 2-57 16,61-2 28-16,4 2-45 0,-4 15 3 16,0-15 0-16,0 15-6 0,0-1-18 15,66 15-99-15,-66 2-196 16,-1-3-208-16,1 3-345 0</inkml:trace>
  <inkml:trace contextRef="#ctx0" brushRef="#br0" timeOffset="2637.1634">11118 7399 1615 0,'61'-30'248'0,"-61"-1"-15"16,66 15 139-16,-66-12-63 15,65 11-228-15,-4 3 77 0,-5 14-212 16,5 0 70-16,10 0-29 0,-10 0-72 16,0 14 142-16,0 3-63 15,-61 11 62-15,0 2-40 0,0-13-60 16,0 13 97-16,0 1-109 0,0 0 84 16,0-1-25-16,0-16-53 15,0 0 103-15,0 3 108 0,0-17 83 16,0 13 108-16,0-13-43 0,60 0-174 15,-60 0-46-15,66-13-120 16,-5-4 7-16,0 3 48 0,0 0-20 16,61-3 37-16,-62 4-9 15,1-18-18-15,66 31 24 0,-127-17-100 16,66 3-209-16,-10-2-175 16,-56 16-381-16,0 0-123 0</inkml:trace>
  <inkml:trace contextRef="#ctx0" brushRef="#br0" timeOffset="2861.5664">12543 8005 3129 0,'-56'0'116'0,"56"0"77"0,0 0 96 16,0 0-4-16,0 0-113 15,0 0-65-15,0 0-114 0,0 0 10 16,0 0 4-16,0 0-31 16,117-14 27-16,-57 14 1 0,11 0-97 15,-10 0-75-15,-61 0-152 0,61 0-398 16,0 14-102-16</inkml:trace>
  <inkml:trace contextRef="#ctx0" brushRef="#br0" timeOffset="3035.485">12233 8311 2571 0,'-60'0'83'15,"-1"13"101"-15,61-13 55 16,0 0-16-16,0 0-43 0,0 0-72 16,61 0-32-16,60 0 17 15,-55 0-77-15,-5-13 14 0,5 13-125 16,-10 0-386-16,65-17-397 0</inkml:trace>
  <inkml:trace contextRef="#ctx0" brushRef="#br0" timeOffset="3679.3213">14089 7566 1750 0,'0'-30'175'16,"0"13"107"-16,0 3-7 0,-55 0-14 15,55 14-111-15,0 0-103 0,0 0-80 16,0 0 48-16,0 14 14 15,0 0-11-15,0 16 143 0,0 18 18 16,0-4-99-16,0 31 47 16,0 3-42-16,0 14-35 0,0 13 22 15,0-13-32-15,0 13-26 0,0 1 2 16,0-14 4-16,0-1-10 16,0-2 14-16,0-11-35 0,-61-3 5 15,61-14 16-15,0 0 24 16,0-16-84-16,0-1-120 0,0-13-85 15,0-1-202-15,0-13-241 0</inkml:trace>
  <inkml:trace contextRef="#ctx0" brushRef="#br0" timeOffset="3966.4969">14034 8219 2450 0,'0'-47'94'15,"-61"-12"57"-15,61 29 47 0,0-1 95 16,0 1-111-16,0 13-4 0,0-14-80 16,0 18-78-16,0-4 6 0,61 17-49 15,-6-14 56-15,6 14-10 16,71 0 10-16,-71 0-23 0,61 14-33 16,-56 3 10-16,55 13-17 15,-60 1 30-15,0-1 30 0,-61 1-37 16,0-1 40-16,0 15-9 0,0-15-14 15,-122 1 20-15,61-1-50 16,1 1-20-16,-67-17-72 0,66 3-80 16,0-17-112-16,-71 0-295 15,132 0-111-15</inkml:trace>
  <inkml:trace contextRef="#ctx0" brushRef="#br0" timeOffset="4553.5199">15327 8052 2414 0,'0'-16'69'0,"71"2"-8"0,-71-3 105 15,0 3 10-15,0-3-108 0,0-13 82 16,0 16-83-16,0-17-32 15,0 1 28-15,0 16-69 0,-71-3-42 16,10-13 32-16,61 16 48 0,0 14-42 16,-61-17 4-16,0 17-10 15,61 0-48-15,-56 17 96 0,56 13-51 16,-66-16 54-16,6 17-41 16,60-14-48-16,-66 10 137 0,66 4-48 15,0-1-13-15,-61-13 52 0,61 14-106 16,0-17 22-16,0 2 26 15,0-2-58-15,61-14 39 0,5 0-26 16,-66 0 74-16,60 0-45 16,6 0 58-16,-66-14 23 0,56-2-25 15,-56 2 95-15,0-3-99 0,0 3-19 16,0 14-36-16,0 0-40 16,0 0-13-16,0 0-3 0,0 14 16 15,0 17 7-15,0-1 98 16,0 17-81-16,0 12 38 0,0 2-3 15,0 0-62-15,0 0 102 0,0 14-16 16,0-14 3-16,0 0 13 16,0 0-36-16,0-16 0 0,0 2-30 15,0-19 10-15,0 2 108 16,0-13 59-16,0 14 104 0,0-31 51 16,0 0-62-16,0 0-12 0,61 0-168 15,0-31 13-15,0 14-18 16,10-13-146-16,-10 2-27 0,-1-19-247 15,1-14-322-15,-5 16-482 16</inkml:trace>
  <inkml:trace contextRef="#ctx0" brushRef="#br0" timeOffset="5286.1277">18308 7308 1230 0,'0'-31'150'0,"0"17"-51"15,0-16 203-15,0 13-86 0,-65-13-144 16,4 30 74-16,0-14-97 15,0 14 46-15,0 14 3 0,-71 2 56 16,71 15-111-16,6 13 165 16,55 17-56-16,-66 0-36 0,66 14 4 15,0 0-136-15,0 3 80 0,0 11-77 16,0-11 7-16,0-3-10 16,0 0-29-16,0 3 42 0,0-17 48 15,0-3 23-15,0-11-43 0,0 14 4 16,0-16-80-16,-61-15 8 15,-5 1 56-15,66 0-32 0,0-18 38 16,-61 4 17-16,61-3 36 16,0-14-8-16,0 17-25 0,61-17 0 15,5 14-68-15,-5 2 62 0,-61-16-7 16,66 31-56-16,-11-17 63 16,6 0-85-16,0 16-10 0,10 17 95 15,-71-16-36-15,0 13 85 16,0 1 13-16,0 16-59 0,0-14 1 15,-132 14-17-15,132-2 47 0,-61 2-7 16,6-14 46-16,55 11 7 16,0-11-38-16,0-2-3 0,0-15-51 15,55 18-7-15,6-34 0 16,71 16-11-16,-71-16 4 0,0 17-7 16,0-31 35-16,0 16 11 0,4-16-8 15,-65 0-55-15,0 0-165 16,0 0-168-16,0-16-464 0</inkml:trace>
  <inkml:trace contextRef="#ctx0" brushRef="#br0" timeOffset="6421.1146">18491 7777 2486 0,'0'-14'129'0,"0"-16"22"0,0 30-31 15,0-17-10-15,0 17-128 0,0 0-33 16,0 0 58-16,0 17 94 16,0-3 56-16,0 16 23 0,0 17-6 15,61-2-49-15,-61-1-22 16,0 17-16-16,61 1-50 0,-61-1-4 16,0 0-16-16,0-17-13 0,0 3 43 15,0-2-20-15,0-15-3 16,0 1-131-16,0 0-135 0,0-18-117 15,0 4-430-15</inkml:trace>
  <inkml:trace contextRef="#ctx0" brushRef="#br0" timeOffset="6958.4546">18613 7777 2283 0,'0'-44'50'0,"0"13"133"16,0 1 70-16,0 16 7 15,0-17-38-15,0 15-156 0,0 2-53 16,0-3 39-16,0 17-36 0,0-14 27 16,0 14 38-16,66 0-97 15,-6 0 75-15,62 0-46 0,-61 0-55 16,0 14 101-16,0-14-69 15,0 17-26-15,10 13 29 0,-71-16-45 16,0 3 19-16,0 13 105 0,0 15-105 16,-71-15 14-16,10 15-40 15,0-15 10-15,0 18 69 0,0-21-33 16,-61-10 39-16,62 14-36 0,60-31 39 16,-66 13 46-16,66-13-55 15,0 0 19-15,0 0 4 0,0-13-86 16,0 13 66-16,66-17-62 0,-6 17 52 15,1-14 30-15,0 14-20 16,0 0-7-16,0 14-52 0,61 3-43 16,-51-4 14-16,50 18 88 15,-65 0-26-15,76-1 12 0,-132 1 7 16,61-1-19-16,-61 15-43 16,0-15 99-16,0 17 2 0,0-16-74 15,-61 0 81-15,-10 13-108 0,-46-13-29 16,56-1 82-16,-70 1-27 15,70-17 82-15,-61 2 40 0,61-16-13 16,0 0-29-16,0 0-112 16,1 0-244-16,60-16-418 0</inkml:trace>
  <inkml:trace contextRef="#ctx0" brushRef="#br0" timeOffset="7568.0186">19977 6533 1773 0,'0'-31'166'16,"0"17"12"-16,61-16 43 0,0 16 105 16,-61-17-194-16,60 31-31 0,6-16-36 15,-66 16-162-15,0 0 36 16,61 0 8-16,5 16-11 0,-66 15 39 15,56-1 7-15,-56 15-4 0,61-1 106 16,-61 4-66-16,61 13-15 16,-61-17 19-16,0 1-41 0,0 2 31 15,0-17-9-15,0 1 15 16,0-17-64-16,0 2 162 0,0-2 47 16,0-14 70-16,0 0 40 15,0 0-137-15,0-14-1 0,0-2-122 16,0 2-9-16,0-3 29 0,0-13-39 15,0-15-1-15,0-2 7 16,0 3-20-16,0-1 10 0,60 15 16 16,-60-18-6-16,71 18 27 15,-10-1-37-15,-61 17 34 0,0 0-21 16,61-2-20-16,-61 2 27 0,0 14-20 16,0 0 3-16,61 0-13 15,-61 14 40-15,0 2-23 0,56 12-10 16,15-11 16-16,-71 13-13 0,61-16 17 15,-1 17-89-15,-60-1-74 16,0 1-267-16,61 0-259 0</inkml:trace>
  <inkml:trace contextRef="#ctx0" brushRef="#br0" timeOffset="7802.5817">21523 6641 2426 0,'0'-17'3'0,"-60"4"82"0,60 13 6 16,0-17-3-16,0 17 7 0,0-14-98 15,0 14 56-15,60-17-50 0,1 17 46 16,61 0-49-16,-61-14-185 15,71 14-176-15,-71 0-233 0</inkml:trace>
  <inkml:trace contextRef="#ctx0" brushRef="#br0" timeOffset="7961.7716">21463 6852 2343 0,'-61'0'11'16,"61"17"105"-16,0-17-84 0,0 0 16 15,0 0 1-15,0 0-132 0,61 0 95 16,-1 0 3-16,62-17-66 16,0 17-236-16,10 0-214 0</inkml:trace>
  <inkml:trace contextRef="#ctx0" brushRef="#br0" timeOffset="8222.1509">22639 6488 1571 0,'0'-14'47'0,"0"-16"-2"0,0 13-20 16,0 17 6-16,0 0 126 0,0 0 39 16,0 17 44-16,0 27 22 15,61 1-161-15,-61 16 6 0,61 17 56 16,-61-3-51-16,61 16-24 0,-61 15-9 15,0-31-66-15,0 17-3 16,0-17 22-16,0-14-29 0,0 0-3 16,0-17 19-16,0-13-6 0,0-1-200 15,0-13-355-15</inkml:trace>
  <inkml:trace contextRef="#ctx0" brushRef="#br0" timeOffset="8995.9679">19607 8097 2366 0,'0'0'128'16,"0"-14"6"-16,0 14 12 0,0 0-2 16,60-17-113-16,-60 17-43 15,0 0 6-15,61 17 37 0,-61-3 1 16,0 2-17-16,0 12 7 0,0 3-25 15,0-1-13-15,0 1 130 16,0-1-72-16,-61 1 70 0,61-1-3 16,0 1-73-16,0-17 38 15,0 3-41-15,0-4 3 0,0 4-13 16,61-3-81-16,5-14-134 0,-5 0-415 16</inkml:trace>
  <inkml:trace contextRef="#ctx0" brushRef="#br0" timeOffset="9498.8274">19916 7763 763 0,'-61'0'39'16,"0"0"61"-16,61 0 50 0,0 0 203 15,0 0 36-15,0 0-44 0,0 0-87 16,0 0-190-16,0 0-56 16,0 0 18-16,0 0 6 0,0 0 1 15,61 0-13-15,-61 0 85 0,0 0-33 16,0 0-8-16,0 0 0 16,0 0-125-16,0 0 139 0,0 0-54 15,0 0 22-15,0 0 16 0,0 0-66 16,0 0 86-16,0 0-45 15,0 0-6-15,0 0-9 0,0 0-29 16,0 0 38-16,0 0 63 16,0 0-23-16,0 0 9 0,0 0 2 15,0 0-40-15,0 0 14 16,0 0-33-16,0 0 13 0,0 0-43 16,0 0 43-16,0 0 0 0,0 0-67 15,0 0 51-15,0 0-41 16,0 0 0-16,0 0 11 0,0 0-18 15,0 0 24-15,0 0 41 0,0 0 36 16,0 0-2-16,0 0-7 16,-61 0-17-16,61 0-16 0,0 0-45 15,0 0 13-15,0 0-37 0,0 0-144 16,0 0-123-16,0 0-112 16,0 0-389-16</inkml:trace>
  <inkml:trace contextRef="#ctx0" brushRef="#br0" timeOffset="12979.4608">19607 8461 1683 0,'0'0'206'0,"0"0"35"15,0 0 64-15,0 0 91 16,0 0-141-16,0 0-34 0,0 0-25 16,0-14-85-16,0 14-48 15,0 0 16-15,60 0-55 0,-60-17-18 16,61 17 18-16,5-14-31 0,-66-3 21 16,61 4 29-16,0-18-46 15,0 14-7-15,-61-10 23 0,61-4-40 16,0 0 17-16,-61-16 50 15,0 17-26-15,0-15 36 0,0 1-33 16,0 13-34-16,0 1 1 16,0-1-28-16,0 1 14 0,0 13-14 15,0 3 31-15,0 14-11 0,0 0 18 16,0 0 9-16,0 0-27 16,0 14 4-16,-61 3-3 0,0 13 40 15,61 1-27-15,-61-1 34 0,61 1-24 16,0 13-27-16,-61 1 40 15,61-15-59-15,0 17 26 0,0-2 13 16,0-15-13-16,0 1 93 16,0 13-30-16,0-27-3 0,61 14-30 15,-61-1-13-15,61-16 13 0,0 3 3 16,0-17 7-16,-61 14-43 16,60-14 23-16,6 0 24 0,-5 0-11 15,-61 0 1-15,66-14-8 16,-10 14-12-16,-56-31 2 0,61 15 14 15,0 2-3-15,-61-17-37 0,0-16 30 16,60 16 3-16,11-27 31 16,-71 11 20-16,0-14-31 0,61-14-33 15,-61 14-30-15,0-1 23 0,0 18 13 16,0 0 4-16,0 13-23 16,0 0-18-16,0 31 8 0,0 0 26 15,0 0 21-15,0 14-14 16,-61 3 3-16,-10-3 4 0,71 16-1 15,-60 1-19-15,60-17 20 16,0 16-17-16,0-13-10 0,-61-3 40 16,61 3-34-16,0-3 28 0,0-14 6 15,0 0-44-15,61 0 64 16,-1 0-53-16,11-14 16 0,-10 14 31 16,0-17-74-16,0 3 40 15,-61 14-13-15,56-17-11 0,-56 17 28 16,71-13-14-16,-71 13 13 0,0 0-17 15,0 0 4-15,0 0-10 16,61 0-13-16,-61 13 23 0,0 4-3 16,0-3 7-16,0 17 19 0,0-15-20 15,0 15 24-15,0-1 16 16,0-2-56-16,0 3 13 0,0 16-26 16,0-17 19-16,0 1 30 15,0 0 10-15,0-4 3 0,0 4-6 16,0-1 14-16,0-13 2 0,0-3 11 15,60 17-60-15,-60-31 26 16,0 16-53-16,61-16 44 0,-61 0 33 16,61 0-17-16,0 0 26 15,-61-16-46-15,0-15 14 0,66 17-14 16,-66-16 24-16,61-1 16 16,-61 0-13-16,61-13-23 0,-61 13-21 15,60-16-7-15,-60 3 11 0,61 13 67 16,-61-13-37-16,0 13 34 15,61 1-6-15,-61 13-18 0,0 3 41 16,0-3-71-16,0 17-21 16,0 0-27-16,0 0-11 0,0 0 38 15,0 0 10-15,0 17 7 0,0-3 7 16,0 17-10-16,61-15 0 16,-61 15 3-16,0-1 24 0,0-2-10 15,0 19 37-15,0-16-20 0,0-1-24 16,0 1 17-16,0 0-24 15,0-18-20-15,0 1-7 0,0 17-30 16,0-31 36-16,0 17 11 16,0-4 17-16,0-13 34 0,0 0-37 15,0 0 26-15,0 0 18 0,0-13-47 16,0 13 2-16,0-17 11 16,0-14-17-16,0 17 6 0,61-16 8 15,10-1-21-15,-71 1 17 16,61-1 17-16,0 1-37 0,-6-1 33 15,-55 17-13-15,61-16 21 0,10 16 6 16,-71-3-10-16,0 17-51 16,0 0-7-16,0 0 24 0,0 0-24 15,61 0 45-15,-61 17-51 16,0-3 10-16,0 16 17 0,0-16 40 16,61 17-10-16,-61-1-7 0,0 1 0 15,0-1-33-15,0 1 94 16,0-1 4-16,0 1-4 0,0-17-50 15,0 3-55-15,0-4-103 16,0 4-52-16,0-3 60 0,0-14 37 16,0 17 12-16,0-17 48 0,0 0 17 15,0 0-46-15,61 0 68 16,5-17-22-16,-66 17 2 0,0-14-21 16,61-16 54-16,-61-1 35 15,0 14-77-15,60-10 67 0,-60-21 53 16,0 34 17-16,61-16 78 0,-61-1-19 15,0 15-47-15,61 2-76 16,-61-3-17-16,0 17-7 0,0-14-84 16,0 14 47-16,0 0-3 0,0 14 0 15,0 3 23-15,0 13-10 16,0-16 14-16,0 17 0 0,0-1-7 16,0 18 10-16,0-21-40 15,0 21 26-15,0-18 21 0,0 1-17 16,0-1-7-16,0-16-9 0,-61 3 29 15,61-3 58-15,0 0 38 16,0-14-11-16,0 0-26 0,0 0-30 16,0-14-56-16,61 0 18 15,-61-17-46-15,61 15 4 0,0-15 18 16,0 0 6-16,-61 1 55 16,0-1-10-16,0 4-7 0,0-4-31 15,0 0-17-15,0 15 17 0,-61 2-17 16,0-3 42-16,0 3-56 15,61 14-24-15,-61 0 52 0,61 0-55 16,-61 0 75-16,61 0-23 16,0 0 6-16,0 0 24 0,0 0-38 15,0 0 32-15,0 0-8 0,61 0 11 16,0-16 3-16,61 16-31 16,-61-14 7-16,5 14-37 0,-6-17 17 15,-60 17 4-15,66-14 9 0,-10 14 14 16,-56-14 48-16,0 14-28 15,61-16-10-15,-61 16 10 0,0 0-47 16,0 0 41-16,0 0-14 16,0-14-17-16,0 14 34 0,0 0-44 15,61 0 3-15,-61 14 51 0,0 2-71 16,0 12 78-16,71-11-34 16,-71 13-37-16,0 1 81 0,0 13-55 15,0-13 52-15,0-1-4 16,0 15-74-16,0-15 40 0,0 1 11 15,0 0 7-15,0-15-4 0,0-2-17 16,0 3-17-16,0 11 6 16,0-28 35-16,61 16 10 0,0-16-7 15,-61 14-30-15,0-14-4 16,60 0 0-16,-60 0-7 0,0 0 18 16,61-14 6-16,5-2-20 0,-66 2 37 15,61 0-10-15,-61-3-6 16,0-13 9-16,61-1-40 0,-61 0 20 15,0 1-11-15,0-1 4 0,61-13-13 16,-61 13 13-16,0 1 7 16,0-1 17-16,61 17 21 0,-61-2 14 15,0 2 6-15,0-3 19 16,0 3-4-16,0 14-41 0,0 0-8 16,0 0-27-16,0 0-25 15,0 0 14-15,0 0-25 0,0 0 29 16,0 0 6-16,0 0-17 0,0 0 32 15,0 0-36-15,0 0 11 16,0 0 14-16,0 0 7 0,0 0 0 16,0 0 11-16,0 0-15 0,0 0-10 15,0 0-7-15,0 0 11 16,0 0 6-16,0 0-6 0,0 0 3 16,0 0-28-16,0 0 17 15,0 0 11-15,0 0 14 0,0 0-7 16,0 0-17-16,0 0 10 0,0 0-14 15,0 0 10-15,0 0-6 16,0 0 10-16,0 14-7 0,0 3 7 16,0 13 24-16,-61-16-48 15,61 17 7-15,-61-1-14 0,61 1 3 16,0-1 24-16,0 1 11 0,0 0 21 16,0-1-7-16,0 1 0 15,0-17 20-15,61 2-16 0,-61-2-1 16,61 3 1-16,-61-17-22 15,0 0 18-15,60 0 0 0,-60 0 0 16,0 0-21-16,0 0 18 0,66-17-1 16,-5 3-10-16,-61 14 25 15,0-16-32-15,0-15 3 0,0 17-20 16,61-16 10-16,-61-18-7 16,0 21 17-16,0-21 18 0,0-13 1 15,61 0 6-15,-61 17-46 0,0-17 18 16,0-1-35-16,0 1 14 15,61 17 3-15,-61-1 22 0,0 15 6 16,0-1 8-16,0 1-15 16,0 13-48-16,0 3 20 0,0 14-41 15,0-14 20-15,0 14 39 0,0 0-38 16,0 28 48-16,0-11-16 16,0 13-1-16,0 1 28 0,0 13-32 15,-61 4 43-15,61-4-19 16,0 17-9-16,0 0 3 0,-61-16-21 15,61 16 11-15,0 0 13 0,0-17 15 16,0 17 16-16,0-16-16 16,0-15 6-16,0 1-3 0,0 16-17 15,0-33-15-15,0 3 4 16,0-3 4-16,0 0 3 0,0-14 24 16,0 0-3-16,61 0 4 0,-61 0-25 15,61-28 3-15,-61 11 4 16,61 3-28-16,-61-16 21 0,60-18 4 15,1 4-11-15,10 0 24 0,-71-4 1 16,61-13-4-16,0 0-7 16,-61 3-42-16,0-3 3 15,0 0 11-15,0 13-10 0,0 4 38 16,0 13 7-16,0 1-32 0,0-1 32 16,0 17-28-16,0 14-14 0,0-16 35 15,0 16-38-15,0 0 7 16,0 16 27-16,-61 15-23 0,61-1 23 15,0 1 21-15,0 13-21 16,-61 1-34-16,61 2-3 0,0-2 20 16,0 2 1-16,0-3 40 0,0 17-30 15,0-16 6-15,0 2 14 16,0-16-13-16,0 13 13 0,0-13-27 16,0-1-1-16,0 1 15 15,61-17 27-15,-61 2-4 0,61-2-23 16,-61 3 10-16,56-17-21 0,-56 0 7 15,0 0 31-15,61 0-10 16,-61 0-10-16,0-17-15 0,71 3-13 16,-71-2 27-16,60-15-3 15,-60 0 7-15,61 18-17 0,-61-18-11 16,0 0 24-16,61 1 25 16,-61 16 0-16,0-3-7 0,0 3-42 15,0-2-35-15,0 16-17 0,0 0 24 16,0 0 11-16,0 16 10 15,0-2 28-15,0-14-14 0,0 31 38 16,0-14-17-16,0 10 14 16,0 4-14-16,0-1-70 0,0-13-109 15,0 14-175-15,0-17-123 0,0 16-324 16</inkml:trace>
  <inkml:trace contextRef="#ctx0" brushRef="#br0" timeOffset="13686.9009">25058 7580 1593 0,'0'-31'157'16,"0"18"67"-16,0-4 94 0,0 3-49 15,0 0-68-15,0 14-134 0,0 0-92 16,0 0 124-16,0 0-164 16,0 0 68-16,0 14-3 0,0-14-71 15,0 14 136-15,0 16-3 16,61-13-81-16,0 14 7 0,-1-1-84 16,1 15 96-16,-61-1 81 15,0 3-91-15,61-2 13 0,-61 2-68 16,0-3 18-16,0-13 119 15,0 13-60-15,0 4 47 0,0-4-21 16,0-13-48-16,0-1-5 0,0 15-63 16,0-15-2-16,-61 1 0 0,61 16 141 15,0-16-2-15,0-4-72 16,0 4 29-16,0-1-72 0,0-13 44 16,0 14 24-16,0-1 38 15,0-16-50-15,0 17-65 0,0-1 74 16,0 1-52-16,-61-1 40 0,61 1 92 15,0 13-92-15,-60-13-12 16,60 13 89-16,0-13-145 0,-61 16 71 16,0-16 9-16,61 13 20 15,0-13 89-15,0-1-34 0,0 1-13 16,0-1-8-16,0 1-107 0,0-1 79 16,0-16 35-16,0 17-112 15,61-1 121-15,-61-16-110 0,0 3 50 16,0-3-38-16,0 3-35 15,-61-4 11-15,-5 4-93 0,5-17-255 16,-61 14-149-16</inkml:trace>
  <inkml:trace contextRef="#ctx0" brushRef="#br0" timeOffset="14792.0365">18679 9280 2547 0,'60'0'51'0,"-60"0"108"16,0 0-23-16,0 0 19 0,0 0-52 15,0 0-58-15,0 0-13 0,0 0 25 16,0 0 18-16,0 0-30 15,61 0 39-15,61 0-61 0,-61 0-3 16,0 0-10-16,71 0 19 0,-11 0 30 16,67 0 4-16,-66-14-20 15,65 14-19-15,-65 0-4 0,61-17-27 16,4 17 17-16,-65 0-27 16,60 0 1-16,11 0 32 0,-76-13-19 15,75 13 53-15,-9 0-16 0,-56 0 0 16,55-17 3-16,-60 17-14 15,10 0 14-15,-10-14 4 0,-6 14-17 16,16 0 3-16,-71-17-13 16,66 17-21-16,-66 0 31 0,60 0-28 15,-60-14 1-15,61 14 3 16,-61 0 4-16,65 0 2 0,-4 0 15 16,-61-16-1-16,71 16-9 0,-10 0 9 15,-62 0 15-15,67 0 3 16,-5 0 28-16,-61 0-20 0,60-14 17 15,-55 14-7-15,-5 0-21 0,0 0 0 16,0 0-13-16,0 0-33 16,60 0-3-16,-60-17 49 0,71 17-31 15,-71 0-1-15,56 0 12 16,14 0-5-16,-70 0 8 0,61 0-7 16,-56 0-11-16,-5 0-47 0,0 0 26 15,-61 0-77-15,0 0-108 16,0 0-130-16,0-14-443 0,0 14-231 15</inkml:trace>
  <inkml:trace contextRef="#ctx0" brushRef="#br0" timeOffset="51141.7479">5981 7141 1219 0,'0'-17'40'0,"0"-10"59"16,0 10 212-16,0 3 51 15,0-3-67-15,0-13 71 0,0 30-148 16,0-14-78-16,0-3 70 0,0 3-114 16,0 14-30-16,0-16 18 15,0 16-38-15,0 0-34 0,0 0-5 16,0 0 13-16,0 0-24 16,0 0-5-16,0 0-21 0,0 0 50 15,0 0 10-15,0 0-47 0,0 0 50 16,0 16-98-16,0-16 51 15,0 14 83-15,0-14-131 0,0 31 105 16,0-14-73-16,0-4 0 16,0 35 76-16,0-21-43 0,0 21 87 15,0-4-17-15,0-13 0 0,0 16-20 16,0 11-36-16,0-11 47 16,0 15-43-16,0-4 9 0,0 3 8 15,0 0-55-15,0 0 20 16,0 0 28-16,0 14-31 0,0-14 27 15,0 14 49-15,0-13-52 0,0-15 31 16,0 11-41-16,0-11-7 16,0-2 17-16,0-15-45 0,0 1 18 15,0-1-28-15,0-16 20 16,0 3 35-16,0-17 11 0,0 14 14 16,0-14-80-16,0 0-72 0,0 0-213 15,0-14-462-15</inkml:trace>
  <inkml:trace contextRef="#ctx0" brushRef="#br0" timeOffset="51489.4475">5854 7641 1593 0,'0'-14'181'0,"0"-2"33"16,0 2 16-16,0-3 122 0,61 3-146 16,5-3-96-16,0 17 54 15,-5 0-195-15,55 0-48 0,16 0 89 16,-71 17-67-16,61-3 63 0,4 17 124 15,-65-1-92-15,0 1 51 16,0 13-27-16,0 3-116 0,-61-2 60 16,0 2-51-16,0-3 68 15,0 1 9-15,0 2 48 0,0-16-155 16,0 13-371-16,-61-13-239 0</inkml:trace>
  <inkml:trace contextRef="#ctx0" brushRef="#br0" timeOffset="52229.1905">4064 9736 3003 0,'-61'-31'-35'16,"61"-13"115"-16,0 13 114 0,0-16 0 15,0 16 55-15,0-13-84 0,61 13-121 16,-61 1 23-16,61-1-23 16,0 1-30-16,0 16 13 0,-1-3-34 15,1 17-30-15,5 0 20 16,-5 0 21-16,-61 31-4 0,66-1 20 16,-10 1-13-16,-56 16-38 0,0 11 38 15,0 3 27-15,0 0-27 16,0 1 20-16,-56-1-30 0,-10 0 9 15,66-17-2-15,0 1-8 0,-61-15 14 16,61-13 4-16,0-3 94 16,0 2 52-16,0-16-6 0,0 0-48 15,0-16-75-15,0-15-70 16,0 17 36-16,0-30-15 0,0-3 15 16,61 2 24-16,5-2 11 0,-10-11 32 15,5 27 37-15,-1-16-32 16,1 16-80-16,-61 1-3 0,71 16-52 15,-71 14 34-15,0 0 28 16,0 0-3-16,0 14-4 0,0 2-21 16,0 15 10-16,61 0 4 15,-61-1 44-15,61 15 6 0,-61-1-10 16,0 3-1-16,61-16-7 0,-61 13-3 16,0-13 25-16,66-1 52 15,-66-16-37-15,0 3 37 0,61-3 23 16,-61-14-18-16,61 0 19 0,-61-14-37 15,60-17-22-15,1 15 31 16,0-12-76-16,-61-3 23 0,66-16-24 16,-5 17-173-16,-61-1-13 15,61 0-238-15,-61 4-344 0,0-4-333 16</inkml:trace>
  <inkml:trace contextRef="#ctx0" brushRef="#br0" timeOffset="53085.6952">6478 9038 909 0,'0'-16'18'0,"0"2"-47"0,-61-3-7 15,61 17-85-15,-61-14-24 0,0-2 33 16,61 16 73-16,0-14 118 0,0 14 82 16,0 0-25-16,0-17-10 15,0 17 6-15,0 0-17 0,0 0 192 16,0-14 52-16,0 14 18 16,0 0-37-16,0 0-93 0,0 0-86 15,0-14-22-15,0 14 14 16,-71-16-34-16,10 2-32 0,6 14 15 15,-72-17-27-15,61 3-22 0,-56-16 4 16,61 13-57-16,-60 3-4 16,60 14 1-16,-66-17-4 0,5 17 24 15,62 0-10-15,-62 0-7 0,-5 0-4 16,5 17 1-16,-10-3-1 16,-45 3 24-16,50 13 27 0,-60 1-10 15,65-1 48-15,-61-2-31 16,57 3 8-16,4 16 13 0,-66-3-30 15,67 17 56-15,-11 0-11 0,71 14-6 16,-61 0 8-16,61 3-57 16,0 14 5-16,1-17-15 0,60 17-25 15,0-17 46-15,0 16 45 16,0-16-55-16,0-14 55 0,0 14-40 16,0-14-92-16,60 1 67 0,1-1-1 15,61 0-25-15,-61-17 4 16,66-13 40-16,-1 13-77 0,-9-13 22 15,15-1 14-15,-10-13 12 16,65-3 8-16,-65-14-45 0,0 0 69 16,-1 0-84-16,6 0 8 0,-5 0 43 15,-1-14 5-15,11-3-26 16,-10 3 59-16,5-16 7 0,-5 13-63 16,-1-13 19-16,6-1-1 15,-5 3-36-15,-1-19 7 0,1 17 56 16,5-15-64-16,-61-2 16 0,50 2 7 15,-55-16-26-15,10 17 15 16,-10-3 25-16,0-12 50 0,0-2 41 16,0 14-26-16,-61-11 3 15,0-3-63-15,0-1 27 0,0-13-35 16,0 14 4-16,0-16 4 16,-61 15-65-16,0 4 100 0,0 11 0 15,0-14-73-15,-10 16 11 0,-45 15 8 16,55-1-80-16,-71 1 125 15,10 16-37-15,61-3-103 0,-60 3-9 16,-1 14-108-16,-5-16-79 0,6 16-51 16,60 0-112-16,61 0-378 15</inkml:trace>
  <inkml:trace contextRef="#ctx0" brushRef="#br0" timeOffset="53938.038">10874 9977 2583 0,'0'-14'-25'0,"0"-2"143"15,0 2 12-15,0 0 3 16,0-3 66-16,0 3-122 0,61-2 26 16,-61 2-39-16,61 14 11 0,-61 0-59 15,61 0-35-15,0 0 64 16,-61 14-103-16,61 2 38 0,-61 15 7 16,66-3-26-16,-66 2 91 15,0 17-36-15,0 15-16 0,0-18 42 16,0 0-71-16,0 18 36 0,-66-15-13 15,66-17-37-15,-61 15 50 16,0-31 32-16,61 16 63 0,0-13 88 16,0-17 85-16,0 0-46 15,0 0-37-15,0-17-108 0,0 3-102 16,0-16 32-16,0 13-14 0,0-27 7 16,61-1-7-16,0-2-21 15,5 3 28-15,-1-1-11 0,-4-16-3 16,56 30-3-16,-46-16-15 0,-10 17 1 15,-61 16-4-15,61 0 7 16,-61-3-7-16,61 17-11 0,-61 0 32 16,0 17-28-16,60 11 35 15,-60-12 14-15,0 15-7 0,66 13 32 16,-66-13-43-16,61 16 18 16,-61-2-7-16,0-15 11 0,61 15 13 15,-61-15 1-15,61 17 17 0,0-33-10 16,-61 17-43-16,61-17-73 15,-1 2-122-15,1-2-221 0,5-14-295 16,-5 0-235-16</inkml:trace>
  <inkml:trace contextRef="#ctx0" brushRef="#br0" timeOffset="54448.1311">12360 9494 2014 0,'-127'-31'-66'0,"67"-16"154"16,-62 17 97-16,61-1-28 0,0 0 110 15,0 18-170-15,-5-1-82 0,6 14 25 16,-1 0 13-16,0 0-22 16,0 14-12-16,-10-1 75 0,10 18-66 15,5 16 67-15,-70-2 42 16,-1 2-73-16,66 11 63 0,-61 20-36 15,61-3-26-15,-60 0 17 0,55 3-38 16,-56-3 9-16,61 16 41 16,0-16-33-16,61-13 10 0,0 13 31 15,0-14-81-15,0 0 44 16,61-17-38-16,0 3-27 0,0-2 28 16,66-15-14-16,-66 1 35 0,60 0 17 15,1-18-24-15,-61 4 4 16,66-3-1-16,-1-14-30 0,-9 0 74 15,15 0 15-15,-10-14 26 0,-62-3-18 16,67 4-39-16,-5-18-10 16,-61 0-7-16,0-13 56 0,60-3-15 15,-55-14-37-15,-5 2-19 16,5-18-26-16,-10 2 16 0,5-17 45 16,-61-14-76-16,0 15 12 15,0-15-39-15,0 14-34 0,0 1 95 16,-61 16-57-16,5 0-29 0,-10-3-35 15,-61 20-70-15,66 10-124 16,-60-13-143-16,-1 31-320 0,0-15-418 16</inkml:trace>
  <inkml:trace contextRef="#ctx0" brushRef="#br0" timeOffset="55269.5034">9759 9963 1382 0,'-61'45'106'15,"61"-15"164"-15,0 1 98 0,0-14 94 16,0-4-87-16,-66-13-147 16,66 17-26-16,0-17-35 0,-61 0 22 15,0 0 49-15,0 0-61 0,1-17-35 16,-1 4-31-16,61-4-73 16,-61-14-6-16,-5-13-32 0,66-3-7 15,-61-12 3-15,0-18 15 0,0-12-18 16,1-3 3-16,-11-14 1 15,10-2 3-15,5-11 14 0,-5 10-4 16,0-10 1-16,61 11-25 16,0 2 10-16,0 0-3 0,0 1-3 15,0-3 27-15,61-12-17 0,0 15 0 16,-5-4 25-16,5-10-18 16,10-3 0-16,50 16 11 0,-60-2 10 15,0 2-31-15,5 1 24 16,-5 13-11-16,-61 0-31 0,0 17-4 15,0 14-3-15,0 17 18 0,61-4-5 16,-61 4 19-16,0 13 6 16,0 18-31-16,0-4 28 0,0 3 8 15,0-3-22-15,0 17-4 16,0-14-42-16,0 14 22 0,0 0-15 16,0 14 29-16,0 17-4 0,-61-14 14 15,0 13-28-15,-5 15 14 16,5-1 7-16,61 3 11 0,-61-2 37 15,0 2-41-15,1-19 32 16,-11 2-32-16,71 1 17 0,0-15 46 16,-61-2 25-16,61-14 83 15,0 17 45-15,0-17-54 0,0-17-43 16,0-13-89-16,0 16-38 0,0-17 7 16,61-13 1-16,10-3 14 15,-71 2-7-15,60-2 0 0,-60 3 56 16,61-1-63-16,0-2-19 0,-61 2 33 15,61 15-48-15,-61-1 34 16,0 1 89-16,0 16-15 0,66-3-60 16,-66 3 4-16,0 14-71 15,0 0-18-15,61 0 60 0,-61 0 11 16,61 14-8-16,-1 17 7 0,1-1 49 16,0 1-103-16,66 13-193 15,55 4-328-15,1-4-680 0</inkml:trace>
  <inkml:trace contextRef="#ctx0" brushRef="#br0" timeOffset="100362.932">4495 12572 2681 0,'0'-28'24'16,"0"-3"85"-16,0 1 51 0,0-1 78 16,0 15 19-16,0-15-54 15,0 17 7-15,0-3-75 0,0 4-47 16,0-1-10-16,0 14-71 15,0 0 17-15,0-17 7 0,0 17-48 16,0 0 0-16,0 0-48 0,-61 17 3 16,61-3 21-16,0-1 34 15,0 18 10-15,61 0 18 0,-61 16 3 16,66-3-48-16,-10 17 41 16,5-16-24-16,-1 16-10 0,1 0 48 15,10 0-14-15,-10 0 0 16,0-16 31-16,0-1-30 0,5 3-5 15,-5-2-9-15,0-15 9 0,-61 1-2 16,60-14-1-16,-60 10 28 16,0-27-55-16,0 17-17 0,0-17-59 15,0 0-151-15,0 0-180 0,0-17-302 16,0 17-127-16</inkml:trace>
  <inkml:trace contextRef="#ctx0" brushRef="#br0" timeOffset="100697.8192">5241 12572 2283 0,'0'-14'202'16,"0"0"44"-16,0-3 24 0,0 3 48 15,0 14-139-15,0-16-78 16,0 16-30-16,0 0-81 0,0 0-66 15,0 0 60-15,0 0-33 16,-61 16 30-16,61-2 12 0,-61 17-3 16,-5-1-3-16,5 15 29 0,0 2-26 15,0-3-16-15,-71 18 56 16,72-1-17-16,-57 0 22 0,51-3-22 16,-61-11-22-16,6 14-27 15,60-16 13-15,-61-15 30 0,61 15 25 16,0-28 27-16,-5 13-19 0,66-16-31 15,-60 3 11-15,60-17-69 16,0 0-128-16,0 0-286 0,0 0-340 16</inkml:trace>
  <inkml:trace contextRef="#ctx0" brushRef="#br0" timeOffset="101033.8014">5672 13361 3167 0,'0'-14'57'16,"0"0"30"-16,0-3-6 0,0 3 6 15,0 14-100-15,0-16-22 0,0 16 25 16,0 0 1-16,0 16 48 15,0 15-46-15,0-3-16 0,0 2-22 16,0 17 35-16,0 14 13 0,0-16 33 16,0 16 3-16,0 0-81 15,0-16 22-15,0 2 20 0,0 11 13 16,0-27 33-16,-61 16 12 16,61-17-55-16,0 1-19 0,0-17 35 15,0 0-51-15,0 2-124 0,0-2-127 16,0-14-550-16</inkml:trace>
  <inkml:trace contextRef="#ctx0" brushRef="#br0" timeOffset="101454.8947">7710 13119 2779 0,'-56'-14'116'0,"56"14"84"15,0 0 57-15,0-17 24 16,0 17-124-16,0-14-73 0,0 14-17 16,0 0-19-16,0 0 2 0,0 0-22 15,0 0-32-15,0 0-9 16,0 0-14-16,56 0 47 0,15 0-40 16,-10 0 27-16,61 0 30 15,-62 0-41-15,67 0 38 0,-5-16-17 16,0 16 32-16,-1 0-11 15,-60-14-49-15,10 14-83 0,-10 0-147 16,0 0-110-16,-61 0-25 0,0-17-307 16,0 17-7-16</inkml:trace>
  <inkml:trace contextRef="#ctx0" brushRef="#br0" timeOffset="101701.0873">8273 12724 1649 0,'-61'-30'164'15,"61"16"150"-15,0-3 72 0,-61 3 6 16,-5 14-142-16,66-16-158 0,0 16-63 16,0 0-36-16,0 0-18 15,0 16 41-15,0-2 29 0,0 3 39 16,0 14 80-16,0 13-13 0,0 0-4 16,0 18-20-16,0 15-110 15,0-18 17-15,0 18-41 0,66-2-6 16,-66-13 50-16,0-1-30 15,0 0 10-15,0-3 24 0,0-11-102 16,0-2-255-16,0-15-340 16,0 1-307-16</inkml:trace>
  <inkml:trace contextRef="#ctx0" brushRef="#br0" timeOffset="102055.2798">9632 12755 2354 0,'66'-14'121'0,"-66"-3"-5"16,0 17 18-16,0 0-10 0,0-13-151 15,61 13 71-15,-61 0-54 0,0 13-2 16,0 4 43-16,66 11-72 16,-11 2 60-16,6 1 46 0,0 16-27 15,-61-2 47-15,61-1 29 16,10 17-60-16,-10-14 41 0,-61 15-4 16,61-18-82-16,0-13 27 15,-61 13 10-15,65-13-72 0,-65-1 36 16,61-13-90-16,-61 11-197 0,61-12-183 15,-61-2-195-15</inkml:trace>
  <inkml:trace contextRef="#ctx0" brushRef="#br0" timeOffset="102347.6712">10504 12799 1784 0,'0'-30'178'16,"0"2"89"-16,0 11 22 0,0 17-6 16,0-13-131-16,0 13-87 0,0-17-77 15,0 17 72-15,0 0-114 16,0 0 67-16,0 30 50 0,-61-13-123 16,0 11 88-16,-4 2-63 15,65 1 77-15,-61 16 44 0,0 14-80 16,-71-16 22-16,132 16-44 0,-61-17-13 15,0 4 93-15,0-4-48 16,-60 17-7-16,60-30 36 0,61 13 1 16,-66-13-94-16,5 13-205 15,0-13-288-15,0-1-264 0</inkml:trace>
  <inkml:trace contextRef="#ctx0" brushRef="#br0" timeOffset="102749.089">10626 13272 2522 0,'61'-17'129'16,"5"3"-2"-16,-5-3 18 0,-61 17 29 15,60-13-132-15,1-4 50 16,0 17-66-16,0 0-23 0,0 0 3 15,0 0-57-15,5 17 38 0,-66-4 48 16,65 18-44-16,-4-14 12 16,-61 13-9-16,56 1 9 0,-56-3 13 15,0 2 16-15,0 17-3 0,-56-2-61 16,-5-15 32-16,-4 15 26 16,-1 2-33-16,5-16-6 0,0 13-3 15,0-27-29-15,0 13 84 16,0-16-42-16,1 3 15 0,60-17-28 15,-61 14 19-15,61-14 78 0,0 0-23 16,0 0 66-16,0 0-22 16,0 0-29-16,0 0 22 0,61 0-55 15,-1 0-46-15,1 0 16 16,0 0 3-16,61 0-89 0,5 0-229 16,-62 0-448-16</inkml:trace>
  <inkml:trace contextRef="#ctx0" brushRef="#br0" timeOffset="103206.0566">12664 13302 2498 0,'0'0'110'0,"0"-16"7"16,0 16 41-16,0 0 77 0,0 0-114 16,0 0 52-16,0 0-30 15,0 0-94-15,0 0 43 0,0 0-72 16,0 0 17-16,0 0 30 0,0 0-44 16,0 0 21-16,71 0-10 15,-10 0 6-15,61 0 15 0,5 0-41 16,-66 0-28-16,60 0 31 15,1 0-24-15,-56 0 44 0,56 0-60 16,-61 0-125-16,-1 0-98 16,-60 0-153-16,61 0-384 0</inkml:trace>
  <inkml:trace contextRef="#ctx0" brushRef="#br0" timeOffset="103463.9184">13227 12938 2107 0,'0'-30'61'0,"0"13"104"0,0-13 136 16,0 30-24-16,0-14-57 0,0-3-66 15,0 17-173-15,0 0 58 16,0 0-1-16,0 0-47 0,0 17 31 16,0-3 4-16,0 16 23 0,0 1 29 15,0-1 47-15,0 15-36 16,0 2-5-16,0 14-17 0,0-3-51 15,0-10-2-15,0 13-18 0,0-17 15 16,0 1 12-16,0 2-29 16,0-3-200-16,0-13-323 0,0-1-273 15</inkml:trace>
  <inkml:trace contextRef="#ctx0" brushRef="#br0" timeOffset="103609.4057">14089 13377 1559 0,'0'-16'157'0,"0"2"-255"15,61 0-143-15</inkml:trace>
  <inkml:trace contextRef="#ctx0" brushRef="#br0" timeOffset="103730.2187">15144 13316 1615 0,'0'0'2'0,"0"0"171"0,0 0-200 15,0 0-321-15</inkml:trace>
  <inkml:trace contextRef="#ctx0" brushRef="#br0" timeOffset="104051.7174">16691 13013 3154 0,'-56'-16'71'0,"56"-15"129"15,0 17 27-15,0 0 21 0,0-2-64 16,0 16-164-16,0 0-37 16,0 0-34-16,0 0-17 0,0 16 44 15,0-2 52-15,0 17-5 0,0-1 28 16,0 1-10-16,0 13-48 16,0 4 7-16,0-4 17 0,0 17 7 15,0 0-10-15,0-16 20 16,0-1-20-16,0 3-68 0,0-2-130 15,0 2-288-15,0-19-361 0</inkml:trace>
  <inkml:trace contextRef="#ctx0" brushRef="#br0" timeOffset="104236.9705">16199 13377 3053 0,'0'-16'125'15,"0"2"67"-15,0 0 57 0,0 14 21 16,0-17-143-16,0 17-97 16,0 0-36-16,0-14-25 0,61 14 14 15,0 0-67-15,-1 0-245 0,67 0-187 16</inkml:trace>
  <inkml:trace contextRef="#ctx0" brushRef="#br0" timeOffset="104502.1591">17497 13027 2283 0,'0'-30'78'0,"0"-1"77"0,0 17 28 16,0 0 9-16,0 14-23 15,0 0-135-15,61 0-24 0,5 14 53 16,-5 0-34-16,-61 17 103 0,66-1 7 15,-11 17-74-15,6-16-3 16,0 27-9-16,10-10-43 0,51 13 20 16,-61-17-11-16,0 1-12 15,-61 16 36-15,65-14 7 0,-4-3-43 16,0-13-189-16,-61-1-202 0,61 1-302 16,-61 0-110-16</inkml:trace>
  <inkml:trace contextRef="#ctx0" brushRef="#br0" timeOffset="104762.1598">18491 13074 2366 0,'0'-47'45'0,"0"33"-95"16,-61-16 2-16,61 13 63 0,0 17 7 15,0 0 209-15,0 17-18 0,-61-3-41 16,61 16 82-16,0 1-128 15,-61 16 69-15,-4-3-32 0,4 1-117 16,0 16 17-16,0 0-29 16,0 0 23-16,-10 0-34 0,-51 0 11 15,67-16 4-15,-72 16-25 0,0 0 11 16,66-16-37-16,0-15-164 16,1 1-97-16,60-17-277 0,0 2-305 15</inkml:trace>
  <inkml:trace contextRef="#ctx0" brushRef="#br0" timeOffset="105329.569">18983 13513 2903 0,'0'0'34'0,"0"0"-53"0,61 0 72 16,-61 0-40-16,0 0 86 0,0 0 34 15,0 17-88-15,0 11 54 0,0-12-119 16,0 15-41-16,0 0 7 16,0-1 16-16,0 1 34 0,0-1 30 15,0 1 25-15,0-3-29 16,0 2-35-16,0 1 81 0,0-1-90 16,0-13 28-16,0-3 56 0,0-14 58 15,0 16 108-15,0-16-2 16,0 0-33-16,0-16-125 0,0 2-20 15,0-3-37-15,0-13-43 16,0-1 12-16,61 1 9 0,-61-15 15 16,71 15-21-16,-11-1 44 0,-60 0-44 15,61 1-18-15,-5 16 39 16,5-3-45-16,-61 17 34 0,0 0 0 16,0 0-17-16,0 17 4 15,71-3-18-15,-10 3 24 0,-61 13 24 16,61 1-6-16,-1-1-8 0,1 1 4 15,-61-3-3-15,66 2-21 16,-66 1 34-16,0-15-20 0,0 15 13 16,0-17 94-16,0 2 46 15,0-2 24-15,61 3 38 0,0-17-48 16,-61 14-34-16,61-14 12 16,0 0-88-16,0-14 9 0,-1-3 11 15,6 3-22-15,-5-2-19 0,5-15-19 16,-10 1-59-16,66 16-4 0,-122-17 108 15,60 1-67-15,11 16-73 16,-10-3-131-16,-61 3-278 0,0-2-416 16,0 16-250-16</inkml:trace>
  <inkml:trace contextRef="#ctx0" brushRef="#br0" timeOffset="107051.7721">3192 14530 2607 0,'0'0'-31'15,"0"-14"74"-15,0-3 59 0,0 17-37 16,0-13 46-16,0 13-33 0,0-17-116 16,0 17 38-16,0 0 19 15,0 0-103-15,0 0 50 0,61 17 9 16,5-4-25-16,-66 18 141 15,66 0-45-15,-6 13 64 0,1 3-10 16,-5-2-71-16,5 16 82 0,71-17-85 16,-71 17 16-16,-1-13 3 15,67-4-3-15,-5-13 29 0,0 13-2 16,-1-27-3-16,6 13-10 16,56-30-40-16,-62 14-12 0,11-14 22 15,56 0-39-15,-6-14 33 0,-60-2 3 16,66 2-73-16,-6-3 37 15,6-14 10-15,-61 18-31 0,60-18 34 16,-4 0 17-16,4 1-47 16,-4-1 20-16,5 1 20 0,-1 16-10 15,-9-3-10-15,14 17 17 0,-4 0-17 16,-5 0-13-16,4 17 40 16,-4-3 9-16,-1 16-16 0,-50 1 10 15,-10-1-10-15,-5 1 6 16,14 0-19-16,-70 13 30 0,0 3-11 15,66-16-26-15,-66 13 47 0,0-13-74 16,-61 13 34-16,0-13-14 16,0 16-3-16,0-16 17 0,0-18-4 15,0 4 11-15,0-3 69 16,0 0-26-16,0-14-17 0,0 0 13 16,60 0-90-16,-60-14 71 0,61 0-11 15,0-3 4-15,0-13 0 16,5-1-34-16,-5 1 24 0,60-1-61 15,-60 1 34-15,0 2 10 16,71-19-14-16,-71 16 44 0,61-13 4 16,4 13-34-16,-65 1 13 0,61-1-20 15,5 0-9-15,-6-13 12 16,1 27 18-16,0-13 6 0,5 16-4 16,-62-17 28-16,52 15-58 15,15 16 51-15,-10-14-13 0,65 14-8 16,-65 0 4-16,0 0-23 15,-1 14-4-15,6 2-3 0,0-16 40 16,-10 14-36-16,14 3 9 0,-9-3 3 16,-61 2-26-16,66-2 37 15,-66 3-4-15,60-3-12 0,-60 16 12 16,0-13 7-16,66-3-17 16,-66 0 4-16,0 3-1 0,60-4-9 15,-60 18 16-15,0-14-13 0,10-3 0 16,-10 2 24-16,55-2 67 15,-55 3-8-15,10-3 1 0,51-14-20 16,-61 16-54-16,66-2 52 0,-6 3-42 16,1-3 17-16,66 0-13 15,-62-14-28-15,52 16 52 0,-46-2 10 16,-11-14-13-16,-4 0-4 16,15 0-7-16,-10 17-34 0,-1-17 27 15,6 0 4-15,-5 0 0 0,-1 0-3 16,6-17 17-16,0 3 28 15,-10-2-21-15,15 16 15 0,50-28-4 16,-55 11-42-16,-5 3-8 16,-1-16-21-16,1 13 18 0,5-13 43 15,-6-1 7-15,1 0 29 0,-51 1-50 16,51 2 37-16,0 11 10 16,-57-13-36-16,57 16 62 0,-61-3-120 15,0 3 3-15,-61-2 4 16,61 2-80-16,-61-3-28 0,66 17-138 15,-66-14-209-15,0 14-392 0</inkml:trace>
  <inkml:trace contextRef="#ctx0" brushRef="#br0" timeOffset="135590.3994">5053 11647 556 0,'0'-14'18'0,"-61"-3"-54"16,0 17 4-16,0 0 50 0,-10 0 15 15,10 0 8-15,1 0 5 16,-1 17-31-16,-61-3-15 0,61 16 49 16,-66 1 3-16,6-1 157 0,60 1 21 15,-61 13-81-15,61-13 18 16,-65 16-170-16,65-2-39 0,0-1 64 16,-10 3-13-16,10 14-15 15,5-16 85-15,-5 16 77 0,1 0 1 16,-6-17-4-16,0 18 14 0,66-1-75 15,-61 14-15-15,0 0 97 16,0 2-195-16,-61-2 24 0,62 0 70 16,-6 17-82-16,5 0 143 15,0-1-54-15,0-16-80 0,0 17 3 16,61 0-62-16,0-3 56 16,0-12 19-16,0 12-19 0,0-11 102 15,0-3-49-15,0 0 28 0,0-14-7 16,61 17-26-16,-61-20-26 15,61 3-13-15,0 1 48 0,0-1-76 16,5-17 35-16,-6 17-4 16,1-14-53-16,61-19 27 0,-61 19 68 15,66-16-67-15,-1 0 45 0,-65-1-44 16,56 1-43-16,-46-4 97 16,51-10-23-16,-62-3 9 0,67 3 87 15,-5-3-89-15,0-14 12 16,-1 0 72-16,6 0-74 0,-5 0 72 15,-1-14-3-15,11-3-42 0,-10 3 27 16,5-3-60-16,55 4 34 16,-60-18 10-16,5 0-47 0,-5 18 48 15,-62-18-55-15,62-16-34 0,5 16 37 16,0-13-27-16,-11-1-3 16,-45-2 24-16,51-14-45 0,0 17 48 15,-56-18 31-15,55 1-20 16,-60 3 31-16,0 11-39 0,0-28-16 15,0 14 13-15,5 0-31 0,-66-14-3 16,60-3 3-16,-60 3-3 16,0 0 48-16,0-17-24 0,0 17 10 15,0-3-13-15,-60-11-8 16,-6 12 60-16,5 2-14 0,0 0 32 16,0 14-29-16,0-1-48 0,0 1 35 15,-65 17-46-15,65-3 10 16,-61 19 15-16,61-3-43 0,-71 1 35 15,16 13-31-15,50 3-49 16,0-2 8-16,-56 2-96 0,61 14-42 16,1 0-118-16,-62 0-204 0,61 0-255 15</inkml:trace>
  <inkml:trace contextRef="#ctx0" brushRef="#br0" timeOffset="136250.3546">3876 15836 2474 0,'0'-31'27'0,"0"0"105"16,0-13 83-16,0 13 62 0,0 1 46 15,66-1-79-15,-5 1-17 0,-61-1-99 16,0 17-43-16,0-2-27 16,0 2-119-16,0 14 50 0,0 0-26 15,0 0-5-15,0 14 53 0,0 2-1 16,0 12 7-16,0 3 17 16,0 16-6-16,0 14 72 0,0 14 48 15,-61 0-32-15,61 3-22 16,-66 11-52-16,66-12-84 0,-60 12 49 15,60-11 28-15,-61-3-49 0,61 0 53 16,0 3-50-16,0-17 15 16,0 14 39-16,0-31-50 0,0 18 25 15,0-18-4-15,0 3-138 16,0-16-173-16,0-1-219 0,0 1-281 16,0-17-130-16</inkml:trace>
  <inkml:trace contextRef="#ctx0" brushRef="#br0" timeOffset="136579.5332">3876 16108 2165 0,'0'-31'74'0,"0"1"145"0,0-1 38 16,66 17 93-16,-5-2-50 15,0 2-152-15,0 0-11 0,0-3-97 16,0 17-17-16,-61 0-10 0,60 0-6 16,1 17-17-16,5-3-3 15,-5 0 33-15,-61 2-30 0,0 15 43 16,66-1-27-16,-66 1 14 16,0-1 44-16,0 15-26 0,-66-15-5 15,5-16-16-15,-66 17-31 0,67-14-9 16,-62-17 33-16,0 13 4 15,61-13 6-15,-65 0 10 0,65-13-3 16,0-4-10-16,61 17-157 0,0-14-139 16,0 14-437-16</inkml:trace>
  <inkml:trace contextRef="#ctx0" brushRef="#br0" timeOffset="137245.3306">5489 16077 2154 0,'0'-14'74'0,"0"-16"79"0,0 13 53 15,0-13 63-15,0 2-74 0,0-3-69 16,0 1-34-16,0 13 19 15,0-14-13-15,0 1-7 0,0 16-10 16,0-3-71-16,0 3 10 16,0 14-14-16,0-13 7 0,0 13-59 15,0 0 20-15,0 0-10 0,0 13 3 16,0 1 59-16,-66 3-32 16,5-3 19-16,0 16-36 0,61 1-23 15,-60 0 49-15,-1-1-6 0,0 1 19 16,61-1 10-16,0 1-12 15,0-17 22-15,0 2 10 0,0-2-9 16,0 3-11-16,0-17-6 16,61 0-3-16,0 0-1 0,-61 0 14 15,60-17 21-15,-60 3-4 16,61-2 41-16,-61 2-13 0,61-3-34 16,-61 3 10-16,0 14-13 0,0-16-45 15,0 16-20-15,66 0-8 16,-66 0-3-16,0 16 32 0,0-2 6 15,0 17-7-15,0-1-3 0,0 17 54 16,0-2 53-16,0-1 11 16,0 17 0-16,0-13-3 0,-66 10-62 15,66 3 6-15,0-14-6 16,0-2 11-16,0 2 37 0,0-19 3 16,0-12 52-16,0 15 42 15,0-17-12-15,0-14-10 0,0 0-6 16,0 0-125-16,0-14-4 0,66-3 63 15,-5 3-113-15,61-16 19 16,-62-1 7-16,1-13-77 0,61 13 133 16,-56-16-63-16,61 3-4 0,-72 13-12 15,6-13-66-15,71 13-85 16,-71 1-138-16,0-1-341 0,0 14-418 16</inkml:trace>
  <inkml:trace contextRef="#ctx0" brushRef="#br0" timeOffset="151421.5303">10317 16686 3091 0,'-61'0'35'0,"0"-17"68"15,61 17 52-15,0-14 88 0,0-3-28 16,0 17-12-16,0-14-26 15,0 14-51-15,0 0-4 0,61-16-38 16,-61 16 56-16,61 0-21 16,4-14-18-16,-4 14 4 0,0 0-105 15,61 0-25-15,-61 0 14 0,66 0-33 16,-6 0 37-16,1-14 51 16,0 14-44-16,-56 0 7 0,60 0-98 15,-9 0-154-15,-46 0-153 16,-10 0-105-16,0 0-310 0,0 0-42 15,-61 0 47-15</inkml:trace>
  <inkml:trace contextRef="#ctx0" brushRef="#br0" timeOffset="151610.0723">10443 16852 546 0,'-61'14'72'16,"-4"3"165"-16,4-3-66 0,0 2 257 15,61-16 30-15,0 14-127 16,0-14 112-16,61 17-190 0,0-17-71 16,4 14-87-16,-4 2-45 15,0-16-18-15,61 14-64 0,66-14-83 16,-67 0-396-16</inkml:trace>
  <inkml:trace contextRef="#ctx0" brushRef="#br0" timeOffset="151913.036">13415 16230 2547 0,'-66'-17'104'0,"5"3"58"0,61 14 90 15,-61-16 23-15,61 16-115 16,0-14-43-16,0 14-94 0,0 0-62 16,0-14 32-16,61 14-9 15,0-17-7-15,5 17 46 0,56-14-33 16,-1 14 10-16,1 0 13 0,10-16 20 16,-10 16-16-16,-67 0 2 15,77 0-77-15,-71 0-154 0,0 0-32 16,0 0-217-16,-61 0-228 15</inkml:trace>
  <inkml:trace contextRef="#ctx0" brushRef="#br0" timeOffset="152489.3266">12974 16124 1240 0,'0'0'-38'0,"-56"14"30"0,56-14-27 0,-61 17 11 15,61-17 139-15,0 14-11 0,0-14 39 16,0 30 192-16,0-16-33 16,0 17 26-16,61-1-20 0,66 18-137 15,-66-4-20-15,-1 1-52 16,62-15 87-16,-61 17-76 0,66-2-61 16,-5-15 16-16,-1 15-42 0,1-15-23 15,10-13 33-15,-71 14-33 16,55-1-10-16,-45-16 36 0,-10 17-49 15,0-15 50-15,-61-2-31 16,0 17-25-16,0-17 49 0,0 2-24 16,0 15-15-16,0-1 25 0,-61 1-26 15,0 13 7-15,-71-13 16 16,77 13-9-16,-67 4 9 0,51-4-3 16,-51 0-3-16,1 4 6 0,-1-4-16 15,61 3 36-15,-5-16-30 16,-56 13 0-16,61-13 4 0,61-1-33 15,0-16 26-15,-60 17 46 16,60-14-19-16,0-4-27 0,0-13 50 16,0 17-67-16,0-17 114 15,0 0 78-15,0 0-54 0,0 0 41 16,0 0-62-16,60 0-24 0,1 14 49 16,61-14-16-16,-56 0-8 15,56 0-19-15,-1 0-26 0,1 0-25 16,71 0-28-16,-77-14-32 0,-55 14-4 15,71 0 61-15,-71 0 21 16,0 0-24-16,0 0 28 0,-61 0-72 16,0 0 11-16,0 0 14 15,0 0-32-15,0 0 19 0,0 0-158 16,0 0-274-16,0-17-523 0</inkml:trace>
  <inkml:trace contextRef="#ctx0" brushRef="#br0" timeOffset="153013.4307">14652 16472 2535 0,'0'0'136'16,"0"-14"34"-16,0-3 20 0,0 17 20 15,0-14-117-15,0 14-80 0,0 0-32 16,0 0-17-16,0 0-32 15,0 14 62-15,0 17 38 0,0-15-51 16,61 29 48-16,0 2-49 16,0-3 40-16,0 18 37 0,5-1-5 15,-66-3 52-15,60 3-65 0,6-14 43 16,-10-2-66-16,-56-1 31 16,61-13 53-16,-61-15 29 0,0-2 152 15,0 3 12-15,0-17-6 16,0 0-83-16,0 0-110 0,0-17-28 15,0 3-62-15,0-16-4 0,0-1 0 16,0-13-26-16,61-3 11 16,-61 2 63-16,0-2 12 0,0-11-67 15,61 10 59-15,10 4-82 16,-71-17-30-16,0 16 38 0,61 15-206 16,-61-1-132-16,0 15-298 0,0 2-392 15</inkml:trace>
  <inkml:trace contextRef="#ctx0" brushRef="#br0" timeOffset="153955.507">16077 16519 2295 0,'0'-17'84'15,"0"3"62"-15,0-2 65 0,0 2 65 16,0-3-126-16,0 3-49 0,0 14-82 16,0-16-13-16,0 16 4 15,0 0-26-15,0 0 39 0,0 0-68 16,-66 16 38-16,5-2-9 0,61 17-22 16,-60-15 6-16,60 15 80 15,0 13-54-15,-61-13-10 0,0 13 71 16,61 4-123-16,0-18 71 0,0 1 32 15,0 13 10-15,0-13-45 16,0-1 39-16,0-16-17 0,0 3-77 16,0-3 87-16,0 2-6 15,0-16-20-15,0 0 30 0,0 0-45 16,61-16-4-16,-61 16 42 16,0-14-58-16,61-17 123 0,-1 15-19 15,-60-15-26-15,61 3 59 0,-61 12-4 16,0-15 35-16,0 0 24 15,0 18-44-15,0-4-75 0,0 3-12 16,0-3-53-16,0 17 4 0,0 0-42 16,0 0-10-16,0 0 48 15,0 17 28-15,0-3 7 0,0 3-7 16,0 13-38-16,66 1-3 16,-5-17 44-16,-61 16-7 0,61 1 14 15,0-1-20-15,-61-16-11 0,0 3 4 16,61-3-7-16,-61 2 34 15,60-2 28-15,-60 3-18 0,61-17 39 16,-61 0-8-16,0 0-12 16,0 0 44-16,0 0-13 0,0 0-27 15,66-17 10-15,0 3-46 0,-5-16-28 16,-61 13 28-16,56-13-46 16,5-15 14-16,-61 1 29 0,0 13-40 15,71-16 40-15,-71 2 7 16,0 15-43-16,0-15 29 0,0 29-40 15,0 2-23-15,-71-3 34 16,10 17-20-16,5 0 27 0,56 0 11 16,0 0-10-16,-61 0 38 0,61 0-28 15,0 17 35-15,0-17 0 16,0 0-14-16,0 14 14 0,61-14-14 16,-5 0-11-16,-56 0-17 15,61 0 14-15,10 0-24 0,-10-14 10 16,-1 14 17-16,1 0-13 0,-61-17-4 15,61 17-4-15,5 0-3 16,-66 0-7-16,61 0 0 0,-61 17-3 16,0-17 7-16,61 30 20 0,-61-16 18 15,0 17-10-15,0-17 13 16,0 33-7-16,0-16-17 0,0-1 4 16,0 15-18-16,0-15 0 15,0 1 28-15,0-1 0 0,0-16-3 16,0 3 101-16,0-3 1 15,0 2-4-15,61-16-25 0,-1 0-74 16,1 0 23-16,0-16-111 0,0 2-212 16,-61-3-280-16</inkml:trace>
  <inkml:trace contextRef="#ctx0" brushRef="#br0" timeOffset="154290.0567">18679 16472 3295 0,'0'-31'81'0,"0"17"128"15,0-2-23-15,0 2-11 0,0-3-54 16,0 17-145-16,0 0-17 15,0 0 48-15,0 0-71 0,60 17 60 16,-60 13 8-16,61 1-55 0,-61-1 78 16,61 15-64-16,0 2 37 15,0 11 16-15,0 3-39 0,0 1 53 16,10-18-23-16,-71 17-17 16,60-14 47-16,-60-2-10 0,61-15-3 15,-61 1-67-15,56-17-155 0,5 2-204 16,-61-2-311-16,0-14-135 15</inkml:trace>
  <inkml:trace contextRef="#ctx0" brushRef="#br0" timeOffset="154554.8279">19105 16411 2450 0,'0'-14'45'0,"0"14"-15"15,0-17-2-15,0 17 2 0,0 0-82 16,0 0 37-16,0 0 107 16,0 17 10-16,0-3 103 0,0 16 13 15,-61 1-54-15,0-1-56 16,0 17-34-16,0-2-86 0,61-1-14 16,-61 4 36-16,0-4-30 0,61 3 89 15,-60-2-57-15,-6-1-15 16,5 3 29-16,0-16-33 0,61 13-165 15,-61-13-377-15,0-1-292 16</inkml:trace>
  <inkml:trace contextRef="#ctx0" brushRef="#br0" timeOffset="154841.7913">19485 16852 3091 0,'61'0'80'0,"-61"-16"42"16,0 16 24-16,0 0-53 16,0 0-83-16,0 0 17 0,0 16-47 15,0-2 59-15,0 3 10 0,0 13-29 16,0 1 36-16,0-1-9 0,0 15-17 15,0-15-27-15,61 15 7 16,-61-15-3-16,0 1 43 0,0 13-113 16,60-27-253-16,-60 14-168 15,0-17-444-15</inkml:trace>
  <inkml:trace contextRef="#ctx0" brushRef="#br0" timeOffset="155111.453">19485 16519 1481 0,'0'-17'-17'16,"-71"17"113"-16,71 0 101 0,0 0 94 16,0 0 53-16,0 17-100 0,0-3 25 15,0-14-77-15,0 16 12 0,0-16 38 16,0 0-70-16,0 0 29 15,0 0-35-15,0 0-33 0,0 0-40 16,0 0-82-16,0-16-29 16,0 2 18-16,0 14-42 0,0-17-43 15,-61 3-73-15,61-2-132 0,0 16-296 16,-56-14-231-16</inkml:trace>
  <inkml:trace contextRef="#ctx0" brushRef="#br0" timeOffset="155393.2924">19485 16274 2559 0,'0'-13'67'0,"61"13"123"0,0-17-6 15,-1 3 13-15,1 14-31 16,5 0-118-16,56 0 40 0,-61 14-9 15,0 3-83-15,60 13 47 0,-55 1-49 16,-5 13 22-16,5 17 10 16,-10 0-52-16,5 14 36 0,-61 17-20 15,0-17 17-15,0 17 12 16,-61-17 11-16,61 2 14 0,-56-2 25 16,-71 0-95-16,61-27-190 0,6 10-257 15,-1-27-492-15</inkml:trace>
  <inkml:trace contextRef="#ctx0" brushRef="#br0" timeOffset="155734.0802">17867 16244 3154 0,'0'-14'6'15,"61"-3"33"-15,-61 3-4 0,0-2-3 16,0 16 22-16,0-14-89 16,0 14 16-16,0 0-23 0,0 14-37 15,0 2 53-15,-61 15-8 0,0 0 43 16,6 30 32-16,-11-3 39 15,-61 20 56-15,66 13-26 0,0 15 10 16,0 0-7-16,1-15-43 16,60 15 33-16,0-1-36 0,60-13-120 15,1-17-221-15,61-14-355 16</inkml:trace>
  <inkml:trace contextRef="#ctx0" brushRef="#br0" timeOffset="156395.9334">13719 18172 2754 0,'0'0'90'15,"0"0"55"-15,0 0 65 0,0 0-3 16,0 0-97-16,0 0-55 0,0 0-98 15,-61 0 50-15,61 0-23 16,0 0 22-16,0 16 93 0,0-2-49 16,0 17 13-16,0-17-10 15,0 16-53-15,0 1-21 0,0-1 21 16,0 1 11-16,0-1 5 16,0 1 35-16,0-17-51 0,0 16-148 15,0-13-276-15,0-3-383 0</inkml:trace>
  <inkml:trace contextRef="#ctx0" brushRef="#br0" timeOffset="156695.9524">13719 17869 1671 0,'0'0'132'0,"0"0"60"0,0 14 6 16,0-14 8-16,0 0-49 15,0 0-53-15,0 16 15 0,0-16 90 16,0 0-92-16,0 0 36 0,0 14 34 16,0-14-69-16,0 0 30 0,0 0-15 15,0-14-8-15,0 14-51 16,0-16-19-16,0 16 10 0,0-14-62 15,0 14-64-15,0-17-96 0,0 3-227 16,0 14-318-16,0 0-167 16</inkml:trace>
  <inkml:trace contextRef="#ctx0" brushRef="#br0" timeOffset="156868.6459">14465 18036 2224 0,'-61'13'89'0,"61"4"97"0,0-17-41 16,0 0 18-16,61 0-102 15,5 0-89-15,-6 0-54 0,1-17-114 16,0 17-294-16,61 0-38 0</inkml:trace>
  <inkml:trace contextRef="#ctx0" brushRef="#br0" timeOffset="157033.4597">14591 18247 1058 0,'-60'30'108'0,"-67"-13"280"16,66-3 54-16,0 2 124 0,61-2-70 16,0-14-279-16,0 0-25 15,0 0-143-15,61-14-37 0,-61-2 11 16,122 2-33-16,-56-3-29 0,-6 3-142 16,62-2-149-16,-61 2-357 15,61-3-112-15</inkml:trace>
  <inkml:trace contextRef="#ctx0" brushRef="#br0" timeOffset="157241.4045">15519 17930 3295 0,'0'-31'48'0,"0"1"138"0,0 13 64 16,0-13 68-16,0 16-78 15,0-3-150-15,0 17-90 0,0 0-66 16,0 0 13-16,0 0 32 15,0 17 21-15,0-3 18 0,0 16 48 16,0 1-3-16,0-1 11 0,0 1-28 16,0 16 4-16,61-2-40 15,-61-15 30-15,0 1-79 0,56 13-213 16,-56-27-284-16,0 13-446 16</inkml:trace>
  <inkml:trace contextRef="#ctx0" brushRef="#br0" timeOffset="158004.112">12796 15836 1515 0,'0'-17'78'0,"0"3"186"15,0 14-77-15,61-17 11 0,0 3-52 16,-5 14-198-16,15 0 112 0,-10 0-51 16,-1 0-36-16,1 14 3 15,0 3-29-15,0-3 32 0,5 3 21 16,-66 13 12-16,0 1 18 0,61-17-4 15,-61 16 58-15,0 1-90 16,0-17 40-16,0 2-25 0,0-2-12 16,0 3 47-16,-61-3 42 15,61-14 121-15,-66 0 27 0,66 0 103 16,0 0-71-16,0 0-45 16,0 0-80-16,0-14-90 0,0-3-51 15,0 3-27-15,0-2-11 0,0 2 45 16,0-17 14-16,66 1-52 15,-66 16 18-15,0-17 16 0,61 14-50 16,-61 4 47-16,61 13-27 16,0-17-34-16,-61 17 71 0,60 0-37 15,1 17 44-15,0-17 6 0,0 30-46 16,10 1-33-16,-10-1-224 16,0 1-372-16,55 13-289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400" units="cm"/>
          <inkml:channel name="Y" type="integer" max="15240" units="cm"/>
          <inkml:channel name="F" type="integer" max="8191" units="dev"/>
          <inkml:channel name="T" type="integer" max="2.14748E9" units="dev"/>
        </inkml:traceFormat>
        <inkml:channelProperties>
          <inkml:channelProperty channel="X" name="resolution" value="12211.53809" units="1/cm"/>
          <inkml:channelProperty channel="Y" name="resolution" value="5462.3657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4-08-20T08:38:07.920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15398 5533 546 0,'0'0'46'0,"0"0"37"15,0 0 24-15,0 0 32 0,0 0-20 16,0 14-10-16,-71-14 16 16,71 0-11-16,0 0-6 0,0 0 3 15,0 0 146-15,0 0-100 16,0 0-19-16,0 0-16 0,0 0-134 16,0 16 71-16,0-16 42 0,0 0-47 15,0 0 56-15,0 0-92 16,0 0-15-16,0 0 116 0,0 0-149 15,0 0 172-15,0 0-31 0,0 0-92 16,0 0 2-16,0 0-99 16,0 0-9-16,0 0 91 0,0 0-32 15,0 0 49-15,0 0 16 0,0 0-65 16,0 0 103-16,0 0-16 16,71 0-9-16,-10 0 33 0,-61 0-48 15,60 0 35-15,-60 0-29 16,61 0-47-16,-5 0-1 0,-56 0-41 15,71 0 42-15,-10 0-29 16,0 0 102-16,-61 0-79 0,0 0-14 16,61 0 32-16,-1 0-70 0,-60 0 128 15,0 0-70-15,0 0 80 16,0 0-33-16,61 0-44 0,-61 0 73 16,66 0-124-16,-66 0 15 15,61 0-41-15,0 0 35 0,-61 0 74 16,0 0-35-16,61 0 31 0,0 14-44 15,-61-14 13-15,0 0 6 16,60 0-10-16,-60 0 90 0,0 0-115 16,61 0 16-16,5 0 61 0,-66 0-122 15,66 17 77-15,-66-17 34 16,61 0-94-16,-61 0 120 0,0 0-51 16,56 0-41-16,-56 0 70 15,61 0-48-15,-61 0 7 0,0 0 25 16,71 0-19-16,-71 0-35 0,0 14 79 15,0-14-56-15,61 0 57 16,-61 0-36-16,60 0-63 0,1 0 93 16,-61 0-100-16,0 0 54 15,61 0 20-15,-61 0-32 0,0 0 16 16,66 0 41-16,-66 0-38 0,0 0-9 16,61 0 9-16,-61 0 19 15,0 0-16-15,61 0 0 0,-61 0 42 16,61 0-45-16,-61 0 80 15,0 0-12-15,60 0-10 0,-60 0-77 16,61 0 41-16,-61 0-41 0,0 0-30 16,61 0 56-16,-61 0-50 15,61 0 47-15,-61 0 21 0,0 0-9 16,66 0-16-16,-66 0 4 0,61 16-4 16,-61-16-7-16,66 14 1 15,-11-14-4-15,6 0 63 0,-61 0-11 16,61 0-55-16,-61 0 68 15,71 17-75-15,-71-17 40 0,61 0-1 16,0 0-74-16,-61 0 23 16,61 0-11-16,-61 0 34 0,61 0 34 15,4 0 15-15,-65 0-50 0,61 0 88 16,-61 0-26-16,0 0-94 16,61 0 39-16,0 0-46 0,-61 0 9 15,0 0 34-15,61 0 9 16,-61 0-6-16,61 0 3 0,5 14 82 15,-66-14-33-15,60 0-33 0,1 0 10 16,0 0-88-16,-61 0 36 16,61 0 19-16,0 17 51 0,0-17 15 15,0 0 0-15,10 0 0 0,-11 0-59 16,1 0 9-16,-5 0-2 16,5 0-16-16,10 0-11 15,-10 0 46-15,0 0-46 0,-1 0 30 16,1 0-13-16,5 0-27 0,-5 0 53 15,-61 0-13-15,61 0 14 16,0 0-28-16,0 0-19 0,0 0 0 16,-1 0-4-16,-60 0 40 0,66 0-9 15,-5 0 22-15,5 0-13 16,-66 0-36-16,56 0 60 0,-56 13-54 16,61-13 27-16,-61 0 54 0,0 0-58 15,0 0 34-15,0 0 7 16,0 0-23-16,0 0 13 0,0 0-23 15,0 0 16-15,61 0-36 16,-61 0-38-16,0 0 47 0,60 0 7 16,-60 0-33-16,0 0 56 0,0 0-99 15,0 0-203-15,0 0-69 16,0 0-358-16,0 0-181 0</inkml:trace>
  <inkml:trace contextRef="#ctx0" brushRef="#br0" timeOffset="46348.5187">6909 8052 1683 0,'0'0'135'0,"0"0"108"0,-61 0-39 16,61-16 36-16,0 16-86 0,0 0-20 16,0 0 24-16,0 0-24 15,0 0-4-15,0 0-46 0,0 0-7 16,0 0-22-16,0 0 3 0,0 0-87 15,0 0 13-15,0 0 62 16,0 16-96-16,0-16 60 0,0 0 56 16,0 0-92-16,0 14 29 15,0-14 13-15,61 0-3 0,0 0 76 16,5 0-3-16,-6 0-10 0,6 17-49 16,-5-17-17-16,-5 0 23 15,5 0-3-15,0 0 48 0,10 0-34 16,-10 0-10-16,-1 0-10 15,1 0-38-15,-5 0 1 0,15 0 16 16,-10 0 11-16,0 0-14 0,-61 0 17 16,61 0-20-16,-1 0 13 15,-60 0 4-15,61 0-14 0,5 0-14 16,-66 0-10-16,0 0 0 16,61 0 0-16,0 14 65 0,-61-14-7 15,0 0-10-15,0 0-3 0,0 0-32 16,0 0-2-16,0 0 9 15,0 0 18-15,0 0-7 0,0 0 24 16,0 0-21-16,0 0-91 16,0 0-131-16,0 0-293 0,0 0-301 15</inkml:trace>
  <inkml:trace contextRef="#ctx0" brushRef="#br0" timeOffset="46768.7374">6787 8036 1626 0,'-61'0'5'0,"61"0"148"15,-61 0 53-15,61-14 45 0,-60 14 113 16,60 0-203-16,0 0-57 16,0 0 10-16,0 0-161 0,0 0 63 15,0 0-4-15,0 0 39 16,0 0-4-16,0 0 10 0,60 14 16 16,1-14-83-16,0 16 61 15,61-2 43-15,-61-14-69 0,65 17-2 16,1-3 22-16,-71 2-58 0,66-16 36 15,-51 14 9-15,50-14-58 16,-60 14 0-16,-5-14 10 0,15 0 25 16,-71 0 54-16,0 17 32 0,0-17 27 15,0 0-59-15,0 0-40 16,0 0-30-16,0 0-6 0,0 0-37 16,0 0-96-16,0 0-503 15</inkml:trace>
  <inkml:trace contextRef="#ctx0" brushRef="#br0" timeOffset="48178.7945">9328 8083 1273 0,'0'0'125'0,"0"0"-34"15,-61 0 138-15,-5 0 74 0,66 0-39 16,0 0-10-16,0 0-94 16,0 0-99-16,0 0-45 0,0 0 58 15,0 0 14-15,0 0 53 16,0 0-17-16,0 0 4 0,0 0-38 15,66 0-80-15,-5 0 10 0,0 0 2 16,-1 0-28-16,1 0 74 16,0 0-74-16,66 0 32 0,-66 0 0 15,5 14-46-15,50-14 27 0,-55 0-59 16,0 16 38-16,71-16 28 16,-71 0 28-16,0 0-3 0,65 0-45 15,-65 0-7-15,61 0-10 16,-61 14 9-16,66-14 41 0,-67 0-7 15,1 0-1-15,61 0 41 16,-61 0-60-16,0 0 36 0,5 0-29 16,60 0-37-16,-70 14 27 0,5-14-7 15,10 0 46-15,51 0-36 16,-61 0 20-16,-61 0-7 0,60 0-2 16,6 0 59-16,-66 0-43 0,61 0-1 15,-61 0-29-15,61 17-4 16,0-17 24-16,-61 0-10 0,61 0-4 15,0 0-3-15,-1 0-20 16,1 0 20-16,5 14 37 0,-66-14-64 16,61 0 71-16,-61 0-58 0,0 16-13 15,0-16 51-15,0 0-31 16,0 0 14-16,66 0 6 0,-66 0-19 16,0 0 26-16,0 0-37 15,0 0-3-15,0 0 10 0,0 0-31 16,0 0 78-16,0 0 14 0,0 0-7 15,0 0 21-15,0 0-21 16,0 0-27-16,0 0 38 0,0 0-52 16,0 0 7-16,0 0-23 15,0 0 16-15,0 0 15 0,0 0 6 16,0 0 24-16,0 0-41 0,0 0-7 16,0 0 7-16,0 0-7 15,0 0-38-15,0 0 38 0,0 0 10 16,0 0-20-16,0 0 59 15,0 0-22-15,0 0-72 0,0 0 77 16,0 0-43-16,0 0-10 16,0 0 52-16,0 0-62 0,0 0-4 15,0 0 42-15,0 0 7 0,0 0 53 16,0 0 9-16,0 0-23 16,0 0-22-16,0 0-10 0,0 0 8 15,0 0-12-15,0 0 8 16,0 0-36-16,0 0 15 0,0 0-15 15,0 0 11-15,0 0-3 0,0 0-1 16,0 0 22-16,0 0-4 16,0 0-31-16,0 0 20 0,0 0-17 15,0 0-7-15,0 0 59 0,0 0-45 16,0 0 0-16,0 0-10 16,0 0-1-16,0 0 14 0,0 0 36 15,0 0-39-15,0 0 18 16,0 0-7-16,0 0-33 0,0 0 50 15,0 0-24-15,0 0-5 0,0 0 5 16,56 0 14-16,-56 0-1 16,0 0-6-16,0 0 14 0,0 0-18 15,0 0 0-15,0 0-4 16,0 0-3-16,0 0 3 0,0 0-10 16,0 0 29-16,0 0-26 0,0 0 11 15,0 0 10-15,0 0-27 16,0 0 31-16,0 0-49 0,0 0 31 15,0 0-6-15,0 0-8 16,0 0 60-16,0 0-49 0,0 0 39 16,0 0-22-16,0 0-20 0,0 0 6 15,0 0 4-15,0 0 0 16,0 0-4-16,0 0-3 0,0 0-17 16,0 0 31-16,0 0 4 15,0 0-4-15,0 0-67 0,0 0-126 16,0 0-211-16,0 0-315 0,0 0-326 15</inkml:trace>
  <inkml:trace contextRef="#ctx0" brushRef="#br0" timeOffset="75912.1315">10874 11891 2414 0,'0'0'76'0,"0"0"71"15,0 14 60-15,0-14 66 0,0 0-84 16,-60 0-44-16,60 0-38 0,0 0-61 15,0 0 10-15,0 0-9 16,0 0-27-16,0 0 23 0,0 0-3 16,0 0-10-16,0 0-10 0,0 0-40 15,0 0 13-15,0 0-23 16,0 0 14-16,0 0 22 0,0 0-22 16,60 0 9-16,1-14 30 15,0 14-36-15,0-17 10 0,61 17 19 16,-56 0-22-16,-1-13 12 15,52 13 14-15,-117 0-13 0,61 0-27 16,10 0 23-16,-71 0 7 0,0 0-30 16,0 0 44-16,0 0-21 15,0 0 41-15,0 0 30 0,0 0-23 16,0 0 16-16,0 0-53 0,0 0-28 16,0 0 11-16,0 0-58 15,0 0-173-15,0-17-392 0,0 17-267 16</inkml:trace>
  <inkml:trace contextRef="#ctx0" brushRef="#br0" timeOffset="78071.4545">14591 9477 455 0,'0'-30'90'0,"0"-1"63"15,0 17 106-15,0-16-86 0,-60 13-67 16,-6-14-44-16,5 18-117 0,0-18 207 15,0 17-139-15,0-16-13 16,-10 13 148-16,71 3-251 0,-61-17 122 16,6 15-8-16,-6 2-145 0,0-3 134 15,-10 3-10-15,-51 0-4 16,61 14 148-16,1-16 29 0,-1 16-38 16,0 0-122-16,0 0-137 15,-5 0 114-15,5 0-103 0,0 0 131 16,0 0-2-16,-60 16-135 0,50-2 137 15,15-14 100-15,-5 14-113 16,0-14 77-16,0 17 12 0,-10-3-188 16,11 2 104-16,-1-16-72 15,61 14-17-15,0 3 215 0,0-3-126 16,-56 3-19-16,-10-17 11 0,66 13-132 16,0 4 235-16,0-3-95 15,-61 3-3-15,61-3 16 0,0-14-110 16,-66 13 186-16,66 4-70 15,0-3-30-15,0 3 11 0,-61-3-91 16,61 16 77-16,0-13-2 16,-60-3 13-16,60 2 22 0,0-2 0 15,0 3 64-15,0-3-17 0,0 2 127 16,0-2-11-16,0 0-185 16,-61 3 0-16,61-3-143 0,0-14 6 15,0 16 272-15,0-2-127 0,0 17 212 16,0-14-21-16,0-4-280 15,-61 4 316-15,61 14-232 0,0-17-142 16,0-1 148-16,0 18-176 16,0 0 158-16,0-15 160 0,0 15 55 15,0 13-63-15,0-13-134 0,0-1 6 16,0 1-45-16,0 13 33 16,0-13 12-16,0-1 91 0,0 15-45 15,61-15-31-15,-61 1-15 16,61 0-61-16,-1-1 21 0,-60 1 68 15,61-1-1-15,-61-16 32 0,0 17-37 16,66-1 56-16,-5-13-6 16,-61 13-69-16,66 1 44 0,-10-17-14 15,5 16 21-15,-61 1-72 16,131 0-7-16,-131-1-44 0,61-16 3 16,0 17 130-16,-61-1-54 0,61 1-6 15,-61-1-25-15,56-16-49 16,-56 17 86-16,0 16-15 0,0-17-22 15,0 1 47-15,0 0-60 16,0-4-10-16,0 21 39 0,0-18-61 16,0 1 54-16,0 13 70 0,0-13-83 15,0-1 108-15,0 1-5 16,0 13-49-16,0-13 32 0,-56-1-121 16,-5 1 6-16,61-1 7 0,0 1 42 15,0 0 50-15,0-1-53 16,0 1 28-16,0-1 13 0,0-2-84 15,-61 19 88-15,61-16 0 16,0-1-49-16,-61 15 74 0,61-15-11 16,0 1-70-16,0 13 7 15,-71-13-36-15,71-1-20 0,0-13 37 16,-60 14 22-16,60-4 14 0,0 4 45 16,0 0-13-16,0-1 27 15,-61 1-4-15,61-1-65 0,0 1 3 16,0-1-27-16,-56 1 17 0,56-1-10 15,0 1 4-15,0 0 2 16,-66-1-6-16,66 1 37 0,0-4 19 16,0 4 28-16,0 0 17 15,0-1-61-15,-61 1-9 0,61-1-8 16,0 1-54-16,0-17 58 16,0 16 11-16,0 1-15 0,0-1-2 15,0-13-11-15,0 14-31 0,0-18-3 16,0 18 41-16,0-17 3 15,61 3 27-15,-61-4 1 0,0 4-7 16,66-3-1-16,-66 3-2 16,56-17-14-16,-56 0-8 0,61 14 1 15,-1-14-31-15,-60 0 7 0,71 0-7 16,51-14 14-16,-61 14 6 16,-5-17 8-16,15 3 16 0,-10-3-37 15,60 17 10-15,-60-30 24 0,66 16-37 16,-66 0 37-16,0-3-14 15,0-13-30-15,-1-1 68 0,1 1-17 16,-61-1-41-16,61 1 52 16,-61 2-35-16,0-19-25 0,0 2 77 15,0 15-90-15,0-18 0 0,61 4 28 16,-61 0 17-16,0-4 24 16,0 4-28-16,71-3 1 0,-71-12-56 15,0 12 42-15,0 3 3 16,0-4 31-16,0 4-10 0,0 0-7 15,0-4 0-15,0 18-45 16,0-1 28-16,61 3-11 0,-61 12 11 16,0-15 58-16,61 1-35 0,-61 16-13 15,55-17 11-15,6 15-70 16,10-15 87-16,-71 3 13 0,61 12-38 16,-61-15 52-16,61 0-89 0,0-13-24 15,-61 13 96-15,61 1-49 16,-61-15 42-16,0-2 10 0,66 17-75 15,-66-15 27-15,60 1 21 16,-60 13-7-16,0-16 17 0,0 3-14 16,0-4-38-16,61 4 53 15,-61 13-15-15,0-13 21 0,0-3 7 16,0 16-27-16,0-13 17 0,0 13-4 16,0-13-13-16,0 13 3 0,0 1 10 15,0-1-13-15,0 0 27 16,0-13-31-16,0 13 32 0,0 1-21 15,0-1 3-15,0 1 25 16,0-1-46-16,0 1 25 0,0-1-15 16,0 17 8-16,0-16 7 15,0 13-7-15,-61-14-47 0,61 18-17 16,0-18 43-16,-60 0-11 16,60 18 42-16,0-18-7 0,0 14-56 15,0-13 42-15,-66 16-18 0,66-17 8 16,0 15 17-16,0 2-54 15,0 0-44-15,0-3-115 0,0 3-267 16,0-2-469-16</inkml:trace>
  <inkml:trace contextRef="#ctx0" brushRef="#br0" timeOffset="90655.8952">14652 13224 2853 0,'0'-30'9'0,"0"16"95"0,-61-17 118 16,61 18 13-16,0-18 113 0,0 0-66 15,0 15-101-15,0 2 5 16,0-3-115-16,0 17-4 0,0-14-25 15,0 14 1-15,0 0-40 16,0-16-13-16,0 16-12 0,0 0-10 16,61 0 29-16,0 0-18 0,0 0 35 15,0 0 14-15,0-14-35 16,65-3 18-16,-60 17-4 0,-10-14-14 16,5 0 82-16,0-16-54 15,0 13-21-15,10 3-7 0,-71-2-65 16,0 2 65-16,0-3 29 0,0 3-26 15,0-16 54-15,0 13-46 16,0-11-11-16,0 11 3 0,-71-13-42 16,10 16 24-16,0-3-10 15,-56 3 4-15,51-2 28 0,6 16 7 16,-6 0-28-16,-56 0 31 0,61 0-27 16,0 30-29-16,0-13 32 15,1-3-21-15,-6 16 28 0,5 15 21 16,61 2 21-16,0-2 36 0,-61 2 3 15,61 11-10-15,0-11-32 16,0 14 30-16,61-16 14 0,0-1-7 16,5 4 33-16,-6-18-25 15,1 1-36-15,0-17-8 0,61-14 34 16,5 0-104-16,-67 0 26 16,62 0 15-16,-61-14-219 0,0-3-158 15,71 3-318-15,-132-3-399 0</inkml:trace>
  <inkml:trace contextRef="#ctx0" brushRef="#br0" timeOffset="91291.4677">14713 11830 1339 0,'0'-31'239'0,"0"15"6"16,0-15 57-16,0 3 136 16,0 12-239-16,0-15 61 0,61 1-5 15,-61 16-113-15,61-3 37 16,0 3-54-16,5-2-11 0,-6 2-10 15,6 14-46-15,-10 0 6 0,5 0 8 16,61 14 22-16,-51 16 7 16,-10-13-18-16,60 27-69 0,-65-13-14 15,15 13-21-15,-10 17-7 16,0-13 46-16,0-4-32 0,-61 0 14 16,60-13 31-16,1 16-24 0,-61-16 7 15,66-1 11-15,-66-16-15 16,61 3-3-16,-61-3 32 0,61 0-4 15,-61-14-20-15,0 0 34 0,0 0-52 16,0-14 28-16,0 0-25 16,-61-17-36-16,0 1 29 0,61-1 7 15,-66 1-3-15,5-18 20 16,61 4 26-16,0 13-50 0,-60 1 28 16,60-1-49-16,-61 17-36 0,0-2 21 15,61 16-13-15,-61 0 14 16,61 16 24-16,-71 15-6 0,15 0 24 15,-5 30 10-15,1-17-13 16,-1 17-22-16,-10 0-3 0,10-2 25 16,61 2 20-16,-61-14 4 15,61-16 18-15,0 13-11 0,0-27-25 16,0-3 78-16,0-1-6 0,0-13 0 16,0 0-50-16,0 0-11 15,0 0-123-15,0-13-145 0,0 13-236 16,0 0-559-16</inkml:trace>
  <inkml:trace contextRef="#ctx0" brushRef="#br0" timeOffset="101815.2909">19607 9858 1683 0,'0'-31'228'0,"0"15"55"16,0-15 66-16,0 0 106 15,0 4-199-15,0-4 16 0,0 1-74 16,-61 13-51-16,0 3-26 16,61 14-11-16,-71 0-45 0,10 0-21 15,5 14-23-15,-5 16-59 16,1 18 31-16,-72-4-10 0,71 31 20 15,-61 17 42-15,61 13 11 0,-60 1-36 16,-6 16 5-16,66 0-29 16,-61 1 11-16,61-4 32 0,61-13 17 15,0 2-11-15,0-16 5 16,61-4-19-16,0-10-6 0,0-3-7 16,61-30 28-16,4 2-24 0,-65-17-1 15,61 1-14-15,-61-17-18 16,0 0 47-16,0-14-78 0,-61 0-166 15,0 0-202-15,0 0-448 16</inkml:trace>
  <inkml:trace contextRef="#ctx0" brushRef="#br0" timeOffset="103787.8179">19297 10313 1295 0,'0'-16'217'16,"0"2"78"-16,0-3 79 16,0 3 91-16,0-2-85 0,0 2-43 15,0-3-29-15,0 3-54 16,0-3-83-16,0 17-27 0,0 0-55 16,0 0-22-16,-61 17-43 0,61-3-13 15,0 3-25-15,0 13 10 16,0 15-10-16,0-15 21 0,0 15 46 15,0 2 21-15,0-3-17 16,0 17-8-16,0-30-27 0,0 13-33 16,61-13 43-16,-5 0-39 0,-56-1 18 15,61-13 21-15,10-3-39 16,-71 0 39-16,61-14-53 0,-61 16 17 16,61-16-32-16,-1 0 26 15,-60-16 71-15,61 2-104 0,5-17 50 16,-5 1-7-16,-61-1-43 0,61 0 82 15,-61 1-3-15,0-15-72 16,0 1 61-16,61-3-14 0,-61 2-50 16,0-2 57-16,0 19-4 15,0-2-82-15,0-1 89 0,0 15-42 16,0 16-1-16,-61 0 19 0,0 0-29 16,61 16 64-16,-61-2-36 15,-5 17 15-15,5-1-4 0,61-16-43 16,0 17 33-16,-60-1 13 0,60 1 30 15,0-15-5-15,0 15-63 16,60-17 49-16,1 3-43 0,5-4 1 16,-5 1 7-16,61 3-71 15,-61-17-20-15,0 0 31 0,-1 14 21 16,6-14-9-16,-5 0 76 16,5 0-39-16,-66-14 15 0,56-3 17 15,-56 17-45-15,61-14 62 0,0-16-24 16,-61 16 0-16,60-3 24 15,-60-13-55-15,71-1 27 0,-71 1 46 16,0-1-42-16,0 3 7 16,0-2-11-16,0-1-6 0,0 1 38 15,0 13 38-15,0-14 36 0,0 18-10 16,0-4-15-16,0 17-52 16,0-14-46-16,0 14-8 0,-71 0 4 15,11 14 15-15,60 3 35 16,-61 13-11-16,0 1 14 0,5-1 22 15,-10 15-75-15,5-1 68 0,-5 3-43 16,66-2-18-16,0 2 22 16,0-16-36-16,0-4 10 0,0 4 8 15,0-14 21-15,0-4 29 0,0 4-29 16,66-17 47-16,-66 0 0 16,61-17-54-16,5 4 0 0,-66-18-54 15,56 14 7-15,-56-27-3 16,61 13 61-16,0 1 32 0,-61-1-29 15,0 1 8-15,0 16-33 0,0-3-46 16,0 3 82-16,0 14-36 16,0 0 36-16,0 0-18 0,0 0-57 15,0 14 71-15,0 3-46 0,0 13 4 16,60 1 7-16,-60-1-7 16,0 1 49-16,71-17-3 0,-71 16 14 15,0 1-10-15,0-17-29 16,61 3 3-16,-61-4-13 0,0 4 24 15,0-17-39-15,61 14 54 0,-61-14-4 16,0 0-54-16,0-14 54 16,61-3-7-16,-61 4-36 0,0-4 36 15,56-14-14-15,-56-13-22 16,0 13 43-16,0-13-11 0,71-17-3 16,-71 16-4-16,0-16-10 15,0 0-8-15,0 0-25 0,0 0 72 16,0 16-14-16,0-2 21 0,0 17 11 15,0 2-69-15,0 11 33 16,0 3-65-16,0 14-28 0,0 0 54 16,0 0-19-16,0 14 11 15,0 3 87-15,0 11-51 0,0 2-7 16,0 1 3-16,0 16-49 0,0-3 60 16,0 18-14-16,0-18 43 15,0 17 7-15,0-14-61 0,0-2 55 16,0-15-22-16,0 15-22 0,0-15 47 15,61 1-51-15,-61-14 4 16,60 10 37-16,-60-10-48 0,0-3 48 16,61-14-30-16,-61 17 3 15,0-17 27-15,0 0-59 0,61 0 30 16,-61-17-8-16,0 17-33 0,61-31 69 16,-61 17-47-16,66-16 1 15,-66-1 2-15,61 1-47 0,-61-1 84 16,0 1-3-16,61-1 25 15,-61 17-3-15,0-16 7 0,0 30-25 16,0-14-59-16,0 14 25 16,0 0-55-16,0 0 11 0,0 14 44 15,0 2-14-15,0-2 21 0,0 0 49 16,0 3 0-16,0 13-92 16,0 1-153-16,60-17-202 0,-60 16-212 15,0-13-157-15,61 14-91 0,0-18-8 16</inkml:trace>
  <inkml:trace contextRef="#ctx0" brushRef="#br0" timeOffset="103957.244">22147 10130 1784 0,'-71'-44'230'16,"10"-4"25"-16,6 18 142 0,-6-15-16 15,-71 29-208-15,71 2 28 16,0 0-162-16,61-3-20 0,-61 17 24 15,61 0-213-15,0 0-66 0,0 0-196 16,0 0-248-16</inkml:trace>
  <inkml:trace contextRef="#ctx0" brushRef="#br0" timeOffset="104484.2956">22330 10449 2681 0,'0'0'77'0,"0"0"83"0,0-16 98 0,0 16 74 15,0-14-43-15,66-3-48 0,-66 3-46 16,0-2-31-16,0 2-31 0,0-3-41 16,0 17-57-16,0 0-56 15,0 0-25-15,0 0 3 0,0 17 14 16,0-3 12-16,-66 16 49 0,66-13-22 15,-61 13 1-15,0 15 10 16,0-15-35-16,61 1-46 0,0 13-6 16,-71-13-1-16,71 0-7 15,0-15 85-15,0-2-36 0,0 3 1 16,71-17 24-16,-71 0-31 0,61 0 31 16,-61-17 3-16,61 3 8 15,-61-16-1-15,61-1 32 0,-61 1-42 16,0-1-25-16,0-13 39 0,0-4-38 15,0 4 24-15,0-17 3 16,0 0-6-16,0 0 105 0,0-1 40 16,0 4 90-16,0 11-13 15,0 2-35-15,0-2-62 0,0 17-134 16,0 16-28-16,0 0-2 0,0 14 27 16,0 0-7-16,0 14 78 15,0 16-78-15,0 1 18 0,0 13 78 16,0 17-100-16,0 1 63 15,66-1-48-15,-66 0-41 0,61-3 63 16,-1 3-52-16,-60-14 52 0,61-2-55 16,-61-1-58-16,61-13-242 15,-61-1-282-15,61 1-402 0</inkml:trace>
  <inkml:trace contextRef="#ctx0" brushRef="#br0" timeOffset="104910.9018">20225 11358 2559 0,'0'-28'136'0,"0"-3"146"0,0 1 101 15,0-1 111-15,0 1-100 16,0 13-95-16,0 3-54 0,0 14-41 15,0 0-65-15,0 0-66 16,0 14-10-16,0 3-13 0,0 27-9 16,0 3 68-16,0-2-94 0,0-1-53 15,0 17 115-15,0-13-100 16,0 10 12-16,0 3 68 0,0-14-164 16,0-2-118-16,0-1-168 0,0 3-340 15,0-16-172-15,0 0-167 16</inkml:trace>
  <inkml:trace contextRef="#ctx0" brushRef="#br0" timeOffset="105198.5994">20159 11388 2390 0,'0'-44'122'0,"0"-1"120"15,0-2 56-15,0 17 110 0,0-1-77 16,66 1-44-16,-5 16-27 0,5 0-53 15,-10-3-55-15,5 17-70 16,0 0-24-16,70 17-80 0,-70-3-7 16,0 16 33-16,0 1-22 15,-61-1 33-15,0 15 24 0,0-15-21 16,0 15 15-16,-61 2-33 16,0-16 3-16,0-18-21 0,-10 18 15 15,11-14 39-15,-1-3-10 0,0-14-70 16,5 0-53-16,-10 0-173 15,66 0-255-15,0 0-330 0</inkml:trace>
  <inkml:trace contextRef="#ctx0" brushRef="#br0" timeOffset="105930.6046">21275 11497 3424 0,'0'0'72'0,"0"0"112"0,0 14 87 15,-61-14 32-15,61 0-62 0,0 0-139 16,0 16-85-16,0-16-34 16,0 14-5-16,0 17 29 0,0-17-21 15,0 16 21-15,0 1 18 0,0-1-18 16,61 1 18-16,-61-1-25 15,0-16-32-15,0 17 61 0,0-15-4 16,0-2 14-16,0 3 4 16,0-17-57-16,0 0 14 0,0 0-15 15,0 0-21-15,0-17 11 16,0 3-14-16,0-16 29 0,0-1 17 16,0-13 21-16,0-3 12 0,0 2-8 15,0-16-18-15,0 0-7 16,0 0-28-16,0 16-8 0,66-16 105 15,-66 31-18-15,0-15 51 0,0 15-51 16,61 13-73-16,-61 17 0 16,0 0 1-16,0 0 54 0,0 0-55 15,0 17 19-15,61-3-1 16,-1 16-3-16,-60 1-7 0,61-1 4 16,-61 1 17-16,61 13-10 15,-61-13 18-15,61 16 18 0,-61-16-59 16,0-1-17-16,61-16 91 0,-61 0-73 15,0 3 62-15,0-3-11 16,0-14-55-16,71 0 55 0,-71 0-70 16,0-14 59-16,0-17-37 15,61 17-3-15,-61-16 22 0,61-1-45 16,-61 1 89-16,55-1-41 0,-55-16-14 16,61 19 62-16,10-3-99 15,-71 1 70-15,0 13-30 0,0 3-62 16,0-2 22-16,0 16-25 0,0 0 47 15,0 0 66-15,0 16 21 16,0 15-14-16,0-1-7 0,0-16-51 16,61 31 37-16,-61-15-23 15,0 18-10-15,0-18 6 0,0 15-40 16,0-1 78-16,0-13-30 16,0-1 49-16,0 1-38 0,0-1-107 15,0 1-34-15,0-15-187 0,0 12-124 16,0-11-163-16,0-17-143 15,0 14-238-15</inkml:trace>
  <inkml:trace contextRef="#ctx0" brushRef="#br0" timeOffset="106481.8734">22578 11374 2656 0,'0'-30'64'0,"61"16"132"0,-61-3 95 15,0 3 74-15,0-2-5 0,0 16-138 16,0 0-81-16,0 0-79 16,0 16-27-16,0 15 4 0,0-3 17 15,0 2-28-15,0 1-14 0,61 16 25 16,-61-2-32-16,0-15 8 16,0 31 6-16,0-30-39 15,0 13 15-15,0 3 6 0,0-19-6 16,0 3 6-16,0-1 11 0,0-13-17 15,0-3-11-15,0 3 14 0,0-17 76 16,0 0 61-16,0 0-11 16,0-17 1-16,0 3-142 0,0-3 23 15,0-13-38-15,0-1-10 16,0-13 66-16,0-1-89 0,0-2 67 16,0 3 44-16,0-1-89 0,0-2 71 15,0 3-38-15,0-4-50 16,0 4 109-16,0 13-91 0,0 17 77 15,0-16 18-15,0 13-44 16,0 3 84-16,0 14-84 0,0-16 22 16,0 16-3-16,0 0 0 0,0 0 72 15,0 0-76-15,0 0 57 16,0 0-26-16,61 0-114 0,-61 0 99 16,61 0-46-16,5 0-8 0,-6 0 1 15,-60 0 22-15,66 0-7 16,-10 0-41-16,5 0 67 0,-61 0-65 15,61 0-25-15,-61 0 113 16,71 0-46-16,-71 0-29 0,0 0-49 16,61 0-253-16,-61-14-144 0,0 14-253 15,61 0-328-15</inkml:trace>
  <inkml:trace contextRef="#ctx0" brushRef="#br0" timeOffset="106707.6439">22761 11480 2903 0,'0'17'101'0,"-61"-3"101"0,61-14 113 16,0 16 16-16,-61-16-94 16,61 0-35-16,0 0-86 0,0 0-32 15,0 0-10-15,61 0-57 0,0-16-24 16,0 16 11-16,5-14-95 15,-6 14-103-15,6 0-114 0,-10 0-405 16,5 0-145-16</inkml:trace>
  <inkml:trace contextRef="#ctx0" brushRef="#br0" timeOffset="107021.4171">23572 10994 2498 0,'0'-45'113'16,"0"1"67"-16,0 13 26 0,0 1 108 16,0 13-23-16,0 3-62 0,0 14 47 15,0 0-95-15,122 0-80 16,-61 31 65-16,0-17-88 0,-1 16-54 16,67 18 30-16,-66-21-65 0,0 34-3 15,0 1 64-15,0 13-21 16,-61-14-22-16,0 16 11 0,0 12-7 15,0-11-22-15,0-3 55 0,-61 0 6 16,0 3-31-16,0-3-1 16,-61-14-55-16,56 0 15 0,-55-16 29 15,-1-1 26-15,61 3 4 16,-5-33-59-16,5 17-39 0,1-15-142 16,60-16-114-16,0 0-241 0,0 0-400 15</inkml:trace>
  <inkml:trace contextRef="#ctx0" brushRef="#br1" timeOffset="1.10481E6">15459 5441 670 0,'0'-14'31'0,"0"-2"90"16,0 2-43-16,-61-3 30 0,-10 3 20 15,71 14-74-15,0-17 57 16,-61 4-11-16,0-4-31 0,61 17-24 16,-61-14 10-16,61 14-41 15,-56-14-22-15,-10 14 13 0,66 0 49 16,-60-17-48-16,-6 17-9 0,-56 0 9 15,61 0-69-15,0 17 80 16,0-3 25-16,-65 0 119 0,65 3-47 16,0-4 60-16,-61 4 3 15,51 14-180-15,10-1 122 0,-55 1-99 16,55-1 53-16,-10-2 57 16,-51 3-127-16,61-1 88 0,1 1-143 15,60-1-9-15,-61 1 113 0,61 13-116 16,0-13 61-16,0-1 58 15,0 18-116-15,0-4 40 0,0-13 15 16,0 13 58-16,0 3-52 0,61-16 18 16,-61 13-21-16,60-13-77 15,1-1 89-15,0 1 83 0,-61 0-71 16,61-1 56-16,10-16-68 0,-71 17 1 16,0-15 8-16,61 12-101 15,0-11 166-15,-61-3-145 0,55-14 124 16,6 16-62-16,-61-2-68 15,71-14 123-15,-10 17-92 0,0-17 53 16,0 0-10-16,0 0-6 16,5 0 12-16,-6 0 59 0,-60 0-62 15,61-17-61-15,0 17 43 0,-61-14-28 16,61 14 15-16,0-16 41 16,-61 2 18-16,61-3-19 0,-61 3 72 15,0-16 3-15,0 16-105 16,66-17 71-16,-6 1-30 0,-60-1 35 15,0-16 20-15,66 19-4 0,-66-19-41 16,0 16-71-16,0 1 96 16,0-15-77-16,0 1 3 0,56 13 4 15,-56 1-7-15,0-18 78 0,0 18 53 16,0-1-47-16,0 4-36 16,0-4-51-16,0 0-17 0,0 1 66 15,0-1 3-15,0 1-36 16,0 13-87-16,0-11-52 0,-56 12-75 15,-70 2-274-15,60-3-123 0</inkml:trace>
  <inkml:trace contextRef="#ctx0" brushRef="#br1" timeOffset="1.21703E6">1833 13816 1671 0,'0'0'246'0,"0"-14"-21"15,0-2 133-15,0 2-6 16,0 0-182-16,0-3 20 0,0 17-57 16,0-14 19-16,0 14-21 0,0-16-2 15,0 16-83-15,0 0-33 16,0 0-79-16,0 0-14 16,0 16 37-16,0-2-19 0,0 3 39 15,-61 11 62-15,61 2-62 0,0 17 59 16,0 14-29-16,0-2-50 15,-66 2 20-15,66 0 23 0,0 0 3 16,0 0 17-16,-61-16 0 16,61 2-20-16,0-3-16 0,0-13-7 15,0-1 19-15,0 1-9 0,0-17 72 16,0 3-23-16,0-17 20 16,0 13-88-16,0-13-149 0,0 0-142 15,0 0-499-15</inkml:trace>
  <inkml:trace contextRef="#ctx0" brushRef="#br1" timeOffset="1.21739E6">1645 13772 2165 0,'0'0'122'0,"0"-14"97"16,0-3 32-16,0 17 9 0,0 0-164 16,0 0-48-16,0 0-74 0,0 0 81 15,0 0-11-15,61 0-37 16,5 0 47-16,-5 0-73 0,5 17 129 15,-10-17-65-15,4 14 50 0,62-14-10 16,-51 14-118-16,-10 2 65 16,0-16-32-16,55 14-19 0,-45-14 48 15,-10 0-19-15,0 17 17 16,-61-17-50-16,61 0-132 0,0 0-161 16,-61 0-327-16,0 0-169 15</inkml:trace>
  <inkml:trace contextRef="#ctx0" brushRef="#br1" timeOffset="1.21765E6">1645 14152 2107 0,'-61'14'11'15,"61"-14"99"-15,0 14 68 0,0-14 52 16,0 0 62-16,0 0-60 0,0 0-34 15,0 0-23-15,0 17-57 16,61-17-9-16,0 0-26 0,5 0-26 16,-5 14-3-16,5-14-54 15,-10 0 38-15,65 0-14 0,-60 0-18 16,10 0 5-16,-10 0-129 16,0 0-106-16,0 0-339 0,-6 0-230 15</inkml:trace>
  <inkml:trace contextRef="#ctx0" brushRef="#br1" timeOffset="1.21789E6">1341 14516 2426 0,'0'0'82'0,"0"14"46"16,0-14 51-16,0 0 61 0,0 0-60 15,0 0 7-15,0 0-14 0,61 17-44 16,0-17-19-16,-1 0-74 16,1 14-12-16,61-14-14 0,-56 0 14 15,61 0-18-15,-71 13-96 16,4-13-138-16,1 0-334 0</inkml:trace>
  <inkml:trace contextRef="#ctx0" brushRef="#br1" timeOffset="1.21823E6">2948 14091 2903 0,'0'-17'107'15,"0"4"11"-15,0-4 38 16,0 17 4-16,0 0-128 0,0-14 11 16,0 14-56-16,0 0 13 0,0 0-10 15,0 14-3-15,0 3 49 16,61 13-49-16,0 1 20 0,0-17 2 16,0 30-35-16,0-13 75 0,5 16-23 15,0-3-16-15,-6 3 3 16,-60-19-33-16,61 19 34 0,-61-16 5 15,56 0-12-15,-56-1 16 16,0 1 14-16,61-17-106 0,-61 16-57 16,0-30-171-16,71 14-329 0,-71 3-171 15</inkml:trace>
  <inkml:trace contextRef="#ctx0" brushRef="#br1" timeOffset="1.21847E6">3623 14091 1807 0,'0'-17'-82'0,"0"17"178"16,0 0-30-16,0 0-134 0,-61 0 275 16,61 0-142-16,-56 17 33 15,56-3 184-15,0 3-179 0,-61 13-33 16,1-16 0-16,60 17-33 15,-66 13 3-15,0-13 0 0,5-1 57 16,0 1-13-16,-61-1-194 0,61 1-217 16,1-1-394-16</inkml:trace>
  <inkml:trace contextRef="#ctx0" brushRef="#br1" timeOffset="1.21904E6">3192 13727 1415 0,'0'-16'109'0,"0"-15"-100"16,-61 17 41-16,0-3 205 0,61 4-171 15,0 13 152-15,0-17-25 16,0 17-186-16,0-14 119 0,0 14-129 16,0 0 34-16,0 0-83 0,-61 0-21 15,61 0 89-15,-61 14-89 16,1-14 52-16,60 17-27 0,0-4 42 15,0 4-21-15,-66-3 33 0,66 3 55 16,0 13-100-16,-61-16 115 16,61 17 51-16,0 13-114 0,0-13 111 15,0 16-108-15,0-3-71 16,0 1 87-16,0 2 17 0,0-3 47 16,0 18-63-16,0-18-51 0,0 17-52 15,0-14 39-15,0 14 68 16,0-2-43-16,-61 2-34 0,61-14-26 15,-61 11 58-15,61-10 83 16,0-4-38-16,0 17-7 0,0-30 4 16,0 13-49-16,0-13 78 0,0-1-38 15,0-13-47-15,0-3 60 16,0 3-13-16,0-17 40 0,0 13 20 16,0-13-49-16,0 0-20 15,61 0-107-15,-61 0-206 0,61-13-375 16</inkml:trace>
  <inkml:trace contextRef="#ctx0" brushRef="#br1" timeOffset="1.21958E6">3942 13758 1864 0,'0'-17'155'0,"0"3"-11"16,0-2 35-16,0 16 90 16,0-14-149-16,0 14-1 0,61-17-106 15,0 17-29-15,-61 0-55 0,61 0-9 16,0 17 98-16,0-3-82 15,-1-14 33-15,1 30 99 0,5-13-114 16,-66 11 22-16,61 2-6 16,5 1-77-16,-66-1 95 0,0 17 15 15,0 12 94-15,0-12 23 0,0 14-56 16,0 14-19-16,0-14-69 16,0 14 43-16,0-14 65 0,0 0-41 15,-66 14 0-15,66-13-65 0,0-18 28 16,0 17 45-16,0-14 2 15,-61-2 16-15,61-1-40 0,0-13 19 16,0-1-10-16,0 1-38 16,0-1 16-16,0 1 16 0,0-17-41 15,0 3 73-15,0 13-48 16,0-16 1-16,0-14 41 0,0 17-58 16,-66-17 26-16,66 14-49 0,-61-14 29 15,1 0-16-15,-1 0 14 16,0 0 15-16,0 0-12 0,0 0 35 15,0 0-32-15,-5-14-46 0,6-3-123 16,60 3-298-16,-61-3-282 16</inkml:trace>
  <inkml:trace contextRef="#ctx0" brushRef="#br1" timeOffset="1.21978E6">5489 14561 2366 0,'0'-14'24'0,"61"14"3"0,-61-17 85 16,61 3-76-16,0 14 84 0,-1-17 6 16,1 17-203-16,0 0-90 15,66 0-285-15,-61 0-168 0</inkml:trace>
  <inkml:trace contextRef="#ctx0" brushRef="#br1" timeOffset="1.21996E6">5301 14758 2632 0,'-121'0'-31'0,"60"14"86"16,-5-14 124-16,5 16-3 0,61-16 72 15,0 0-63-15,0 0-126 0,0 0 19 16,61 0-29-16,5 0-19 15,-5 0 26-15,60 0-26 0,1-16-118 16,5 16-118-16,-5-14-424 16</inkml:trace>
  <inkml:trace contextRef="#ctx0" brushRef="#br1" timeOffset="1.22024E6">7593 14258 2767 0,'-60'-31'78'0,"-1"15"-60"0,61 16 31 15,0-14 90-15,0-3-66 16,0 3 6-16,0 14-19 0,61 0-57 15,-1-14-44-15,57 14 105 0,-46 0-58 16,51 0-28-16,-61 0 28 16,60 0 1-16,-55 0-102 0,56 0-177 15,-61 0-248-15,-61 0-246 0</inkml:trace>
  <inkml:trace contextRef="#ctx0" brushRef="#br1" timeOffset="1.2208E6">7593 14122 784 0,'-60'0'31'0,"-1"14"53"15,61-14 94-15,-71 16 38 0,71-2 205 16,0 0-46-16,0 3-39 0,0 13-90 16,0 1-144-16,0-1-62 15,132 15-27-15,-72-1 111 0,1 3-99 16,66 15 127-16,-66-1 20 0,61-17-91 15,-62 17 22-15,67 0-87 16,-5-2-29-16,-61 2 49 0,0-14-33 16,60-3 23-16,-60 1-42 0,10-15-1 15,-71 1 37-15,61-14-39 16,0 13 55-16,-61-16 4 0,0 3-70 16,0 13 46-16,-61-16-52 15,0 17 3-15,-10-1 46 0,-50 1-19 16,-1-1 25-16,0 1-35 0,-5 0 16 15,6-1-13-15,-1-2-6 16,-10 2 32-16,15 1-23 0,-4-14 23 16,50 13-13-16,-51-16-10 15,66 3 23-15,-5 13 20 0,-5-30 13 16,6 28-43-16,-6-28-20 0,66 17-22 16,0-17 76-16,0 14 66 15,0-14 20-15,0 0 20 0,66 16-65 16,-6-16-37-16,6 0 4 15,51 14-32-15,5-14-10 0,10 0-16 16,45 17-8-16,16-17 35 16,-11 0-1-16,-55 0 42 0,56 14 4 15,-62-14-31-15,11 0 28 0,-71 0-28 16,0 0-25-16,-5 0 25 16,5 0-42-16,-61 0 18 0,0 0-18 15,0 0-76-15,0-14-84 0,0 14-180 16,0-17-510-16</inkml:trace>
  <inkml:trace contextRef="#ctx0" brushRef="#br1" timeOffset="1.22138E6">9201 14622 2928 0,'0'0'-13'0,"0"0"66"15,0-17 36-15,0 17-1 0,0 0 10 16,0 0-30-16,0 0-94 0,0 0 59 16,0 17-53-16,0-17-21 15,0 14 157-15,0 2-47 0,0 15 32 16,0-1-7-16,0 15-94 0,0-15 13 15,0 31 67-15,0-16-13 16,0 2-24-16,0-2 11 0,0-1-78 16,0-13 24-16,0-1 17 15,0-13-24-15,0-3 58 0,0-14 0 16,0 16-61-16,0-16-152 16,0 0-470-16</inkml:trace>
  <inkml:trace contextRef="#ctx0" brushRef="#br1" timeOffset="1.22183E6">9510 14241 3360 0,'0'-14'68'15,"0"-2"4"-15,0 2 53 0,0 14-40 16,0-17-62-16,0 17-13 16,0 0-70-16,0 0 11 0,0 0 62 15,0 0-56-15,0 0 57 0,0 17-8 16,0-17-62-16,0 14 85 16,0-14-68-16,0 16 82 0,0-2-20 15,0-14-46-15,0 17 52 16,0-3-32-16,0-14 40 0,0 16 25 15,61-16-15-15,-61 0-14 0,61 0-3 16,-61 0-23-16,66 0 7 16,-66 0-14-16,0-16-24 0,0 2 11 15,61-3-11-15,-61-13 18 16,0 16-31-16,0-3 17 0,0 3 23 16,-61 0-56-16,-5-2 60 0,66 2-37 15,-61-3-36-15,0 17 49 16,61 0-12-16,-61 0 32 0,61 0 23 15,0 0 1-15,-60 17-37 16,60-17-159-16,0 14-328 0,0 16-246 16</inkml:trace>
  <inkml:trace contextRef="#ctx0" brushRef="#br1" timeOffset="1.22218E6">9825 15213 3373 0,'0'0'145'0,"-66"0"100"0,66 0 82 16,0 0-8-16,0 0-91 16,0 0-103-16,-61 0-71 0,61 0 11 15,0 0-123-15,0 0-196 0,0-16-266 16,0 16-525-16</inkml:trace>
  <inkml:trace contextRef="#ctx0" brushRef="#br1" timeOffset="1.2243E6">9880 14636 1762 0,'0'-14'187'16,"0"14"76"-16,0-17 143 16,0 17-3-16,0-14-158 0,0 14-38 15,0 0-121-15,0 0-11 0,0 0-29 16,0 0-49-16,0 0-60 15,0 0 34-15,-55 14 29 0,55 3 19 16,0 13 74-16,0 1-17 0,0 13 39 16,0 1-28-16,0 2-19 15,0 14-7-15,0 0-71 0,0-16 41 16,0 16-31-16,0-17 34 16,0 3-10-16,0-16-48 0,0-3-23 15,0 2-154-15,0 1-158 0,0-15-48 16,0-2-337-16,0 3-71 15</inkml:trace>
  <inkml:trace contextRef="#ctx0" brushRef="#br1" timeOffset="1.22463E6">9759 14727 2681 0,'0'-30'108'0,"0"-1"98"0,0 1 75 15,0 16 72-15,0-3-113 0,0 3-58 16,0-3-67-16,0 17-84 16,66-13 14-16,-11 13-48 0,6 0 3 15,0 0 6-15,0 0-9 16,10 0 34-16,-10 13-17 0,0 4 0 16,0-3 7-16,-61 17-35 0,65-1 7 15,-65 1 21-15,0-1-10 16,0 15 3-16,0-15 21 0,-65 17-4 15,-57-16 15-15,61 0 10 16,-10-18-7-16,10 4-14 0,0-3 1 16,0-14-29-16,6 0-88 0,-11-14-78 15,66 14-184-15,0-17-248 16,0 4-248-16</inkml:trace>
  <inkml:trace contextRef="#ctx0" brushRef="#br1" timeOffset="1.22494E6">10874 14666 3167 0,'0'-14'100'0,"61"-2"53"15,-61 2 24-15,0 14 13 0,0-17-120 16,0 17-67-16,0 0-16 0,0 0-11 15,0 0 21-15,0 17-7 16,-61 13 3-16,61 1-26 0,-60 13 46 16,-1-13 17-16,-5 30 31 15,5 0 26-15,61 0-32 0,-61-3 34 16,0 4-24-16,61-1 43 16,0-14 10-16,0-3-23 0,0 1 18 15,61-15-88-15,0 1-11 0,0-14-53 16,66-4-122-16,-67 4-115 15,1-17-249-15,61 0-371 0</inkml:trace>
  <inkml:trace contextRef="#ctx0" brushRef="#br1" timeOffset="1.22519E6">11118 14819 3015 0,'0'0'54'16,"0"-17"51"-16,0 17 4 16,0-14 46-16,0 14-24 0,0 0-32 15,0 14 10-15,0 3-69 16,61 13 17-16,5-16-44 0,-1 17-20 16,-4-1 31-16,-5 1-55 0,5 0 38 15,-61 13 34-15,71-13-4 16,-10-1-107-16,-61-13-161 0,61 13-95 15,-61-16-389-15,0 3-84 16</inkml:trace>
  <inkml:trace contextRef="#ctx0" brushRef="#br1" timeOffset="1.22545E6">11681 14833 2295 0,'0'-31'60'15,"0"17"67"-15,0 14 53 16,0 0 25-16,0-16-159 0,0 16-6 16,0 0-40-16,0 0-62 0,-61 16 145 15,0 15 6-15,61-17 7 16,-71 16 50-16,10-13-95 0,5 14-5 16,56 13-20-16,-61-13-36 15,-4-1 39-15,-1 1-71 0,5 13 19 16,0-13 26-16,0-1 66 0,0-13-155 15,61 11-160-15,-61-12-262 16,61-2-315-16</inkml:trace>
  <inkml:trace contextRef="#ctx0" brushRef="#br1" timeOffset="1.22569E6">12173 14955 3218 0,'0'-14'77'0,"0"-3"135"0,0 17-1 15,0 0 66-15,0-13-74 0,0 13-130 16,0 0-1-16,0 0-86 16,0-17 11-16,60 17-15 0,1 0 29 15,-61 0-18-15,66 0-42 0,-5 0-103 16,5 0-159-16,-10 0-33 15,5 0-305-15,-1 0-63 0,-60 0-62 16</inkml:trace>
  <inkml:trace contextRef="#ctx0" brushRef="#br1" timeOffset="1.22586E6">12051 15122 1694 0,'0'0'156'0,"-61"16"51"0,61-16 76 15,0 14 70-15,0-14-201 0,0 0-57 16,61 0-76-16,0 0-69 16,-61-14 75-16,61 14-19 0,-1-16-319 15,1 16-217-15</inkml:trace>
  <inkml:trace contextRef="#ctx0" brushRef="#br1" timeOffset="1.22614E6">13227 14863 3015 0,'0'-14'66'16,"0"14"53"-16,0-16-7 0,0 16-3 15,0 0-73-15,0 0-62 16,0 0-4-16,0 16 40 0,0-2 79 15,0 3 13-15,0 14 23 16,0-1-39-16,0-2-69 0,0 2-4 16,0 18-13-16,-61-18 10 0,61 15 0 15,0-15 4-15,0 1-41 16,0-1-206-16,0 1-118 0,0-17-423 16</inkml:trace>
  <inkml:trace contextRef="#ctx0" brushRef="#br1" timeOffset="1.22645E6">13166 14622 2271 0,'0'-17'53'15,"0"3"4"-15,0 14 3 0,0 0 6 16,0 0-11-16,0 0 37 15,0 0 69-15,0 14 68 0,0-14-79 16,0 17 46-16,0-17-103 0,0 14-47 16,0 2 35-16,61-16-100 15,-61 0 42-15,61 0-17 0,-61 0 17 16,61 0 10-16,-61 0 1 0,0-16-21 16,0 2-33-16,0-3 23 15,0 3-3-15,0-3-19 0,0 4 6 16,0-1-43-16,0-3-91 15,-61 17-100-15,61-14-223 0,-61 14-196 16,61-17-97-16</inkml:trace>
  <inkml:trace contextRef="#ctx0" brushRef="#br1" timeOffset="1.22677E6">13349 14363 2438 0,'0'-14'76'0,"0"14"59"16,0 0-19-16,66 0 76 0,-5 0-83 15,61 0-52-15,-62 0 51 16,62 28-40-16,10-11 36 0,-10 27-53 16,-67-13-6-16,77 16-55 0,-71 11-42 15,0 4 101-15,-61 15-62 0,0-18 23 16,0 18 23-16,0 15-47 15,0-17 18-15,-61 0-4 0,0 3 3 16,-10-3-16-16,10-14 65 16,6-17-35-16,-6 1 32 0,0-15-3 15,-10 1-39-15,71-14-1 16,0-3-133-16,0 2-236 0,0-16-464 16</inkml:trace>
  <inkml:trace contextRef="#ctx0" brushRef="#br1" timeOffset="1.22744E6">7096 16427 3244 0,'0'0'124'0,"0"-16"84"15,0 16 38-15,0 0-17 0,0-14-100 16,0 14-88-16,0 0-34 0,0 0 3 16,0 0-37-16,0 0 34 15,0 14-31-15,0-14-10 0,0 16 47 16,0-2-44-16,0 3 31 16,0-3 59-16,0 16-63 0,0-13 35 15,0 13-20-15,0-16-18 0,0 17-62 16,0-17-122-16,0 2-196 15,0-2-321-15,0 3-166 0</inkml:trace>
  <inkml:trace contextRef="#ctx0" brushRef="#br1" timeOffset="1.2278E6">7223 16047 2438 0,'0'-14'103'0,"0"14"14"0,0 0-10 15,0 0 72-15,0 0-179 16,0 0-4-16,0 0 1 0,0 0-63 16,0 0 79-16,0 14 49 15,0-14 68-15,0 0 4 0,0 16-46 16,0-16-17-16,0 14-6 0,0-14 18 15,0 0 101-15,0 0-24 16,0 0-39-16,0 0-53 0,0 0-31 16,0 0 1-16,0-14-38 0,0-2 41 15,0 16-58-15,0-14 6 16,0-3 15-16,0 3-21 0,0 14 24 16,0-16-7-16,0 16-17 15,-61-14-85-15,61 14-132 0,0 0-206 16,0 0-90-16,0 0-282 0</inkml:trace>
  <inkml:trace contextRef="#ctx0" brushRef="#br1" timeOffset="1.22813E6">7903 16274 2742 0,'0'0'116'0,"0"0"61"0,0 0 86 16,0 0 30-16,0 0-62 0,0 0-26 16,0 0-72-16,0 0-5 15,0 0-38-15,0 0-34 0,0 0-7 16,0 0-14-16,61 0 1 15,-61 0 6-15,60 0-42 0,1 0 15 16,-61 0-19-16,66-13 15 0,-5 13 14 16,0 0 0-16,-61 0-25 15,61 0-120-15,0-17-90 0,-61 17-144 16,0 0-85-16,0 0-280 16,0 0-130-16</inkml:trace>
  <inkml:trace contextRef="#ctx0" brushRef="#br1" timeOffset="1.22838E6">7842 16441 1571 0,'-61'17'81'0,"61"-17"206"0,0 14 58 16,0-14-18-16,0 0 26 0,0 16-118 15,0-16-8-15,0 0 59 16,0 0-73-16,0 14-64 0,0-14-18 15,61 0-31-15,0 0-23 16,0 0-11-16,-61 0-45 0,60 0 11 16,1 0-32-16,5 0 18 0,-5 0-71 15,0 0-136-15,0 0-183 16,0 0-194-16,-61 0-414 0</inkml:trace>
  <inkml:trace contextRef="#ctx0" brushRef="#br1" timeOffset="1.22877E6">8958 16291 2804 0,'0'-17'87'0,"0"17"104"0,0-13 40 16,0 13 16-16,0 0-77 0,0 0-94 15,0 0-45-15,-71 0-38 16,71 0 0-16,0 0-19 0,0 13-5 16,0-13 1-16,0 17 0 15,-61-3 20-15,61 3 24 0,0 13 29 16,0-2 31-16,-56 3 37 16,56-1 15-16,0 1 15 0,0-1-2 15,0 1 5-15,0-15-52 0,0 15 40 16,56-17-24-16,5 0-54 15,10-14 84-15,-11 0-79 0,1 0 56 16,0-14 19-16,0 0-81 16,5-3 45-16,-5-13-18 0,-61-1-87 15,0 1 37-15,0-1-3 0,0 1-156 16,0-1-49-16,0-13-117 16,0 13-204-16,0 0-203 0,-61 1-345 15</inkml:trace>
  <inkml:trace contextRef="#ctx0" brushRef="#br1" timeOffset="1.22972E6">8273 13211 1122 0,'0'0'65'0,"0"0"44"0,0 13 45 16,0 4 23-16,-61-3 40 0,61 17 45 15,-61-1 19-15,-5 15-114 16,5-15-15-16,1 17-106 0,-1-16-34 16,-61 13-9-16,51-27-58 0,71 11 145 15,-56-12 12-15,-5-2 179 16,61-14-11-16,0 0-137 16,0 0-28-16,0 0-62 0,0-14-49 15,-60-16 19-15,60 16-3 0,0-17-27 16,0 1 47-16,0 13-43 0,0-13 3 15,0-1 14-15,0 17-31 16,0-16 24-16,0 30-37 0,0-14 7 16,0 14 0-16,60 0 16 15,1 14 11-15,-5 16 6 0,15 1 6 16,-10-1-19-16,0 1 10 0,0-1-20 16,-1 1 52-16,1-3-29 15,5 2 3-15,-5 1 34 0,0-1-44 16,0-13 67-16,0-3-21 15,-61-14-9-15,61 0 37 0,-1 0-40 16,1 0 17-16,-61-14-14 0,71-3-34 16,-10 4 35-16,-61-4-4 15,61-14 0-15,-61 1-27 0,0 2-7 16,0-19 48-16,0 2-61 0,0-2 44 16,0 3-41-16,0-1-45 15,0-16 86-15,-61 14-78 0,0 16 31 16,-10-13 6-16,10 30-37 15,1-17 64-15,-1 15-10 0,0 16-3 16,0 0-17-16,0 0 20 0,0 0-14 16,61 0 4-16,-66 16 17 15,66-16-34-15,0 14 14 0,0 3 16 16,0-3 20-16,66 3 7 16,-5-4-9-16,0 1-18 0,61 17 7 15,-61-31-13-15,60 17 29 16,-50-4-26-16,-10-13 7 0,0 17 3 15,-5-17 1-15,5 0 39 0,-61 0-43 16,0 0-93-16,0 0-121 16,0 0-150-16,0 0-404 0,0 0-77 15</inkml:trace>
  <inkml:trace contextRef="#ctx0" brushRef="#br1" timeOffset="1.23199E6">14774 14894 794 0,'0'0'84'0,"0"0"175"0,0 0 67 15,0 0 82-15,0 0-88 16,0 0-138-16,0 0 54 0,0 0-107 16,0 0 82-16,0 0-72 15,61 0-104-15,0 0 25 0,5 0-95 16,60 0 108-16,-70 0-57 0,5 0-12 15,0 0 63-15,71-14-99 16,-71 14 25-16,-61 0 75 0,60 0-107 16,1-17-49-16,-61 17-116 0,0 0-190 15,0 0-176-15,0 0-71 16</inkml:trace>
  <inkml:trace contextRef="#ctx0" brushRef="#br1" timeOffset="1.23225E6">14774 15169 1122 0,'0'0'40'0,"-61"14"78"16,61 0 193-16,0-14-47 0,0 0 3 15,0 0-44-15,0 0-54 0,0 0 6 16,0 16-19-16,61-16 53 15,-61 0-136-15,61 0 64 0,0 0-19 16,5 0-76-16,60 0-9 16,-70 0-40-16,66 0-22 0,-61 0 16 15,10 0 33-15,-10 0-147 0,-1-16-112 16,1 16-407-16</inkml:trace>
  <inkml:trace contextRef="#ctx0" brushRef="#br1" timeOffset="1.30531E6">16442 14272 2571 0,'0'0'6'0,"-61"0"121"0,1-14 18 15,60 14 53-15,-61-17 52 16,61 3-75-16,-61 14 76 0,61-16-27 16,0 2-34-16,0 14-64 0,0 0-77 15,0-17-28-15,0 17-35 16,0 0 0-16,0 0 0 0,0 0 3 15,0 0 18-15,61 17 14 16,-61-17-14-16,61 14 14 0,60-14 14 16,11 16 14-16,-15-2 22 0,15-14-15 15,-11 17 8-15,1-3-21 16,66-14-7-16,-67 16-22 0,1-16-4 16,5 0 26-16,-66 0-93 15,60 14-90-15,-60-14-155 0,-61 0-159 16,61 0-60-16,-61 0-167 0,0 0-43 15,0 0 42-15</inkml:trace>
  <inkml:trace contextRef="#ctx0" brushRef="#br1" timeOffset="1.30589E6">16574 14197 1133 0,'-132'0'32'0,"11"0"25"15,60 0 157-15,61 0-93 0,0 0-36 16,0 0-21-16,0 0 84 15,0 0 100-15,0 14 89 0,0 2 41 16,0-2-161-16,61 3 30 0,-1 13-60 16,1 1-14-16,5-1-67 15,0-2-23-15,-5 19 18 0,-5-16-77 16,76 13 13-16,-71 4-47 16,60-21-28-16,-60 21 76 0,5-18-35 15,56 15 24-15,-61-15-20 0,-1 15-21 16,1-15 18-16,0 1-8 15,-61-1-9-15,61-13 6 0,-61-3-7 16,0 16 25-16,0-13 2 16,0-3 4-16,0 17 4 0,0-1 2 15,-61 1-16-15,0-1-21 0,0 15-6 16,1 2 10-16,-62-3 27 16,-5 1 7-16,66 2 0 0,-60-3 0 15,-11 1-21-15,15 16-3 16,-10-14-10-16,61-16-11 0,-55-1 21 15,60 15-10-15,0-15 17 0,61-16-38 16,0 3 35-16,0-3 20 16,0 2-21-16,0-2 55 0,0-14-23 15,0 17 10-15,61-3 13 16,0 3-5-16,-1-4 10 0,67-13-11 16,-61 14 1-16,51-14 0 0,76 0-49 15,-72 0-4-15,67 0 7 16,-6 0-29-16,-60 0 44 0,66 0-12 15,-67 0-6-15,-60 0 38 16,71 0-27-16,-71 0-5 0,0 0 19 16,-61 0-65-16,0 0 26 0,0 0 31 15,0 0-14-15,0 0 25 16,0-14-67-16,0 14-95 0,0 0-106 16,0 0-186-16,0-13-360 0</inkml:trace>
  <inkml:trace contextRef="#ctx0" brushRef="#br1" timeOffset="1.30927E6">19044 14180 804 0,'0'0'18'0,"0"0"70"0,0 0 23 16,0 0 120-16,0 0-77 0,0 0 44 16,0 0-110-16,0 0-108 0,0 0 68 15,0 0-111-15,0 0 266 16,0 0-178-16,0 0 122 0,0 0-119 15,0 0-7-15,0 0-1 16,0 0-139-16,0 0 119 0,0 0-155 16,0 0 141-16,0 0 8 0,61 0 3 15,-61 0 120-15,0 0-109 16,0 0 12-16,0 0-17 0,0 0-134 16,0 0 125-16,0 0 1 15,0 0-1-15,0 0 149 0,0 0-4 16,0 0-150-16,0 0 11 0,0 0 9 15,0 0-149-15,0 0 149 16,0 0 5-16,0 0-180 0,0 0 172 16,0 0-12-16,0 0 114 15,0 0-91-15,0 0-20 0,0 0 6 16,0 0-125-16,0 0 116 0,0 0 20 16,0 0-19-16,0 0 19 15,71 0 132-15,-71 0-152 0,0 0 169 16,0 0-49-16,0 0-260 0,0 0 135 15,0 0-19-15,0 0 69 16,0 0-34-16,0 0-5 0,0 0 39 16,0 0-191-16,0 0 146 15,0 0 137-15,0 0-220 0,0 0 72 16,0 0 160-16,0 0-268 16,0 0 41-16,0 0 93 0,0 0 12 15,0 0-10-15,0 0-5 0,0 0 137 16,0 0-310-16,0 0 290 15,0 0-112-15,0 0-2 0,0 0 122 16,0 0-259-16,0 0 110 0,0 0 27 16,0 0 24-16,0 0-47 15,0 0 20-15,0 0-57 0,0 0-104 16,0 0 309-16,0 0 1 16,0 0-259-16,0 0 98 0,0 0 24 15,0 0-21-15,0 0-11 0,0 0-1 16,0 0-6-16,0 0-133 15,0 0 287-15,0 0 10 0,0 0-292 16,0 0 304-16,0 0-275 16,0 0 123-16,0 0 170 0,0 0-325 15,0 0 138-15,0 0 35 16,0 0-194-16,0 0 173 0,0 0 6 16,0 0-30-16,0 0 36 0,0 0-15 15,0 0 0-15,0 0-114 16,0 0 246-16,0 0-129 0,0 0 133 15,0 0-13-15,0 0-257 16,0 0 148-16,0 0-136 0,0 0-6 16,0 0 128-16,0 0 1 0,0 0 2 15,0 0 163-15,0 0-140 16,0 0-34-16,0 0 19 0,0 0-163 16,0 0 138-16,0 0 28 0,0 0-19 15,0 0 2-15,0 0-2 16,0 0 2-16,0 0 128 0,0 0-116 15,0 0-1-15,0 0-2 16,0 0 21-16,0 0 102 0,0 0-121 16,0 0 165-16,0 0-155 0,0 0-152 15,0 0 137-15,0 0-100 16,0 0 88-16,0 0 26 0,0 0-9 16,0 0-85-16,0 0-75 15,0 0 144-15,0 0 5 0,0 0 155 16,0 0-138-16,0 0 6 0,0 0-28 15,0 0-123-15,0 0 128 16,0 0-8-16,0 0 89 0,0 0 44 16,0 0-53-16,0 0-72 15,0 0-60-15,0 0-51 0,0 0 48 16,0 0 69-16,0 0 3 0,0 0-8 16,0 0 68-16,0 0 44 15,0 0 39-15,0 0 45 0,0 0-109 16,0 0 23-16,0 0-90 15,0 0-57-15,0 0 103 0,0 0-128 16,0 0 64-16,0 0 51 0,0 0-87 16,0 0 36-16,0 0 6 15,0 0-6-15,0 0 3 0,0 0-3 16,0 0-6-16,0 0-15 16,0 0 12-16,0 0 45 0,0 0 15 15,0 0-39-15,0 0 24 0,0 0 81 16,0 0-135-16,0 0 24 15,0 0-18-15,0 0-93 0,0 0 120 16,0 0-18-16,0 0 21 0,0 0-3 16,60 0-6-16,-60 0-2 15,0 0 60-15,0 0-64 0,0 0 61 16,0 0 47-16,0 0-178 16,0 0 60-16,0 0-63 0,0 0-38 15,0 0 102-15,0 0 9 0,0 0-3 16,0 0-15-16,0 0 33 15,0 0 56-15,0 0-87 0,0 0 28 16,0 0 62-16,0 0-148 16,0 0 154-16,0 0-19 0,-60 0-144 15,60 0 83-15,0 0-94 16,0 0 30-16,0 0 61 0,0 0 21 16,0 0 15-16,60 0 78 0,-60 0-35 15,0 0-103-15,0 0 12 16,0 0 8-16,0 0 38 0,0 0 55 15,0 0-80-15,-60 0-119 16,60 0 26-16,0 0 26 0,0 0 52 16,0 0 101-16,0 0-25 0,0 0-73 15,0 0-3-15,0 0-76 16,0 0-13-16,0 0 187 0,0 0-80 16,0 0 0-16,0 0 6 0,0 0-119 15,0 0 174-15,0 0-64 16,0 0 105-16,0 0 40 0,0 0-101 15,0 0 23-15,0 0-101 16,0 0 31-16,0 0-37 0,0 0 37 16,0 0-12-16,0 0-45 0,0 0 67 15,0 0 72-15,0 0-23 16,0 0-30-16,0 0 8 0,0 0-65 16,0 0 50-16,0 0 23 15,0 0 48-15,0 0-48 0,0 0-45 16,0 0-13-16,0 0-3 0,0 0-19 15,0 0 38-15,0 0-9 16,0 17-61-16,0-17 64 0,0 14-10 16,0 2 68-16,0-2-23 15,60 17-6-15,-60-1 3 0,61 1 1 16,-61-1 15-16,56 15 14 0,-56-15-40 16,61 18-34-16,-61-18 21 15,0 1 21-15,71-4-14 0,-71 21 0 16,0-34-9-16,0 16-24 15,0 1 37-15,61-15-10 0,-61-2-13 16,0 3 13-16,0-3 3 0,0-14 3 16,0 14 4-16,0-14-17 15,0 0 33-15,0 0-111 0,0 0-18 16,0 0-56-16,0 0-325 16,0 0-58-16,0 0-128 0,0-14-72 15</inkml:trace>
  <inkml:trace contextRef="#ctx0" brushRef="#br1" timeOffset="1.30952E6">19607 14547 898 0,'-61'-17'171'0,"61"3"-12"15,-61-3 74-15,-10 4 183 16,71-4-129-16,0 17 14 0,0-14-110 16,0 14-215-16,0 0-34 0,0 0 12 15,0 14 151-15,0 3-50 0,0-4 21 16,0 4 61-16,0 14-121 15,-61-17 48-15,5 16-39 16,-5 1-25-16,1-17 19 0,60 16 19 16,0-13 2-16,-71 13-24 0,71-16-16 15,0 3 6-15,0-3 16 16,0-14-12-16,-61 14 13 0,61-14-42 16,0 0-38-16,0 0-290 0,0 0-270 15</inkml:trace>
  <inkml:trace contextRef="#ctx0" brushRef="#br1" timeOffset="1.31024E6">20225 13816 983 0,'0'0'78'0,"0"-14"43"16,0-2 77-16,0 2 163 15,0 14-58-15,0-14 96 0,0-3-82 16,0 17-74-16,0-14-40 16,0 14-94-16,0 0 10 0,0-16-122 15,0 16 3-15,0 0-52 0,0 0-16 16,0 0 81-16,0 30-35 16,0-13-7-16,0 11 77 0,0 2-83 15,0 1 60-15,0 16 14 0,-66-3-62 16,66 1 65-16,0 2-38 15,0-3 12-15,0-13 3 0,0 0 40 16,0-1-10-16,0-16-17 16,0 17-77-16,0-31-157 0,0 16-20 15,0-16-205-15,0 14-275 16</inkml:trace>
  <inkml:trace contextRef="#ctx0" brushRef="#br1" timeOffset="1.31062E6">20286 13544 1728 0,'0'-14'-70'0,"0"14"141"15,0 0-99-15,0 0 135 0,0 0-63 16,0 0-138-16,0 0 128 0,0 0-52 15,0 14 266-15,0-14-21 16,0 14-34-16,0 2-175 0,0-16-137 16,0 14 23-16,0 3 106 15,0-17 55-15,0 0 39 0,0 14 62 16,0-14-46-16,0 0 84 0,0 0-10 16,0-14-144-16,0 14-31 15,0-17-35-15,0 3-7 0,0 14 36 16,0-16-3-16,0 2-36 0,0 0-21 15,0-3 110-15,-61 17-85 16,-5-14 26-16,66 14 5 0,-60 0-41 16,60 0 61-16,-61 14-33 15,0 3-77-15,61-3-164 0,0 0-121 16,0 16-312-16</inkml:trace>
  <inkml:trace contextRef="#ctx0" brushRef="#br1" timeOffset="1.31111E6">18430 15319 1328 0,'0'0'41'16,"-61"0"245"-16,61 0-76 0,0 0 85 15,0 0-71-15,0 0-208 0,0 0 168 16,0 0-110-16,0 0 32 16,61 0-14-16,0 0-86 0,0 0 133 15,0 0-3-15,5 0 21 0,55 0-17 16,1 17-91-16,0-17 42 16,70 0-18-16,-75 0 3 0,76 0 28 15,-11 0-13-15,-55 0-17 16,56-17 15-16,-62 17-52 0,6-14-41 15,-5 14 25-15,0-17-48 0,-62 17 16 16,11-14-2-16,-10 14-129 16,0 0-46-16,-61 0-143 0,0 0-279 15,0 0-167-15</inkml:trace>
  <inkml:trace contextRef="#ctx0" brushRef="#br1" timeOffset="1.31143E6">19176 15805 2779 0,'0'0'97'0,"0"0"-29"0,0 0 32 15,0 0 52-15,0 0-146 0,0 0 23 16,0 0-39-16,0 0-44 0,0 0 76 15,0 0 36-15,0 14-26 16,0 3 45-16,0-17-48 0,0 13-12 16,0 4 84-16,0-3-75 15,0 17 66-15,0-15-23 0,0 15-85 16,0-17 16-16,0 16-34 16,0-16 18-16,0 3 36 0,0-3 43 15,0 2-17-15,0-2-46 0,0-14-149 16,0 17-142-16,0-17-81 15,0 0-312-15</inkml:trace>
  <inkml:trace contextRef="#ctx0" brushRef="#br1" timeOffset="1.31178E6">19236 15547 1350 0,'0'-14'189'0,"0"14"-58"16,0 0-8-16,-60 0 75 0,60 0-109 15,0 0 161-15,0 0-9 0,0 14-44 16,0 2-84-16,0-16-38 16,0 0-19-16,0 14-28 0,0 0 67 15,0-14-114-15,0 17 102 0,0-17-41 16,60 0-61-16,-60 0 95 15,0 0-124-15,61 0 106 0,-61 0-61 16,0 0-19-16,0-17 38 16,0 3-49-16,0 0 49 0,0 14-38 15,0-16 47-15,0 16-50 16,0-14-1-16,0 14 4 0,0 0-52 16,0 0 30-16,0 0-195 0,0 0-162 15,0 14-281-15</inkml:trace>
  <inkml:trace contextRef="#ctx0" brushRef="#br1" timeOffset="1.31216E6">20225 15744 2779 0,'0'-14'31'0,"0"14"133"15,0-17 20-15,0 17 73 0,0 0-24 16,0-14-110-16,0 14 14 0,0 0-117 16,0 0 0-16,0 0-34 15,0 0-43-15,0 0 44 0,0 14-18 16,0 3 15-16,0-3 9 0,0 16 30 15,0 1 25-15,0 0-8 16,0-1 35-16,0 15-59 0,-66-15-2 16,66 1-1-16,-60-1-30 15,60 15 48-15,0-29-7 0,-61 15 10 16,61-17-13-16,0 2-4 0,0-2-21 16,0-14-77-16,0 17-170 15,0-17-213-15,0 14-421 0</inkml:trace>
  <inkml:trace contextRef="#ctx0" brushRef="#br1" timeOffset="1.31251E6">20159 16427 2390 0,'-60'0'169'15,"60"14"-57"-15,0-14 63 0,0 0-53 16,0 0-103-16,0 17 85 16,0-17-40-16,-61 14 57 0,61-14-57 15,0 16-15-15,0-2-1 0,0 3-9 16,0-17 0-16,0 14-3 16,0 2-3-16,0-2 30 0,0-14-16 15,0 0-8-15,61 0-9 0,-61 0 0 16,60-14-23-16,6 14-1 15,-66-30 8-15,61 13-24 0,-61-13 23 16,66-1 1-16,-66 1-28 16,0 16-13-16,0-17 11 0,-66 17 6 15,-61-2 6-15,67 2 18 16,-1-3-71-16,0 17-74 0,61-14-275 16,-61 14-377-16</inkml:trace>
  <inkml:trace contextRef="#ctx0" brushRef="#br1" timeOffset="1.31385E6">20038 13391 1404 0,'0'-14'22'0,"0"14"165"16,0 0-109-16,0 0 142 16,0 0-178-16,0 0-166 0,0 0 156 15,0 14-44-15,0 3 159 0,0-3 111 16,0 2-36-16,0-2-165 15,0 3 5-15,0-3 41 0,0 2-16 16,0-2 106-16,0-14-83 0,0 0-135 16,61 0 0-16,-1 0 31 15,6 0-6-15,-5-30-6 0,5 16 9 16,-10-17-60-16,5 15 95 16,0-15 2-16,-61 1-8 0,0 16 22 15,0-17-73-15,0 17-13 0,0-2 29 16,-61 2-45-16,0 14 109 15,5 0-64-15,-10 0-29 0,5 0 7 16,61 0-16-16,-66 14 25 16,66-14 16-16,0 16-283 0,0-2-220 15,0 17-208-15</inkml:trace>
  <inkml:trace contextRef="#ctx0" brushRef="#br1" timeOffset="1.31493E6">21402 14377 1284 0,'0'0'71'0,"0"-14"135"0,0 0 62 16,0 14 47-16,0 0-6 16,0-16-123-16,61 2-46 0,-61 14 3 15,0 0-78-15,60 0-21 16,-60 0-22-16,0 0-82 0,0 0 32 16,0 0-13-16,0 0 32 0,0 30 21 15,0-16-18-15,0 0 19 16,0 17-45-16,0-1 26 0,0 1 0 15,0 16-10-15,0-16 23 16,0-4-29-16,-60 4 31 0,60 0 51 16,0-15 31-16,0-2 26 0,0 3 10 15,0-3-11-15,0 2 25 16,0-16 0-16,0 14-49 0,0-14 12 16,0 0-84-16,60 0-3 0,-60 0 3 15,61 0-54-15,0-14-55 16,-61 14-164-16,61-16-181 0,0 2-313 15</inkml:trace>
  <inkml:trace contextRef="#ctx0" brushRef="#br1" timeOffset="1.31532E6">21899 14030 2547 0,'0'-17'12'16,"-61"3"77"-16,61-2 56 0,0 16 36 16,0 0 7-16,0-14-90 15,0 14-53-15,0 0-42 0,0 0-32 16,0 0 13-16,0 0-29 0,0 14 51 16,0-14 20-16,0 16-35 15,0-16 37-15,0 14-60 0,0-14 7 16,0 17 50-16,0-3 1 15,0 3 3-15,0-4 16 0,0 4 33 16,0-17-6-16,0 14 46 0,0-14-56 16,61 0-42-16,0 0-7 15,-61-14-27-15,55-3 38 0,6 4-24 16,-61-4 13-16,0 3 7 16,0-3-7-16,0-13-52 0,0 16 42 15,0 0-29-15,0-3-27 0,-61 17 63 16,61-14-67-16,-55 14 5 15,-6 0-33-15,61 0-78 0,-61 14-365 16,61 3-218-16</inkml:trace>
  <inkml:trace contextRef="#ctx0" brushRef="#br1" timeOffset="1.31735E6">16011 15108 38 0,'0'0'61'0,"0"0"11"15,0 0 65-15,0 0-10 0,0 0-117 16,0 0 53-16,0 0-124 0,0 0 108 16,0 0 1-16,0 0-7 15,0 0 61-15,0 0-65 0,0 0 66 16,0 0 0-16,0 0 3 16,0 0-18-16,0 0 97 0,0 0-30 15,0 0-84-15,0 0 131 16,0 0-227-16,0 0-1 0,0 0 93 15,0 0-130-15,66 0 134 0,-66 0-26 16,0 0-11-16,0 0 124 16,0 14-18-16,0-14-149 0,0 0 1 15,0 0-150-15,0 0 149 0,0 0 188 16,0 0-181-16,0 0 189 16,0 0-126-16,0 0-65 0,0 16 223 15,0-16-140-15,61 14 68 16,-61-14-27-16,0 17-30 0,61-17-11 15,0 0-124-15,0 14 86 0,-61-14-6 16,60 0-15-16,-60 0 75 16,0 0-66-16,61 0 49 0,-61-14-49 15,0 14-55-15,0-17 58 16,0 3-55-16,0-2 17 0,0-15 67 16,0 17-67-16,0-2 19 0,0 2 42 15,0-3-91-15,0-14 24 16,0 18-2-16,-61-4-38 0,1 17 49 15,-1-14 16-15,61 14 3 16,-61 0-3-16,0 0 20 0,0 14-43 16,-5 3 17-16,5-4-17 15,1 18-42-15,-1-14 33 0,61 13-30 16,-61 1 65-16,61-1-25 0,0 1 18 16,0-3 37-16,0 2 29 15,0 1 56-15,0-1 75 0,0-13-55 16,0 14-40-16,61-31-33 0,0 13-92 15,-1 4 45-15,1-17-34 16,5 0-17-16,-5 0-55 0,0 0-177 16,0-17-53-16,-61 17-314 15,61-13-200-15</inkml:trace>
  <inkml:trace contextRef="#ctx0" brushRef="#br1" timeOffset="1.31762E6">15768 14683 1306 0,'-61'-17'238'0,"61"3"66"16,-71-2 111-16,71 2-7 15,-56 14-238-15,56-17-65 0,0 17-114 16,0-14 94-16,0 14-75 15,0 0 27-15,0 0-5 0,0 0-105 16,56 0 92-16,15 0-44 16,-10-17 9-16,0 17-58 0,0 0-110 15,-61 0-86-15,60 0-253 0,1 0-32 16</inkml:trace>
  <inkml:trace contextRef="#ctx0" brushRef="#br1" timeOffset="1.31804E6">16011 14499 825 0,'0'-13'-13'16,"0"-4"31"-16,0 17 45 0,0-14 49 15,66-3 27-15,-66 3 13 16,61 14-21-16,-61-16 5 0,0 16 77 16,61-14 56-16,-61 14-69 0,61 0 21 15,0 14-95-15,-1 2-147 16,-60-2 30-16,61 3-55 0,5 14 4 15,0-18 21-15,-5 18 48 16,-5 0 25-16,5-1 21 0,-61 1-61 16,0-1 40-16,0-16-107 0,0 3-24 15,0 13 103-15,0-16-79 16,0-14 55-16,71 0 3 0,-10 17 80 16,-61-17-56-16,0 0 62 15,0-17-65-15,0 3-5 0,0 14-49 16,0-16-56-16,-61 2 197 0,-10-3-142 15,71 3 34-15,0-2 0 16,0 16-141-16,0-14 52 0,-61 14 80 16,5 14 3-16,56 2 6 0,0-2-9 15,0 17 0-15,-61-1 76 16,-5 1-67-16,66-1 9 0,-66 1-6 16,66-1-52-16,0 1 58 15,0-17 108-15,0 16-188 0,-61-13-255 16,61-3-79-16</inkml:trace>
  <inkml:trace contextRef="#ctx0" brushRef="#br1" timeOffset="1.31921E6">16752 16397 2779 0,'0'0'49'0,"0"0"29"0,0 0-9 16,0 0 25-16,0 0-107 16,0 0 42-16,0 0-16 0,0 14-26 15,0 2 86-15,0 15-12 0,0-1 42 16,0 1 13-16,0-1-32 16,0 1-87-16,0 13 0 0,0-13-11 15,0 0 11-15,0-1 13 16,0-16-7-16,0 17 0 0,0-15 7 15,0-2 66-15,0 0-27 0,0 3-26 16,0-17-211-16,0 14-171 16,0-14-440-16</inkml:trace>
  <inkml:trace contextRef="#ctx0" brushRef="#br1" timeOffset="1.32022E6">17375 13302 1339 0,'0'-16'19'16,"0"2"27"-16,0-3 140 15,0 17-128-15,0 0-13 0,0 0-34 16,0 0-158-16,0 0 269 16,0 17 15-16,0-3-129 0,0 16 77 15,0 1 39-15,-60-1-190 0,-1 1 189 16,0 13-22-16,0 3-125 0,-5-16 167 15,-56-3-125-15,62 2-6 16,-1 1 9-16,61-14 117 0,-71-4 69 16,71-13 39-16,0 0-59 15,0 0-130-15,0 0-19 0,-61-13-70 16,61-18 9-16,0 14-8 0,0-13 47 16,0 2 26-16,0-3-14 15,0 1 43-15,0 13-97 0,0-13-12 16,0 16-10-16,61-3-39 15,-61 17 84-15,71-14-19 0,-10 14 48 16,-1 14-36-16,1 3-9 16,0-3 57-16,5 16-76 0,-5-13 79 15,0 27-25-15,-61-27-54 0,61 11 60 16,-1 2-66-16,1 1 25 16,0-14 7-16,-61 13-7 0,61-16 111 15,-61 3-16-15,66-17 7 0,-66 0-6 16,0 0-84-16,0 0-31 15,61-17 67-15,5 3-29 0,-66-3 42 16,55-13 39-16,-55-1-123 16,61-13 65-16,-61 13-43 0,0-13 14 15,0-3 28-15,0 2-25 16,0 1-33-16,0-3-19 0,0 2 20 16,0-2-10-16,0 16 74 0,0 4 9 15,0-4-57-15,-61 0 13 16,6 15-52-16,55 16 45 0,-66-14-3 15,5 14-35-15,61 0 100 16,-66 14-94-16,5 2 76 0,61 15-21 16,-61-17-20-16,61 16 1 0,0 1-11 15,0 0 78-15,0-1-93 16,0 1 35-16,61-1 25 0,0 1-12 16,5-3-6-16,-5-12 18 0,5 15-41 15,50-17-13-15,-55 2 36 16,10-2 51-16,-10-14-42 0,0 17 3 15,0-17 17-15,-61 14-91 16,0-14 39-16,0 0-194 0,0 0-50 16,0 0-249-16,0 0-175 0</inkml:trace>
  <inkml:trace contextRef="#ctx0" brushRef="#br1" timeOffset="1.32138E6">15459 16533 2142 0,'0'-14'92'0,"0"-3"157"16,0 17 8-16,0-14 31 15,0 14-89-15,0-16-111 0,0 16-56 16,0 0-39-16,0 0 43 16,0 0-65-16,0 0-10 0,-61 16 10 15,61-2 19-15,0 3-12 16,-71 13 92-16,71-16-41 0,0 17-51 15,-61-1 25-15,61 1-25 0,0 0 18 16,0-1 56-16,0 1-26 16,0-1 0-16,0-16 9 0,0 0-25 15,0 3 43-15,0-3-8 0,0-14-102 16,0 16-150-16,0-16-338 16,61 0-234-16</inkml:trace>
  <inkml:trace contextRef="#ctx0" brushRef="#br1" timeOffset="1.32155E6">15580 16213 1694 0,'-61'-44'115'0,"1"13"56"16,60 1 66-16,0 16-60 0,-61-3-124 15,61 3-59-15,0 14-18 16,0 0-181-16,0 0-165 0,0 0-172 15</inkml:trace>
  <inkml:trace contextRef="#ctx0" brushRef="#br1" timeOffset="1.32179E6">15890 16366 1537 0,'0'0'73'0,"0"0"185"16,0 14-14-16,0-14 11 0,0 0-48 16,60 0-180-16,1 0 109 0,-61 0-50 15,0 0 29-15,0 0-50 16,66 0-97-16,-5 0 102 0,-61 0-114 16,0 17 139-16,0-17-108 15,122 0-90-15,-61 14-99 0,-1-14-247 16,1 0-190-16</inkml:trace>
  <inkml:trace contextRef="#ctx0" brushRef="#br1" timeOffset="1.32199E6">15950 16655 2607 0,'0'0'36'0,"0"14"51"0,-60-14 69 16,60 0 38-16,0 17-20 15,0-17-39-15,0 0-34 0,0 0-75 16,60 0 10-16,1 0 20 16,5-17-131-16,-5 17-78 0,61-14-300 15,-61 14-211-15</inkml:trace>
  <inkml:trace contextRef="#ctx0" brushRef="#br1" timeOffset="1.34511E6">17132 17458 2915 0,'0'0'-13'0,"-66"0"108"15,66 16 75-15,0-16 53 0,0 0 39 16,0 0-56-16,0 0-65 0,0 0-11 16,0 0-9-16,0 0-17 15,0 0-2-15,66 0-21 0,-5 0-32 16,0 0-20-16,0 0-15 15,-1 0-18-15,62 0 47 0,-61 0-57 16,5 0-25-16,-5 0-128 16,5 0-217-16,-11-16-142 0,6 16-207 15,-61 0-63-15,0 0 37 0</inkml:trace>
  <inkml:trace contextRef="#ctx0" brushRef="#br1" timeOffset="1.3453E6">17315 17624 1273 0,'-122'17'74'0,"61"-3"71"0,-5 3 143 16,66-3 61-16,-61 2-32 16,61-16 22-16,0 0-83 0,0 14 25 15,0-14 32-15,0 0-40 16,0 0-61-16,0 0-76 0,61 0-73 16,5 0-35-16,-5 0 3 0,0 0-24 15,0 0-69-15,60-14-139 16,-60 14-207-16,66-16-387 0</inkml:trace>
  <inkml:trace contextRef="#ctx0" brushRef="#br1" timeOffset="1.34583E6">18613 17686 2547 0,'-61'16'98'16,"61"-16"128"-16,0 0 16 15,0 0 36-15,0 0-68 0,0 14-84 16,0-14 28-16,0 0-42 0,0 0-21 16,61 0 5-16,-61 0-58 15,66 17 14-15,-6-17 11 0,1 0-53 16,-61 0 36-16,61 0-4 0,0 0-42 15,-61 0 42-15,61 0-42 16,-61 0 18-16,0-17-1 0,61 3-24 16,0 14 49-16,-61-16-42 15,0 2 7-15,0-3-3 0,0 17-46 16,0-14 38-16,0-3-13 0,0-13-5 16,0 16 1-16,0 0-3 15,0-3 10-15,-61 4-14 0,61 13-4 16,-61-17-10-16,0 17 21 15,0 0-3-15,0 0 31 0,61 17-4 16,-61-4-13-16,1 4 6 0,-6-3 8 16,5 0-8-16,0 16 18 15,61 1-10-15,-61-14-22 0,61 13 15 16,0-16 6-16,0 17-6 16,0-15 27-16,0 12-3 0,0-11-14 15,61 13 39-15,0-16-18 0,0 3 39 16,5 13-18-16,-6-30-81 15,1 14-109-15,-61-14-190 0,61 0-191 16,0 0-252-16,0 0-183 16</inkml:trace>
  <inkml:trace contextRef="#ctx0" brushRef="#br1" timeOffset="1.34621E6">18861 17247 1559 0,'-61'-17'204'0,"61"3"52"15,0 14 56-15,0 0 20 0,0-17-150 16,0 17-14-16,0 0 13 16,0 0-60-16,0 0 15 0,0 0-65 15,-61 0-58-15,61 0 99 16,0 0-89-16,0 0 44 0,0 0 2 16,0 17 13-16,61-17 6 0,0 0 3 15,0 0-23-15,0 14-61 16,0-14 7-16,0 0-42 0,10 0 32 15,-11 17-11-15,1-17-68 16,-5 0-110-16,-56 0-154 0,61 0-249 16,10 0-159-16</inkml:trace>
  <inkml:trace contextRef="#ctx0" brushRef="#br1" timeOffset="1.34672E6">19485 16974 2060 0,'0'-16'-64'15,"0"2"183"-15,0 14 92 0,0-17 15 16,0 17 29-16,0 0-90 0,61 0-165 16,0 0 19-16,-1 0 72 15,1 31-49-15,5-15 65 0,-5-2 15 16,0 17-77-16,0-1-51 15,0 15 19-15,0 2-17 0,-1-16 17 16,6 13 13-16,-66 1 30 16,0-15-75-16,61 1 41 0,-61 16-5 15,0-19-37-15,0 2 52 0,0 1-64 16,0-15 9-16,0-2-127 16,0 3-20-16,0-3 3 0,0 3 72 15,0-17-10-15,0 0 84 16,0-17 51-16,0 3-61 0,0-3 34 15,0-13-55-15,-61 16-13 0,61-17-9 16,0 1 142-16,0-15 53 16,0 15 15-16,0-1-34 0,0 15-58 15,0-15-95-15,0 31 54 0,-66 0 13 16,6 0-50-16,-1 17 40 16,0-3-62-16,0 16 56 0,61 1 81 15,-61 16 43-15,-66-3-67 16,66-13-54-16,61 13-7 0,-60-13-5 15,-1-1 57-15,0-13-6 0,61 11 16 16,0-11-39-16,0-17-16 16,0 13-116-16,0-13-127 0,0 0-415 15</inkml:trace>
  <inkml:trace contextRef="#ctx0" brushRef="#br1" timeOffset="1.34759E6">21960 16897 1284 0,'0'0'74'0,"0"-14"135"0,0 14 94 15,0 0 7-15,0 0 57 0,0 0-82 16,0 0-102-16,55 0 46 16,77 0-136-16,-71 0-15 0,0 14 49 15,0-14-98-15,66 0 21 16,-67 0-50-16,62 16 0 0,-61-16 26 15,0 0-26-15,0 0 10 16,5 0-79-16,-66 0-136 0,60 0-52 16,-60 0-269-16,0 0-233 0</inkml:trace>
  <inkml:trace contextRef="#ctx0" brushRef="#br1" timeOffset="1.34828E6">22147 16852 794 0,'-71'14'125'0,"10"-14"-67"0,61 17 178 16,0-3 54-16,0-14-78 0,0 16 141 15,0 15-193-15,0-17 71 16,0 16-22-16,0 1-96 0,0-1 116 16,0 1-150-16,0 13 13 15,0-13 35-15,61 13-98 0,10-13 84 16,-10 0-34-16,61-1-30 0,-56 1-3 15,-5-15-53-15,-1 15 7 16,1-17 27-16,0 0 12 0,0 2-35 16,-61-16-4-16,0 14-30 15,61-14 20-15,-61 0 13 0,61 17-3 16,-61-17 10-16,0 14-23 0,0 2 9 16,0-2 11-16,-61 3 16 15,0-3-16-15,0 16 6 0,0 1-3 16,0-17-20-16,1 16 30 15,-1 1-30-15,-5 0-23 0,5-1 27 16,0 1-14-16,0-15 43 0,-10 12-30 16,10 3 1-16,6-15-11 15,55 15-36-15,-61-17 63 0,0 2 3 16,-10-2-9-16,71 17-20 16,-61-14 16-16,61-17-37 0,0 13 31 15,0 4 32-15,-61-17-46 16,61 14 56-16,0-14-19 0,0 0-7 15,0 0-4-15,0 0-12 0,0 0-4 16,0 0 26-16,0 0 71 16,0 0-24-16,0 0 21 0,0 0 3 15,61 0-39-15,0 0 13 0,10 0-37 16,-10 0-4-16,0 0-30 16,-6 0-4-16,77 0 41 0,-71 0-47 15,61 0 30-15,5-14 11 16,-6 14-4-16,-60 0 31 0,61 0-21 15,-61 0 1-15,5 0-17 0,-6 0 6 16,-60 0 14-16,0 0-17 16,0 0 32-16,0 0-1 0,0 0-10 15,0 0-10-15,0 0-15 16,0 0 4-16,0 0-59 0,0 0-86 16,0 0-98-16,0 0-160 0,0-17-233 15,0 17-184-15</inkml:trace>
  <inkml:trace contextRef="#ctx0" brushRef="#br1" timeOffset="1.34979E6">23070 17444 1339 0,'0'0'239'0,"0"0"-36"15,0 0 160-15,0 0-43 16,0 0-202-16,0 0 60 0,0 0-103 15,0 0 28-15,61 0 3 0,0 0-18 16,-61 0-43-16,71 0 70 0,-10 0-95 16,0 0-7-16,-1 0 6 15,1 0-19-15,5 0 58 0,-5 0-45 16,61 0 36-16,-61 0-92 16,65 0 11-16,-65 0 107 0,0 0-95 15,61 0 76-15,-61 0 25 16,60 0-74-16,-50 0 58 0,-10-17-19 15,0 17-19-15,-5 0-7 0,5 0-3 16,10 0 3-16,-11 0-20 16,1 0 27-16,0 0-24 0,-61 0 14 15,61 0-4-15,-61 0 18 0,66-14-48 16,-66 14 0-16,0 0 17 16,0 0-30-16,0 0-6 0,0 0-137 15,0 0-177-15,0 0-320 16,0 0-112-16</inkml:trace>
  <inkml:trace contextRef="#ctx0" brushRef="#br1" timeOffset="1.35208E6">23263 17944 2177 0,'0'0'20'16,"0"0"40"-16,0 0 130 0,0-14-36 15,0 14 13-15,0 0-45 0,0 0-87 16,0 0-23-16,0 0-43 16,0 0 22-16,0 14-57 0,0 3 126 15,0-4 18-15,0 4 45 16,0-3 7-16,0 17-40 0,-71-18 6 16,10 18-24-16,61 0-33 0,0-1 27 15,0-13-14-15,0 13-35 16,0-16 69-16,0 0-53 0,0 3 17 15,0-3 35-15,0 2-112 16,0-2-165-16,0-14-153 0,0 0-523 16</inkml:trace>
  <inkml:trace contextRef="#ctx0" brushRef="#br1" timeOffset="1.35232E6">23385 17777 3206 0,'-61'0'143'0,"0"-14"82"16,61 14 51-16,0-16 78 0,-71 16-154 16,10-14-35-16,61 14-62 15,0-17-86-15,0 17 23 0,0 0-40 16,-61-14 18-16,61 14-117 0,0 0-190 15,0 0-120-15,0 0-374 16,0 0-145-16</inkml:trace>
  <inkml:trace contextRef="#ctx0" brushRef="#br1" timeOffset="1.35254E6">23506 18005 2535 0,'-61'0'117'16,"61"0"37"-16,-60 0 69 0,60 0 61 16,0 0-69-16,0 0-19 15,0 0-32-15,0 0-60 0,0 0-50 16,0 0-27-16,0 0-37 16,0 0-37-16,0 0-110 0,60 0-117 15,1 0-126-15,5 0-98 0,-5 0-199 16</inkml:trace>
  <inkml:trace contextRef="#ctx0" brushRef="#br1" timeOffset="1.35278E6">23755 17852 1176 0,'0'-14'71'16,"0"14"229"-16,0-16 46 0,0 16 21 15,0 0-120-15,0 0-261 16,0-14-58-16,0 14-19 0,0 0 155 15,0 14-22-15,0 16 110 0,0-13 91 16,0 13-66-16,0-16 54 16,0 17-146-16,0-1-85 0,0 1-7 15,0 0 4-15,0-1 42 16,0 1 3-16,0-17-26 0,0 16-115 16,0-13-146-16,0-3-134 0,0-14-377 15</inkml:trace>
  <inkml:trace contextRef="#ctx0" brushRef="#br1" timeOffset="1.35303E6">23942 17686 1660 0,'0'-14'158'16,"0"14"141"-16,0 0 27 0,0 0 3 15,122 14-139-15,-61 16-83 16,0-13-50-16,-61 13 26 0,61-2-16 16,-1 3-58-16,-60-1 56 0,61 1-29 15,10-1-20-15,-71 1 19 16,0 16 1-16,0-19-13 0,0 2 23 16,0 18-101-16,-71-18-155 15,10 1-105-15,1-1-386 0</inkml:trace>
  <inkml:trace contextRef="#ctx0" brushRef="#br1" timeOffset="1.3534E6">23131 17641 1262 0,'0'-17'211'0,"0"17"-6"0,0 0-97 16,-61 0 0-16,61 0-222 0,0 0 2 15,0 0 90-15,0 0 30 16,0 0 101-16,0 17 26 0,0-3 91 15,0 17 59-15,-56-1-188 0,-10 1 2 16,66 13-60-16,0 3-26 0,-60-16 91 16,60 13-31-16,0 4-14 15,0-4-56-15,0 0-9 0,0 4 98 16,0-4-67-16,0-13 15 16,0-1-110-16,0 15-258 0,60-15-378 15</inkml:trace>
  <inkml:trace contextRef="#ctx0" brushRef="#br1" timeOffset="1.35381E6">25058 17747 1537 0,'0'0'157'16,"0"-14"83"-16,0 14 64 0,0 0 22 16,0-17-117-16,0 17-148 0,0 0-64 15,0 0 3-15,0 0-9 16,0 17 99-16,0-3 88 0,0 2-90 16,0 12-31-16,0-11-29 15,0-3-76-15,0 16 106 0,0 1-36 16,0-15 13-16,0-2-179 0,61 17-176 15,-61-14-397-15</inkml:trace>
  <inkml:trace contextRef="#ctx0" brushRef="#br1" timeOffset="1.3541E6">24617 18444 1694 0,'0'0'219'0,"0"17"-18"16,-56-4 61-16,56-13 116 15,0 0-178-15,0 0 16 0,0 0-75 16,0 0-105-16,0 0-78 16,56-13 39-16,-56 13 16 0,0-17 42 15,61 17 16-15,-61-14-48 0,0-3 3 16,0 17-26-16,0-14-20 15,0 14 16-15,0-13-25 0,-61 13-26 16,61 0 94-16,0 0-35 16,-56 0-137-16,56 0-171 0,0 13-395 15</inkml:trace>
  <inkml:trace contextRef="#ctx0" brushRef="#br1" timeOffset="1.36007E6">23816 16472 1036 0,'0'0'67'0,"0"0"42"16,-61 0 66-16,61 0 194 16,0 0-53-16,0 0-50 0,0-14-21 15,0 14-171-15,0 0 68 0,0 0 32 16,0 0-39-16,0 0-19 16,0 0-48-16,0 0 49 0,0 0 0 15,0 0-22-15,0 0-13 0,0 0-72 16,0 0 3-16,0 0 24 15,0-17-30-15,61 17-1 0,-61 0 11 16,60-14 37-16,-60 14 7 0,66-16-8 16,-5 16-46-16,-61 0-34 15,61 0 0-15,0 0-20 0,-61 0 50 16,61 0-13-16,-61 0 3 16,61 30 14-16,-61-13-44 0,60 13 17 15,-60 15 13-15,61-15 1 16,-61 15 22-16,71 2-19 0,-71 14-27 15,61-30 47-15,-61 13-7 0,61 1-17 16,-61-15 24-16,0 1-27 16,0-1 3-16,0 1 17 0,56-15-3 15,-56 12-14-15,0-11 0 0,0-3 10 16,0 2 31-16,0-16-17 16,0 14 17-16,61 3 3 0,-61-17-41 15,0 0-2-15,0 0-81 16,0 0-116-16,0 0-50 0,0 0-285 15,0 0-106-15,0 0-55 0,0-17-31 16</inkml:trace>
  <inkml:trace contextRef="#ctx0" brushRef="#br1" timeOffset="1.36038E6">24678 16866 1284 0,'-61'-14'71'0,"61"14"239"16,0-16 51-16,0 16-5 0,-56-14-61 15,56 14-212-15,0-17-43 16,0 17-18-16,0 0-22 0,0 0 6 16,0 0-9-16,0 17 90 0,-61-3 7 15,61 2-44-15,-61-2 13 16,-10 17-60-16,10-1 4 0,1 1 27 16,-1 13 11-16,0-13 19 15,0-1 20-15,0 1-12 0,61-1-72 16,-61 1-13-16,-5-14 19 0,66 10-58 15,0-10 101-15,0-3-62 16,-60-14-39-16,60 17 68 0,0-3-48 16,0-14 71-16,0 0 26 0,0 0 13 15,0 0 1-15,0 0-60 16,0 0-109-16,0 0-380 0,0-14-348 16</inkml:trace>
  <inkml:trace contextRef="#ctx0" brushRef="#br1" timeOffset="1.36237E6">24617 15730 1144 0,'0'0'54'0,"0"0"81"16,0-17 144-16,0 17 50 0,0 0 4 15,0 0-40-15,0 0-136 16,0 0 16-16,0 0-45 0,0 0-20 15,0 0 32-15,0 0-73 0,0 0-28 16,0 0 49-16,0 0-52 16,0 0-13-16,0 0-17 0,0 17-75 15,0-17 20-15,0 14 14 16,0 3 22-16,0-4 3 0,0 18 30 16,0-17-7-16,0 33 55 0,0-16-32 15,0 13-23-15,0-13 26 16,0-1-29-16,0 15 22 0,0-29-22 15,0 15-23-15,0-17 3 0,0 2 37 16,0-2-8-16,0-14 28 16,0 0-18-16,0 0 5 0,0 0-61 15,0 0-134-15,0 0-173 16,0 0-210-16</inkml:trace>
  <inkml:trace contextRef="#ctx0" brushRef="#br1" timeOffset="1.36279E6">24749 15441 1382 0,'0'-17'72'0,"0"17"124"0,0-13 53 16,0 13 3-16,0-17-49 15,0 17-46-15,0 0-115 0,0 0-27 16,0 0-9-16,0 0-103 0,0 17 67 16,0-17 36-16,0 13-18 15,0 4 15-15,0-3 73 0,0 3-79 16,0-3 6-16,0 2 9 16,0-2-82-16,0-14 49 0,0 17 75 15,0-3 19-15,0-14-3 0,0 0 58 16,60 16-81-16,-60-16 2 15,61 0 67-15,-61-16-75 0,0 2-4 16,61-3 1-16,-61 3-41 16,0-16 28-16,0 13-6 0,0 3-32 15,0-3-18-15,0 4 18 0,-61-4 4 16,0 3 18-16,1 14-12 16,-11 0-7-16,71 0 52 0,-61 0-64 15,5 14 57-15,56 3-98 0,0-4-194 16,0 4-264-16</inkml:trace>
  <inkml:trace contextRef="#ctx0" brushRef="#br1" timeOffset="1.36459E6">20844 18369 2118 0,'0'0'-78'0,"0"0"167"0,0-14 82 15,0 14 19-15,0 0 150 0,0-17-150 16,0 17-61-16,0 0 33 15,0 0-32-15,0 0-2 0,0 0-20 16,0 0-72-16,0 0-39 16,0 17-27-16,0-17-3 0,0 14 46 15,0-14-39-15,0 17 9 16,0-4 40-16,0 18-23 0,0 0 50 16,0-1 26-16,0-16-15 0,0 17-11 15,0 16-16-15,0-33-28 16,0 16-2-16,0-16-14 0,0 3-1 15,0-3 42-15,0-14-1 0,0 16-66 16,0-16-102-16,0 0-264 16,0 0-425-16</inkml:trace>
  <inkml:trace contextRef="#ctx0" brushRef="#br1" timeOffset="1.36497E6">21092 17961 2248 0,'0'0'-39'0,"-60"0"96"0,60 0-19 15,0 0 1-15,0 0 56 0,0 0-107 16,0 0 6-16,0 0-3 15,0 13 70-15,0-13-61 0,0 17 45 16,0-17 52-16,0 0-4 0,0 14 5 16,0-14-46-16,0 0-15 15,0 0-43-15,0 0 113 0,0 0 5 16,0 0 3-16,0 0-39 16,0 0-37-16,0-14 48 0,0 14-87 15,0-17 46-15,0 17 0 0,0 0-76 16,0 0 27-16,0-13 3 15,0 13-32-15,0 0 51 0,0 0 20 16,0 0-130-16,-61 13-80 16,61-13-236-16,0 17-213 0</inkml:trace>
  <inkml:trace contextRef="#ctx0" brushRef="#br1" timeOffset="1.36526E6">21523 18413 2878 0,'-60'17'85'0,"-1"-17"41"15,61 0 40-15,0 14 57 0,0-14-86 16,0 0-42-16,0 0-42 15,0 0-43-15,0 0 17 0,0 0-4 16,61 0 7-16,-1-14-26 16,1 14-1-16,0 0-20 0,0-17-40 15,0 17-93-15,71 0-203 16,-132 0-203-16,61 0-152 0,-6 0-60 16</inkml:trace>
  <inkml:trace contextRef="#ctx0" brushRef="#br1" timeOffset="1.36544E6">21341 18688 2595 0,'0'14'-37'0,"-66"-14"133"0,66 17-41 16,0-17 38-16,0 0 26 0,0 0-55 16,66-17-24-16,-5 17 62 0,0-14-61 15,-1 14-57-15,1-16 50 16,0 16-154-16,61-14-204 0,-51 14-293 15</inkml:trace>
  <inkml:trace contextRef="#ctx0" brushRef="#br1" timeOffset="1.36569E6">22639 18474 2928 0,'0'0'143'0,"0"-13"24"0,0 13 33 16,0-17 26-16,0 17-163 0,0 0-34 16,0 0-29-16,0 0-56 15,0 0 23-15,0 17 59 0,0-4-15 16,0 4 35-16,0-3 14 0,0 17-54 16,0-15-9-16,0 15-10 15,0-3 0-15,0 2 16 0,0 1 13 16,0-1 11-16,0 1-14 15,0-15-122-15,0-2-123 0,0 3-409 16</inkml:trace>
  <inkml:trace contextRef="#ctx0" brushRef="#br1" timeOffset="1.36656E6">23816 15911 1165 0,'0'0'27'16,"0"0"208"-16,0 16-120 0,0 15 49 15,0-3 176-15,-61 2-281 0,0 17 150 16,0-2-52-16,0 16-193 16,-5-17 69-16,5 4-3 0,1-18 114 15,-1 15-5-15,-71-29-38 16,132 12 42-16,-61-11-41 0,0-17-9 16,5 0 43-16,-10 0-6 15,66 0-130-15,0-17 26 0,0 3-6 16,-60-16-50-16,60-1 47 0,-66 0-4 15,66 1 0-15,0-1-23 16,0 17 23-16,0-16-10 0,0 16 4 16,0-3 6-16,0 3 3 0,0-2-6 15,66 16-32-15,-6 0-14 16,-60 16 42-16,66-2-55 0,-10 3 72 16,5 11 23-16,71 2-53 15,-71 1-6-15,0-1-32 0,-1 1-5 16,1 0 1-16,5-1 78 0,-5 1 4 15,-61-17-17-15,61 2 70 16,-61-2-10-16,0 3 0 0,61-17 0 16,-61 0-22-16,0 0-37 15,61 0 26-15,-61-17-16 0,0 3-44 16,60-2 58-16,-60-15-51 16,0 3 51-16,66-2-55 0,-66-1-30 15,0-16 20-15,0 2-26 0,-66 1 56 16,6-3 31-16,60 16-50 15,-61-13 23-15,0 13-27 0,0 1-30 16,0-1 31-16,61 17 2 0,-66-2-2 16,5 2 6-16,-60 14 36 15,60 0-39-15,61 0 9 0,-71 14 1 16,10-14-17-16,0 16 23 16,61-2 24-16,0 17-7 0,0-17 0 15,61 2-30-15,0-2 20 0,10 3 14 16,51-3-123-16,-62 2-200 15,1-16-492-15</inkml:trace>
  <inkml:trace contextRef="#ctx0" brushRef="#br1" timeOffset="1.39538E6">225 11208 3053 0,'0'0'112'0,"0"0"40"16,0 0 10-16,0 0 101 0,0 0-99 15,0 0-12-15,61 0 22 16,0 0-52-16,0 0 8 0,0 0-45 15,0 0 36-15,-1-17-49 16,72 17-36-16,-71 0 21 0,0 0-71 16,56 0 10-16,-46 0-7 15,-11 0-10-15,1 0-15 0,-61 0-134 16,61 17-140-16,-61-17-259 16,61 0-368-16</inkml:trace>
  <inkml:trace contextRef="#ctx0" brushRef="#br1" timeOffset="1.39564E6">286 11541 1956 0,'-61'14'46'0,"61"-14"175"0,0 17 0 15,0-17 92-15,0 0-22 0,0 0-128 16,0 0 68-16,0 0-26 15,61 14-27-15,0-14-17 0,0 16-35 16,0-16-85-16,0 14 20 16,60-14-36-16,11 0-32 0,-15 0 24 15,15 0-34-15,-72 0 10 0,1 0-89 16,61 0-108-16,-56 0-228 16,-66 0-370-16</inkml:trace>
  <inkml:trace contextRef="#ctx0" brushRef="#br1" timeOffset="1.39727E6">2015 11269 2283 0,'0'0'56'0,"-60"-17"62"15,60 17 28-15,0 0 53 0,-56 0-41 16,56 0-33-16,0 0 31 15,0 0-82-15,0 17 29 0,0-17-61 16,0 0-78-16,0 14 59 0,0-14-3 16,0 0 29-16,0 0 43 15,0 16-20-15,56-2-35 0,-56-14-1 16,60 17-2-16,1-3-4 0,0-14-14 16,10 14 21-16,-10-14-27 15,0 0-7-15,0 0 28 0,-61 0-24 16,55-14-11-16,16 14 15 15,-71-14-22-15,0-3 35 0,0 3 20 16,0-2-71-16,0 2 7 16,0-17-27-16,0 15 6 0,-71-15 61 15,16 17 4-15,-6-2-1 0,0 2-36 16,0 0-7-16,-10-3-4 16,10 3 7-16,0 14 17 0,1 0 10 15,4 31-6-15,56-17 19 0,-66 16 18 16,5 1-14-16,-5-1 75 15,66 15-51-15,-61 2 74 0,61-19 21 16,0 19-51-16,0-16 14 16,0-1-52-16,0 1-4 0,0-17-24 15,61 16-1-15,5-16-24 16,-5 3-121-16,5-3-126 0,-10-14-146 16,4 0-233-16,1 0-112 0,0 0-202 15</inkml:trace>
  <inkml:trace contextRef="#ctx0" brushRef="#br1" timeOffset="1.39755E6">1523 10708 2474 0,'-60'-17'85'16,"60"3"7"-16,0 14 59 0,0 0 16 16,0-16-57-16,0 16 29 0,0 0-72 15,0 0-28-15,60 0-1 16,1 0-5-16,0 16-14 0,0-16 10 16,66 0-38-16,-61 14 9 15,50-14 46-15,-55 17-133 0,71-17-298 16,-71 0-182-16,0 14-241 0</inkml:trace>
  <inkml:trace contextRef="#ctx0" brushRef="#br1" timeOffset="1.39793E6">2639 10494 941 0,'0'-14'77'0,"0"-3"174"15,0 3-43-15,0-2 163 0,0 2-38 16,0-3-143-16,0 17 84 15,0 0-136-15,0 0-102 0,0 0 17 16,61 17-28-16,0-3 32 16,0 16 14-16,-61-13 18 0,66 14 0 15,-6-4-106-15,1 4 46 0,0-14-87 16,0 13-2-16,-61 1 47 16,61-17 52-16,-61 16-30 0,61-13 13 15,-61-3-6-15,0 0-38 16,0-14 105-16,0 16-67 0,0-16-6 15,0 0-14-15,0 0-57 0,0-16 58 16,0 2 68-16,-61 14-46 0,0-14-13 16,0 14-28-16,0-17 19 15,0 17-29-15,-65 0 29 0,65 17-7 16,-61-3-61-16,61 16 129 16,0-16-74-16,-10 17 41 0,16-15-9 15,55 15-35-15,0-17 112 16,0 2-73-16,0 15-68 0,0-31-142 15,0 14-380-15</inkml:trace>
  <inkml:trace contextRef="#ctx0" brushRef="#br1" timeOffset="1.39845E6">3385 11330 2607 0,'0'-17'49'16,"0"3"75"-16,0-2 74 0,0 16 19 16,0-14-78-16,0 14-81 15,0 0-61-15,0 0 9 0,0 14 14 16,0 2-1-16,60 15 27 0,1-3-43 16,-61 2 46-16,56 18 3 15,5-4-52-15,10 3 27 0,-10-2-21 16,-61-1 14-16,61-13-7 0,-61-1-126 15,60 17-178-15,-60-19-272 16,0-11-198-16</inkml:trace>
  <inkml:trace contextRef="#ctx0" brushRef="#br1" timeOffset="1.39866E6">3694 11555 1197 0,'0'-14'164'0,"0"0"-134"15,0-2 83-15,0 16 135 0,0 0-60 16,0 16 110-16,-71-2 38 16,10 17-167-16,5-1-35 0,-5 1 43 15,1 13-95-15,-6-13 9 0,0 13-13 16,5-13-30-16,0-1-51 16,0 1 64-16,61-1-87 0,0-13-41 15,0-3-145-15,0 3-319 16</inkml:trace>
  <inkml:trace contextRef="#ctx0" brushRef="#br1" timeOffset="1.39965E6">4799 10980 1240 0,'0'0'71'0,"0"0"74"0,0 0 157 15,0 0 86-15,0 0 3 16,0 0-117-16,0 14-78 0,71-14-83 15,-10 17-59-15,0-17 28 0,0 0-69 16,5 0-6-16,-5 0-11 16,0 0 30-16,60 0 10 0,-121 0 12 15,61 0-45-15,5 0-9 16,-66 0-124-16,0 0-97 0,0 0-284 16,0 0-89-16,0 0 23 0,0 0 21 15,0-17 269-15</inkml:trace>
  <inkml:trace contextRef="#ctx0" brushRef="#br1" timeOffset="1.40016E6">4992 10963 395 0,'-61'0'63'16,"61"17"39"-16,-61-3 27 0,-10 3 165 15,10-4-124-15,61 4 27 16,-60-3 117-16,60 17-64 0,0-15 70 16,0 29-21-16,0-15-86 15,0 1-10-15,0 13-37 0,60 17 2 16,1-16-36-16,10 2-109 0,51-3 45 15,-61 4 8-15,66-4-14 16,-66 1 28-16,60 2-24 0,-60-17-49 16,5 15-21-16,56-15-2 15,-61-16 6-15,-61 3-20 0,60-3 0 16,-60 2-4-16,0-2 4 16,0 3 13-16,0-3 20 0,0 3 11 15,-60-4-14-15,-1 18-13 0,0-14 3 16,0 10 0-16,-5 4-27 15,-56 16 7-15,62-16-3 0,-62 13-17 16,56-13 50-16,5 13 16 16,-61 3-2-16,51-2 6 0,10-15-13 15,1 18-1-15,-1-4-9 0,5-13 43 16,-10-1-6-16,66 1-11 16,-61-1 18-16,61 1-48 0,0-17 28 15,0-14 41-15,-66 14-10 0,66-14 20 16,0 16 12-16,0-16-32 15,0 0 5-15,0 0-11 0,66 0-31 16,-5 0-22-16,61 0 4 16,-61 0-11-16,60 0-3 0,11-16 18 15,-71 16 10-15,66 0-28 16,-5-14 15-16,-62 14-8 0,62 0-29 16,-56-14 40-16,-5 14-74 0,-61 0-209 15,0-17-394-15,0 17-424 16</inkml:trace>
  <inkml:trace contextRef="#ctx0" brushRef="#br1" timeOffset="1.40128E6">6163 11238 1660 0,'0'0'292'0,"0"-16"9"16,0 16 54-16,0 0 41 0,0 0-244 16,0 0 31-16,0 0-25 0,0 0-17 15,0 0-32-15,0 0-39 16,0 0-37-16,0 0-53 0,0 16 23 15,0-2-40-15,0 3 34 16,0-3 10-16,61 16-17 0,-61 1 30 16,71 13-27-16,-10-13 0 0,0 16 11 15,-61-2 6-15,0-15-4 16,0 1-9-16,61-1-23 0,-61 1-96 16,0-17-139-16,0 16-261 15,0-13-218-15,0-17-58 0</inkml:trace>
  <inkml:trace contextRef="#ctx0" brushRef="#br1" timeOffset="1.4015E6">6295 11497 1449 0,'0'-17'64'0,"0"3"144"16,0 14 128-16,0-17 24 15,0 17-119-15,0 0-77 0,0 0-25 16,0 0-63-16,0 17 126 15,-71-3-55-15,10 17-105 0,61-1 95 16,-55 1-82-16,-6-1-12 16,61-16-19-16,-66 17-64 0,0-1 33 15,66 1 14-15,0-15-4 0,-61 12-119 16,61-11-247-16,0-3-370 16</inkml:trace>
  <inkml:trace contextRef="#ctx0" brushRef="#br1" timeOffset="1.40184E6">6417 10813 2486 0,'61'-16'61'0,"-61"16"125"15,0-14-32-15,0 14 13 16,0 0-16-16,0 0-173 0,0 0 31 16,0 0 20-16,0 14-35 0,0 2 102 15,0-2-18-15,0 3 3 16,0 13-58-16,0 1 0 0,0 13 9 15,0 1-22-15,0-15 36 16,0 18-49-16,0-18-14 0,0 1-122 16,0-17-332-16,0 16-230 0</inkml:trace>
  <inkml:trace contextRef="#ctx0" brushRef="#br1" timeOffset="1.4022E6">6539 10511 2224 0,'0'-17'50'0,"0"3"19"16,0-3 79-16,0 17-68 0,0-14 55 16,0 14-111-16,0 0-88 0,0 0 165 15,0 0-166-15,0 14 102 16,0-14 71-16,0 17-151 0,0-3 95 15,0 3-11-15,0-4-51 16,0-13 97-16,0 14 18 0,0 3-77 16,66-17 13-16,-6 14-15 15,-60-14-26-15,0 0 109 0,0 0-6 16,0 0-35-16,0-14-33 16,0-3 18-16,0 17-14 0,0-14-12 15,0 1-5-15,0-4-61 0,0 3 39 16,0-3 3-16,0 17-74 15,0 0-153-15,-60 0-255 0,60 0-75 16,0 17-160-16</inkml:trace>
  <inkml:trace contextRef="#ctx0" brushRef="#br1" timeOffset="1.40243E6">6787 10994 2522 0,'0'0'79'16,"0"0"98"-16,0 0 95 0,0 17 6 15,-61-17-33-15,61 0-64 0,0 0-121 16,0 0-7-16,0 0-19 16,0 0-85-16,61 0 75 0,0 0-11 15,0 0-60-15,0 0 14 0,5 0-151 16,-6 0-154-16,6 0-146 15,-5 0-259-15</inkml:trace>
  <inkml:trace contextRef="#ctx0" brushRef="#br1" timeOffset="1.40265E6">7279 10783 1716 0,'0'-17'-53'0,"0"17"-14"15,0-14 33-15,0 14 135 16,0 0-56-16,0 0 140 0,0 0 38 16,0 14-55-16,0 3 171 15,0 13-120-15,0 1-149 0,0-1-51 16,61 1-6-16,-61 13 6 0,0 1 65 16,0 2-103-16,61-2-192 15,-61 2-320-15</inkml:trace>
  <inkml:trace contextRef="#ctx0" brushRef="#br1" timeOffset="1.40329E6">5241 12194 1306 0,'0'0'60'0,"0"0"164"0,0 0 14 16,0 0 7-16,0 0 59 0,60 0-103 15,1 0-6-15,0-17 1 0,5 17-112 16,56 0-87-16,-1 0 63 15,-60 0-50-15,127 0-23 0,-61 0 96 16,60 0-122-16,-65-14 90 16,66 14 23-16,-6 0-122 0,1 0 45 15,-57-16 16-15,57 16-52 0,-61 0 42 16,10 0 42-16,-11-14-71 16,-65 14 26-16,15 0 16 0,-10 0-38 15,0-14-38-15,-61 14-346 16,0 0-269-16</inkml:trace>
  <inkml:trace contextRef="#ctx0" brushRef="#br1" timeOffset="1.40419E6">5732 12830 2201 0,'0'-14'132'0,"0"-3"106"16,0 17 58-16,0 0 85 0,0-13-115 15,0 13-66-15,0 0-30 0,0 0-82 16,0 0 14-16,0 0-41 16,0 0-64-16,0 0-31 0,0 0-24 15,0 13 24-15,0 4 47 16,0-3 21-16,0 3-7 0,0-3 8 16,0 2-35-16,0 15 27 15,0-1 4-15,0-2-24 0,0-11 17 16,0-3 11-16,0 16-124 0,0-30-122 15,0 17-274-15,0-3-361 16</inkml:trace>
  <inkml:trace contextRef="#ctx0" brushRef="#br1" timeOffset="1.40456E6">5915 12497 1604 0,'0'-14'172'15,"0"14"37"-15,0 0 20 0,0 0 22 16,0 0-74-16,0 0-64 16,0 0 1-16,0 14 20 0,0-14-93 15,0 16 89-15,0-16-38 0,0 14-21 16,0-14 32-16,0 0-83 15,0 0 16-15,0 17 0 0,0-17-33 16,0 0 37-16,0 0 26 16,0-17-10-16,0 17-7 0,66-14-52 15,-66-2-27-15,0 16-13 0,0-14 10 16,0-3 66-16,0 3-6 0,-66 14-31 16,66-16-22-16,-61 16-34 15,61 0 21-15,0 0 42 16,0 0-39-16,0 0-216 0,0 16-330 15,0-2-319-15</inkml:trace>
  <inkml:trace contextRef="#ctx0" brushRef="#br1" timeOffset="1.40477E6">6108 12799 2940 0,'0'0'28'16,"0"0"38"-16,0 17 108 16,0-17-14-16,0 0 29 0,0 0-46 15,55 0-103-15,6 14 16 16,-61-14-36-16,71 0 4 0,-10 0-80 16,0 0-174-16,0 0-111 0,-61 0-397 15</inkml:trace>
  <inkml:trace contextRef="#ctx0" brushRef="#br1" timeOffset="1.40501E6">6539 12588 1295 0,'0'0'35'0,"0"-16"45"15,0 16 29-15,-61 0 207 0,61 0-33 16,0 16 20-16,0-2 63 0,0 17-159 15,0-15-29-15,0 15-33 16,0-17-57-16,0 16-46 0,0 15 53 16,0-15-69-16,0 1-26 0,0 0-7 15,0-15-16-15,0 15-13 16,0-17-154-16,61 2-269 0,-61-2-219 16,0-14-131-16</inkml:trace>
  <inkml:trace contextRef="#ctx0" brushRef="#br1" timeOffset="1.40526E6">6605 12527 1762 0,'0'0'175'0,"0"-14"138"15,0 14-47-15,60 0 26 0,1 0-61 16,-61 14-184-16,61 3 70 0,0-3-12 15,-61 0-124-15,61 2 116 16,0 15-71-16,5-1 3 0,-66 1 13 16,60 0-68-16,-60-1 82 15,0-2-50-15,0 2 17 0,0 18-40 16,0-18-96-16,0 1-40 0,-60 13-372 16,-6-13-127-16</inkml:trace>
  <inkml:trace contextRef="#ctx0" brushRef="#br1" timeOffset="1.40562E6">5672 12527 1615 0,'0'-30'236'0,"0"30"-3"16,0-14 15-16,0-3 46 0,0 3-161 15,0 14-26-15,0 0 27 0,0 0-43 16,0-16-72-16,0 16 34 16,-61 0-27-16,61 0 6 0,0 16 49 15,-61-2 29-15,0 17 1 16,61-15 33-16,-66 29-41 0,5-15-13 15,61 15 22-15,-61 2-37 0,61-3 0 16,0 1-7-16,0 16-2 16,0-30-21-16,0 16-10 0,0-3-38 15,61-13-148-15,0-1-233 16,5 1-380-16</inkml:trace>
  <inkml:trace contextRef="#ctx0" brushRef="#br1" timeOffset="1.40601E6">7654 12452 2154 0,'0'-16'165'0,"0"2"98"16,0 14 74-16,0 0 37 0,0-17-123 15,0 17-84-15,0 0-34 0,0 0-80 16,0 0-60-16,0 0-6 15,0 17-28-15,0-3 79 0,0 2 29 16,0-16 29-16,0 31-28 0,0-17-20 16,0 16 10-16,0-13-61 15,0 11 3-15,0 2 0 0,0-13-76 16,0 13-173-16,0-16-369 0,0 3-334 16</inkml:trace>
  <inkml:trace contextRef="#ctx0" brushRef="#br1" timeOffset="1.4063E6">7593 13074 1807 0,'0'14'151'0,"-60"3"114"0,60-3 34 16,-61-14 64-16,61 17-137 0,0-4-34 15,0-13-27-15,0 14-58 0,0-14 5 16,0 0-82-16,0 0 10 16,0 0 20-16,0 17-40 0,0-17 64 15,61 0-37-15,-61 0-6 16,0-17 17-16,60 17-69 0,-60-14 28 16,0 1-23-16,0 13 13 0,0-17 6 15,0 17-123-15,0 0-137 16,0-14-196-16,-60 14-390 0</inkml:trace>
  <inkml:trace contextRef="#ctx0" brushRef="#br1" timeOffset="1.4075E6">3253 12847 2632 0,'0'0'118'0,"0"-17"41"15,0 17 43-15,0 0 68 0,0 0-81 16,0 0-42-16,0 0 0 0,0 0-107 16,0 0-70-16,0 17 23 15,0-17-33-15,0 14 56 0,0-14 35 16,0 30-25-16,-61-13-5 15,0 13 6-15,61-16-17 0,0 17 31 16,0-1-3-16,0-16-11 0,0 17 11 16,0-15-45-16,0-2-24 15,0 3-156-15,61-3-222 0,0-14-278 16,-61 0-249-16</inkml:trace>
  <inkml:trace contextRef="#ctx0" brushRef="#br1" timeOffset="1.40769E6">3445 12572 2940 0,'-60'-28'9'0,"-6"11"54"16,66 3 29-16,0 14 7 0,0-16 42 15,0 16-99-15,0-14-26 16,0 14-10-16,0 0-106 0,0 0-103 15,0 0-231-15,0 0-181 0,66 0-85 16</inkml:trace>
  <inkml:trace contextRef="#ctx0" brushRef="#br1" timeOffset="1.40796E6">3562 12694 1660 0,'0'0'-103'0,"0"17"-12"16,0-17 10-16,0 13 133 0,0-13-25 15,61 0 2-15,10 0-32 0,-10 0-274 16,-61 17 94-16,61-3-9 16,-1 0-36-16,6 3 194 0,-66-4 15 15,0 18 21-15,0-14 155 16,0-3-23-16,0 16 86 0,0-13 75 16,-66-3 13-16,66 2 193 15,0-2-4-15,-60-14-97 0,60 14-80 16,0-14-225-16,0 0-71 0,0 0 31 15,60 0-38-15,6-14 23 16,-5 14-245-16,0-14-251 0,0 14-164 16</inkml:trace>
  <inkml:trace contextRef="#ctx0" brushRef="#br1" timeOffset="1.40817E6">4368 12830 1841 0,'0'0'161'16,"0"-14"170"-16,0 14 4 0,0-17 22 15,0 17-158-15,0 0-173 16,0 0 39-16,0 0-46 0,0 17 56 16,0-3-11-16,0 3 28 15,0-3 23-15,0 16-21 0,0 17 2 16,0-19-69-16,0 19 34 16,0-16-20-16,0 13 23 0,66-13-50 15,-66-1-151-15,61 1-265 0,5 0-344 16</inkml:trace>
  <inkml:trace contextRef="#ctx0" brushRef="#br1" timeOffset="1.40915E6">5119 10569 1133 0,'0'0'101'0,"0"0"198"16,0 0-145-16,0 17 107 0,0-4-53 16,0 4-164-16,0-3 140 0,0 3-21 15,0-3-103-15,-127 16-32 16,127-13 30-16,-61-3-74 0,0 0 131 16,-10-14 41-16,71 16-72 15,-61-16 0-15,1 0-49 0,60 0-6 16,0-16 42-16,-61 16-43 0,5-14 23 15,56 0-21-15,0-3-37 16,0-13 14-16,0 16-52 0,0-3-20 16,0 3 49-16,0-3 64 0,0 4 1 15,0-4-56-15,0 17 56 16,0 0-104-16,56 0 42 0,5 0 16 16,-1 17-61-16,-60-4 97 15,61 4-19-15,10-3 97 0,-10 17-24 16,0-1-47-16,0 1-36 0,5-17-24 15,-5 16 47-15,0-13 27 16,-1-3 36-16,1 2-33 0,0-2-56 16,-61-14 16-16,66 0-9 0,-66 0-18 15,61 0 68-15,0 0-30 16,-61-14-34-16,0-16 61 0,61 13-43 16,-61 3-46-16,0-16 15 15,0-1 6-15,0 1-41 0,0-1 42 16,0 0 16-16,0 1-58 15,0-1 62-15,-61 4-18 0,0-4 1 16,61 14 30-16,-61 3-34 0,-5-2 7 16,66 2-20-16,-61-3-14 15,0 17 18-15,61 0 9 0,-60 0 10 16,60 17-9-16,-61-17-11 16,0 14-6-16,61 16 23 0,0-13-10 15,0-3-4-15,0 16 17 0,0 1 11 16,0-17-1-16,61 16 11 15,0-13 40-15,60-3-71 0,6 17 34 16,-5-15 23-16,-1-2-70 0,1-14 13 16,-61 17-23-16,5-17 17 15,0 0 6-15,-5 0 34 0,-6 0-27 16,-55 0-81-16,0 0-162 16,0 0-112-16,0 0-244 0,0 14-85 15</inkml:trace>
  <inkml:trace contextRef="#ctx0" brushRef="#br1" timeOffset="1.42373E6">530 12602 2978 0,'0'0'121'0,"0"0"113"16,0 0 86-16,0-14 116 0,0 14-140 15,0-16-47-15,0 2-45 16,0 0-72-16,0-3 29 0,60 3 7 16,-60-2 17-16,61 16-32 15,10-14 0-15,-10 14-32 0,0 0-125 16,-5 0-35-16,5 0 70 0,10 0-58 15,-11 0 35-15,1 0-12 16,0-17-236-16,0 17-83 0,5 0-162 16,-66 0-215-16,61 0-189 0,-61 0-179 15</inkml:trace>
  <inkml:trace contextRef="#ctx0" brushRef="#br1" timeOffset="1.42393E6">530 12663 2165 0,'0'17'132'0,"-61"-3"137"16,61-14 27-16,-61 17 101 0,61-17-61 15,0 0-93-15,0 0-61 0,0 0-67 16,0 0-91-16,61 0-37 16,0 0 2-16,-1 0-147 0,72 0-205 15,-71-17-391-15</inkml:trace>
  <inkml:trace contextRef="#ctx0" brushRef="#br1" timeOffset="1.4244E6">1463 12513 2644 0,'0'-16'74'0,"0"2"72"0,0-17 56 15,60 15 92-15,1 2-23 0,-61-17-18 16,61 14 11-16,-61 4-64 16,61-1-64-16,-61-3-16 0,0 17-52 15,66-14-82-15,-66 14 35 0,0 0-35 16,61 0-15-16,-61 14 75 16,66 17-60-16,-66-1 3 0,56 1-24 15,-56-1-12-15,60 1 69 0,1 13 3 16,-61-13 32-16,0-1-22 15,61 15-45-15,-61-15 17 0,0 1-4 16,0-14 23-16,71-4 42 16,-71 4-54-16,0-3 41 0,0-14-44 15,0 0-4-15,0 0 8 0,0-14-30 16,0-3 8-16,0 4-8 16,0-4 26-16,0 3 0 0,0-17-15 15,0 15 1-15,0-15-52 16,-71 17-38-16,10-2 43 0,61 2-22 15,-61 14 51-15,1 0 21 0,4 0 10 16,56 30-6-16,-66-16 10 16,5 17 11-16,-5-1-54 0,66-13 40 15,-61 27-7-15,0-13-8 16,61-17 29-16,0 16-60 0,0-13-112 16,0-3-78-16,0 3-142 15,0-3-138-15,0-14-170 0</inkml:trace>
  <inkml:trace contextRef="#ctx0" brushRef="#br1" timeOffset="1.42509E6">2137 12255 2295 0,'0'-47'63'0,"0"16"30"16,0-13 34-16,0 13 34 15,0 1-2-15,0-1 4 0,0 1-82 16,-61-1-21-16,0 0 5 0,1 18-91 16,4-18 100-16,-10 17-26 15,5 14-64-15,-66-17 64 0,66 17-15 16,-60 0-40-16,-1 17 46 0,56-3-26 16,-56 3-13-16,1 10 78 15,-11 4-35-15,-46 16 16 0,46-16 11 16,11 30-30-16,-1-17 24 15,0 17 20-15,-4-16 32 0,65 16-24 16,-61 0-27-16,61 0-3 0,-5 0-38 16,66 14 39-16,0-14 39 15,0-16-18-15,0 16-52 0,0 0 6 16,66-16-27-16,-5 16 17 16,0-17-24-16,0 3 25 0,60-2-65 15,-55-15 33-15,56 1 38 0,0 13-35 16,-1-27 39-16,11 14-31 15,-10-18 2-15,66 4 45 0,-67-3 17 16,1-14-29-16,5 0 30 0,55 0-11 16,-60 0-25-16,5-14 29 15,-61-3 5-15,50 4-41 0,6-4 14 16,-51 3 13-16,-10-3-8 16,61-10 0-16,-67-4 3 0,16 0 79 15,-10 1-38-15,0-17-47 0,-61 2 8 16,61 1-97-16,0-3 102 15,-61-15-17-15,0 4 1 0,0-3 0 16,0 0-67-16,0 0 56 16,0 0 95-16,0 16-123 0,0-16-31 15,0 17 3-15,-61-17-28 16,0 13 112-16,0 4-57 0,0 13 84 16,-10-13-174-16,16 13-11 0,-67 1 63 15,61-1-56-15,-71 15 79 16,11 16 47-16,65-14 47 0,-71 14-93 15,0 0-32-15,5 0-92 0,62 0-147 16,-62 14-96-16,56-14-137 16,5 16-261-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400" units="cm"/>
          <inkml:channel name="Y" type="integer" max="15240" units="cm"/>
          <inkml:channel name="F" type="integer" max="8191" units="dev"/>
          <inkml:channel name="T" type="integer" max="2.14748E9" units="dev"/>
        </inkml:traceFormat>
        <inkml:channelProperties>
          <inkml:channelProperty channel="X" name="resolution" value="12211.53809" units="1/cm"/>
          <inkml:channelProperty channel="Y" name="resolution" value="5462.3657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4-08-20T08:40:22.580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70C0"/>
    </inkml:brush>
    <inkml:brush xml:id="br2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8151 3924 1273 0,'-66'0'191'16,"66"0"-92"-16,0 0 174 0,0 0-55 15,-61 0-172-15,61 0 201 0,0 0-220 16,0 0 204-16,0 0-15 15,0 0-135-15,0 0 45 0,0 0-82 16,0 0-12-16,0 0 28 16,0 0 0-16,0 0-5 0,0 0-45 15,0 0 48-15,0 0-35 0,0 0-78 16,61 0 116-16,5 0-103 16,-5 0 64-16,0 0 20 0,-61 0-81 15,61 0 59-15,0 14 6 0,0-14-23 16,-1 0 33-16,1 17 36 15,10-17-63-15,-10 0 8 0,0 14-11 16,-5-14-22-16,5 0 3 16,10 17 19-16,-11-17 10 0,1 0-38 15,0 13 18-15,0-13 47 16,5 0-59-16,-5 17 22 0,60-17 17 16,-121 14-50-16,122-14 74 0,-61 17-37 15,5-17-24-15,-5 14-15 16,5-14-23-16,-11 16 65 0,6-16-19 15,0 0 42-15,0 14-7 16,71-14-55-16,-71 0 23 0,0 0 6 16,4 14-29-16,57-14 58 0,-61 0-28 15,0 0 12-15,0 0-10 16,5 0-6-16,-66 0-6 0,61 0-40 16,-61 0 27-16,0 0-72 15,0 0-136-15,0 0-319 0,0 0-258 16</inkml:trace>
  <inkml:trace contextRef="#ctx0" brushRef="#br0" timeOffset="611.6722">7340 3955 742 0,'0'14'13'15,"-61"-14"66"-15,61 0 2 0,-56 0 55 16,56 0 83-16,0 0-160 16,0 17 75-16,0-17 170 0,0 0-187 15,56 0 264-15,5 0-143 0,0 0-158 16,71 13 104-16,-72-13-248 15,57 0 91-15,15 0-82 0,-10 0 5 16,-1 17 84-16,6-17-31 16,-5 0 19-16,0 0-7 0,-1 0-6 15,11 14 6-15,-71-14 56 0,56 17-77 16,-46-17 28-16,50 0-25 16,1 14-50-16,-56-14 56 0,56 16 47 15,-62-16-75-15,62 0 1 16,5 14 24-16,-66-14-102 0,60 0 117 15,-60 14-9-15,0-14-18 0,0 0 12 16,71 0 6-16,-71 17 72 16,0-17 2-16,-61 0 7 0,0 0-100 15,0 0 16-15,0 0-87 0,0 0 81 16,0 0 0-16,0-17-19 16,0 17 22-16,65 0-128 0,-65 0-204 15</inkml:trace>
  <inkml:trace contextRef="#ctx0" brushRef="#br0" timeOffset="17330.0163">18369 5411 2130 0,'0'-14'104'0,"0"-3"58"16,0 3 34-16,61-3 20 0,-61 4-74 15,0-4 0-15,0 3-63 16,61 0 29-16,-61 14-57 0,61-17-57 16,-61 4 100-16,0 13-110 0,0 0 78 15,0 0-30-15,61 0-100 16,-61 0 123-16,66 0 35 0,-66 13-11 16,0 18 39-16,0-17-51 15,60 33-87-15,-60-16 23 0,0-1-13 16,0 15-4-16,0-1 4 0,0 3 47 15,0-16-23-15,0 13 19 16,0-13-33-16,0-1-47 0,0 1 54 16,0-17-37-16,0 16 47 0,0-30 26 15,0 17-9-15,0-17 23 16,0 0 25-16,0 0-31 0,0-17 7 16,0 4-6-16,0-4-66 15,0-14 0-15,0 4 18 0,0-21 13 16,0 4 32-16,61-3 30 0,0 2 5 15,0 15-20-15,0-15 3 16,0 15-11-16,-61-1-52 0,61 1 13 16,10 13 19-16,-71 3 11 15,60 14-44-15,1 0-31 0,-61 0 28 16,0 14-33-16,56 16 73 0,5 1 17 16,-61 0-79-16,71 16 29 15,-10-3-10-15,-61 1 3 0,0 2 10 16,0-3 26-16,0 17-3 15,0-30-40-15,0 13 50 0,0 4-25 16,0-18-25-16,0-16 54 0,0 17-25 16,0-17-37-16,0 2-31 15,0-16-193-15,0 0-211 0,0 0-368 16</inkml:trace>
  <inkml:trace contextRef="#ctx0" brushRef="#br0" timeOffset="17749.7574">19916 5655 2632 0,'0'-17'61'0,"0"17"83"15,0 0 103-15,0-14 0 16,-61 14-41-16,61 0-69 0,0 0-64 16,0 0-7-16,0 0 18 0,0 0-3 15,0 0-2-15,0 0-1 16,0 14-19-16,0-14-18 0,61 0-41 15,0 0 17-15,0 0 46 16,60 0 0-16,-55 17-10 0,61-17 20 16,-71 0-80-16,66 0 25 0,9 0 10 15,-70 0-35-15,61 0 43 16,-66 0-61-16,-56 0 39 0,0-17-80 16,71 17-132-16,-71 0-75 15,0 0-317-15,0 0-170 0,0-14-85 16</inkml:trace>
  <inkml:trace contextRef="#ctx0" brushRef="#br0" timeOffset="18085.4944">20286 5336 1493 0,'0'0'55'0,"-61"-17"131"16,61 17 65-16,0 0 143 15,0 0-91-15,0 0 69 0,0 0-45 16,0 17-67-16,0-17 65 15,61 13-164-15,5 4 7 0,-66-3-88 16,56 3-31-16,5-3-32 0,60 2-10 16,-50-2 18-16,-10 3-8 15,0-3 11-15,0 2-31 0,-61 12-4 16,56-11 18-16,15-3-43 16,-71 2 21-16,0 15 11 0,0-17-7 15,0 16 21-15,0 1 0 0,0-1-7 16,-71 1-10-16,15 0-4 15,-5-1-4-15,0 15-17 0,61-15 21 16,-61 1 7-16,-10-1 4 0,11 1-60 16,60-17-3-16,-61 2-69 15,61-2-93-15,0 3-31 0,0-17-129 16,0 14-332-16</inkml:trace>
  <inkml:trace contextRef="#ctx0" brushRef="#br0" timeOffset="18872.1921">22517 5427 2177 0,'61'-16'89'16,"0"16"80"-16,-61 0 79 0,0 16 51 15,0-2-54-15,0 3 0 0,0 13-102 16,0-2-48-16,-61 3-15 16,0 16-63-16,-60-3-4 0,55-13 82 15,5 13-89-15,0-13 28 16,0-1-14-16,-10 1-78 0,10-14 69 16,61-3-22-16,-55 2 72 0,55-16-51 15,-61 0 0-15,61 0-26 16,-61-16 12-16,61 2-9 0,-71-17 3 15,71 14 27-15,0-27-58 16,0 13 95-16,0 1-44 0,0-1-23 16,0-13 40-16,0 13-85 0,71 15 65 15,-10 2-24-15,0-3 21 16,-6 17-8-16,-55 0 14 0,61 0 0 16,10 0-54-16,-10 17 31 15,0-3 51-15,-61 2 6 0,61 15-7 16,5-17 10-16,-5 16-128 0,-1 1 43 15,1-14 42-15,-61 10-4 16,0 4 54-16,61-14-24 0,-61-4-36 16,0 18 13-16,0-31 17 0,0 17-7 15,61-3 17-15,0-14-3 16,0 0-28-16,-61 0 39 0,66-14-8 16,-66-3 18-16,60 3-17 15,6-3-11-15,-10-13-10 0,5-1-17 16,-61 4 52-16,61-21-56 0,10 4 35 15,-71-3-11-15,0 2-48 16,0 1 48-16,0-17-10 0,0 13 7 16,0 4 0-16,-71 0-35 15,10 13-10-15,0 0-8 0,-61 1 57 16,62 13-4-16,-6 3-39 0,5-2 22 16,-61 16-25-16,61 0 21 15,0 16 35-15,61-2-25 0,0 3-10 16,0-3-14-16,0 16 46 15,0 1-11-15,0-1-7 0,0 15 10 16,0-15-20-16,61 1 45 0,0-14 28 16,0 13 30-16,61 1-61 15,4-17 7-15,-60-14-71 0,51 16-7 16,15-16 28-16,-71 0-31 16,-61 0 35-16,61 0-133 0,-61 0-176 15,0 0-241-15,0 0-385 16</inkml:trace>
  <inkml:trace contextRef="#ctx0" brushRef="#br0" timeOffset="19928.272">19176 6502 2095 0,'0'-28'97'16,"0"12"140"-16,0-15 34 0,0 17 42 15,0-16-26-15,0 13-105 0,0 3-6 16,0-2-41-16,0 16-68 16,0-14-47-16,0 14-13 0,0 0-20 15,0 0 64-15,0 14 54 16,-71 16-5-16,71-13 12 0,0 13-67 15,0 15-27-15,-61-1 70 0,61 17 14 16,0 0-14-16,0 1-10 16,0-1-85-16,0 14-11 0,0-14 32 15,0 0-21-15,0 14-7 16,0-14 21-16,0 0-21 0,0-16 28 16,0 16 7-16,0-14-42 0,0 11 21 15,-61-11-22-15,61-16 12 16,0 0 34-16,0 13-17 0,0-30-63 15,0 16-80-15,0-13-131 16,0-3-101-16,0-14-136 0,0 17-180 16,0-17-88-16</inkml:trace>
  <inkml:trace contextRef="#ctx0" brushRef="#br0" timeOffset="20258.7313">18922 6927 2366 0,'0'-44'91'0,"61"13"55"16,-61 1 83-16,61-1 13 0,-61 1 7 15,61 16-48-15,10-3 4 16,-11 3-26-16,-60 14-53 0,61-14-35 16,-5 14-50-16,5 0-13 15,10 0-4-15,-10 14 35 0,0 0-17 16,-1 3 7-16,-60 13-42 15,61 1 14-15,-61-17-101 0,0 16 48 16,0 17 15-16,0-19-42 0,0 3 79 16,-61-1-13-16,1-13-14 15,-62-3 28-15,51 3 10 0,-46-4-20 16,56-13 3-16,1 0 24 16,60 0-20-16,-71 0 13 0,71 0-41 15,0-13-22-15,0 13-168 0,0-17-152 16,0 17-443-16</inkml:trace>
  <inkml:trace contextRef="#ctx0" brushRef="#br0" timeOffset="20751.2925">19855 7186 2224 0,'-61'0'157'15,"61"0"-46"-15,-66 0 131 16,66 0-16-16,0 0-125 0,0 0 108 16,0 0-69-16,0 0 43 0,0 0 22 15,66 0-68-15,-66 0-56 16,0 0 14-16,0 0-67 0,0 0 23 15,122 0 1-15,-61 0-24 16,0 0 38-16,0 0-20 0,-1 0-25 16,67 0 10-16,-61 0-17 15,51 0-14-15,-56 0 0 0,-1 0 0 16,11 0-7-16,-71 0 0 0,0 0-52 16,61 0-136-16,-61 0-133 0,0 0-168 15,0 0-205-15,0 0-105 16</inkml:trace>
  <inkml:trace contextRef="#ctx0" brushRef="#br0" timeOffset="21163.6208">20159 6927 2072 0,'0'0'38'0,"0"-14"71"0,0 14 46 16,0 0 53-16,0 0 18 15,0 0-68-15,0 0 35 0,0 0-27 16,66 0-79-16,-5 14 23 0,-61 3-87 16,66-3-10-16,-10 16 40 15,-56-13-27-15,61 14 20 0,0-18 4 16,-1 18-53-16,11-14 9 0,-10 10-9 16,-61-10 6-16,61-3-3 15,-61 3 14-15,61-3-21 0,-61 2-16 16,0-2 33-16,56-14-24 15,-56 17 21-15,0-17-21 0,0 14 11 16,0 2 23-16,0-16 17 16,0 31-24-16,-56-17 11 0,-5 0-11 15,0 2-36-15,0 15 26 0,-70-17 7 16,70 16-6-16,0-13 9 16,5-3-20-16,-71 3 0 0,61-4 38 15,66 4 6-15,-60-17 44 16,60 0-24-16,0 14-54 0,-61-14-30 15,61 0-116-15,0 0-193 0,0 0-341 16,0 0-277-16</inkml:trace>
  <inkml:trace contextRef="#ctx0" brushRef="#br0" timeOffset="21662.2544">21838 7216 2644 0,'0'-14'64'15,"0"-2"29"-15,0 2 41 16,0-3 35-16,0 3 41 0,0-3-59 16,0 17-1-16,0-13-32 0,0 13-88 15,0 0 23-15,-71 13-26 16,10 4-30-16,0-3 0 0,61 3 13 15,-61 13 10-15,0-16 44 16,1 33-50-16,-1-16 26 0,0-3-23 16,-5 2-3-16,66 17 19 0,0-16-46 15,0 0 16-15,0-1-27 16,0-2 35-16,0 2 12 0,0 1-29 16,66-14 33-16,-5 13-40 15,-61-16 20-15,61 3 13 0,-1-17-17 16,62 0 28-16,-61 0-10 0,0 0-21 15,10 0-14-15,-10 0 21 16,0-17-11-16,-6 3 28 0,6-2 21 16,10 2-7-16,-71-17 7 15,61 14 11-15,-61-13 14 0,61 2-49 16,-61-2 11-16,0-18-25 0,0 18-25 16,0-1 29-16,0-13-22 15,0 13 18-15,0 1-14 0,-61 16-17 16,0-3 24-16,-10 3-25 0,71-2-109 15,-61 2-217-15,6 14-365 16,55 0-304-16</inkml:trace>
  <inkml:trace contextRef="#ctx0" brushRef="#br0" timeOffset="27817.6755">18491 8947 1460 0,'61'-31'58'15,"0"1"127"-15,-61-1 36 0,66 0 97 16,-66 18-4-16,60-18-206 16,-60 0 51-16,61 15-97 0,-61-12-43 15,61 28 30-15,0-17-93 0,-61 3 10 16,61 14-22-16,-61 0 40 15,61 0 4-15,0 14 50 0,-61 3 24 16,0-3-44-16,71 16-15 16,-11 1-46-16,1 13-4 0,-61-13 38 15,0 16 24-15,56-2 1 0,-56-15-23 16,0 15 66-16,0-15 1 16,0 1-82-16,0-15 41 0,0-2-60 15,0 0 28-15,-56 3 82 16,56-17 4-16,0 0 15 0,0 0 28 15,0 0-81-15,0-17-42 0,-61 3 26 16,61 0-19-16,0-16 16 16,0-1 16-16,0 1-32 0,0-17-64 15,0 2 67-15,61 1-16 0,-5-4 55 16,-56 18 16-16,61-15-48 16,10 15 29-16,-71 16-27 0,61-17 4 15,0 15 36-15,-1 16-74 16,-60 0 32-16,61 0-36 0,5 16 32 15,-5 15 30-15,-61-17-36 0,61 30 39 16,0 4-32-16,0-4-30 16,-61 3-29-16,61-2 10 0,-61-1-14 15,0 3 53-15,0-2 45 16,0-15-6-16,0 1-23 0,60-1-10 16,-60-16 10-16,0 3-3 15,66-3 29-15,-66-14 0 0,61 0-32 16,-61 0 9-16,66-14 27 0,-10-3-19 15,-56-13-21-15,61 16 4 16,0-17-44-16,-61 17 64 0,60-16-141 16,-60 13-63-16,0-13-296 15,0 16-257-15</inkml:trace>
  <inkml:trace contextRef="#ctx0" brushRef="#br0" timeOffset="28212.9498">20408 8583 2295 0,'0'-31'60'16,"0"15"-7"-16,0 2 53 15,0 0 6-15,0-3-54 0,0 17 34 16,0-14-98-16,0 14 21 0,61 0-6 16,0 14 4-16,-61 3 105 15,0 11 21-15,0 2 7 0,0 17-61 16,0 14-53-16,0-2-29 16,0 2-19-16,0 17 39 15,0-3 42-15,0 0-59 0,-61 2 53 0,61-2-43 16,0 0-68-16,-61 0 101 15,61 3-104-15,0-17 74 0,0 0-3 16,0-16-39-16,0-1 43 16,0 4-56-16,0-18 49 0,0 1-94 15,0-17-77-15,-56-1-87 0,56-13-335 16,0 17-169-16</inkml:trace>
  <inkml:trace contextRef="#ctx0" brushRef="#br0" timeOffset="28560.3866">19977 8977 2248 0,'0'-30'71'0,"61"13"56"0,0 3 24 16,-1-16 89-16,6 16-37 0,-5-3-132 15,5 3-8-15,-10 14-76 16,5-17-45-16,0 17 68 0,70 0-1 16,-70 0-18-16,0 17 9 0,0-3 70 15,-5 3-76-15,15 13 28 16,-71-16-3-16,0 17-70 0,0-1 54 16,0 1-16-16,-71-1-6 15,15 1 35-15,-5-1 3 0,0-2 20 16,-71-11-20-16,72-3-38 0,-62 2 57 15,66-2-70-15,-10-14 29 16,5 0 19-16,61 0-86 0,0 0-166 16,-66-14-326-16</inkml:trace>
  <inkml:trace contextRef="#ctx0" brushRef="#br0" timeOffset="29195.7345">21584 8991 2072 0,'0'0'17'16,"0"0"84"-16,0 0 5 16,0 0 28-16,0 0 19 0,0 0-49 15,0 0 54-15,0 0-50 16,0 0-40-16,61 0 5 0,-61 0-32 16,0 0 36-16,61 0 32 0,0 17-54 15,-61-17 13-15,132 0-13 16,-71 0-22-16,-6 0 3 0,6 0 10 15,10 0-23-15,-10 0-6 16,0 0 6-16,0 0-43 0,-61 0-107 16,0 0-102-16,0 0-141 15,0 0-151-15,0 0-76 0</inkml:trace>
  <inkml:trace contextRef="#ctx0" brushRef="#br0" timeOffset="29456.0135">21584 9297 1449 0,'0'0'83'0,"0"14"156"16,0-14 14-16,0 0 82 0,0 0-30 15,0 0-158-15,0 0 46 0,0 0-71 16,0 0-39-16,61 0 29 15,-61 0-67-15,61 0 20 0,0 0 16 16,10 0-48-16,-10 0 9 0,0-14-38 16,-6 14 19-16,6-17-136 15,10 17-152-15,51-14-217 0,-61 14-335 16</inkml:trace>
  <inkml:trace contextRef="#ctx0" brushRef="#br0" timeOffset="29999.6849">22822 8872 1504 0,'0'0'47'0,"0"-17"154"16,0 17 44-16,0-14-56 0,0-3 22 15,0 4-170-15,0-4-16 16,0 3 68-16,66-3 36 0,-66 3 25 15,0 14-23-15,0-16-85 0,60 16-43 16,-60-14 3-16,0 14-25 16,0 0 41-16,66 0-16 0,-10 14-65 15,5 2 15-15,0-2 28 16,10 3-43-16,-10 14 49 0,0-1 10 16,-1-16 88-16,1 17-25 0,5-1-60 15,-5 1 7-15,-61-1-95 16,61 1 31-16,0-1 57 0,-61 1-15 15,61-1 78-15,-61-16-79 16,0 17 13-16,60-17-9 0,-60 2 3 16,0 15-6-16,0-17-4 0,66-14 28 15,-66 17-59-15,0-4 72 16,0-13-3-16,61 17-38 0,-61-17 16 16,0 0 3-16,0 0-12 15,0 0-3-15,0 0-190 0,0 0-278 16</inkml:trace>
  <inkml:trace contextRef="#ctx0" brushRef="#br0" timeOffset="30360.3039">23572 9083 2072 0,'0'-14'20'0,"-66"14"84"0,66-17 97 16,0 17-79-16,0 0 56 15,0-14-80-15,0 14-108 0,0 0 65 16,0 0-36-16,0 0 56 16,-61 0 33-16,61 14-49 0,-60 3 14 15,60-3-83-15,-61 16-19 0,0 1 77 16,-10-1-55-16,10 15 20 15,61 2 42-15,0-2-45 0,-61-15 2 16,5 15 8-16,56-15-56 16,-66 17 78-16,66-33-65 0,0 17 33 15,-60-15 12-15,60-16-47 0,0 14 125 16,0-14-97-16,0 14 13 16,0-14-3-16,0 0-201 0,0 0-202 15</inkml:trace>
  <inkml:trace contextRef="#ctx0" brushRef="#br0" timeOffset="53503.3529">1772 6427 2535 0,'0'-14'6'15,"0"14"52"-15,0-16 71 0,0 2 71 16,0 14-42-16,0 0-48 0,0-17-78 15,0 17-58-15,0 0 42 16,0 0 35-16,0 0-38 0,0 0 42 16,0 0 0-16,0 17-48 15,0-3 64-15,0 2-32 0,0 15 4 16,0-1 42-16,0-2-15 0,0 33-17 16,0-13-37-16,-66 13-6 15,66-3-3-15,0 3-40 0,0 0 59 16,0 0-42-16,0 0 23 15,0-16 9-15,0 2 11 0,0-2 34 16,0-15-11-16,0 1 21 0,0-17-30 16,0 16-45-16,0-30 8 15,0 17 13-15,0-3-34 0,0-14 48 16,0 0-31-16,0 0 0 0,0 0 17 16,0 0-58-16,0 0-70 15,0 0-142-15,0 0-149 0,0-14-350 16</inkml:trace>
  <inkml:trace contextRef="#ctx0" brushRef="#br0" timeOffset="54036.3194">1584 6488 2154 0,'0'-14'83'15,"0"-2"135"-15,0 2-24 0,0 14 59 16,0-17-41-16,0 17-100 0,0-14 42 15,0 14-24-15,0 0-42 0,0 0-22 16,61 0 0-16,-61 0-19 16,61-16 13-16,5 16 41 0,-5 0-43 15,61 0-1-15,-62 16-2 16,1-2-62-16,71 3 34 0,-10-3-27 16,-61 16-7-16,-6-16 18 0,16 17-1 15,-10-15 21-15,0 15-38 16,-61 0 25-16,0-1-8 0,0 1-51 15,0-1 24-15,-61 15 20 16,0-15-27-16,-10 1 24 0,16-1 27 16,-67-16-68-16,61 17 24 0,-71-15 10 15,71-2-14-15,-55-14 42 16,50 0-14-16,5 0 13 0,-5 0-30 16,5 0-31-16,61 0 44 0,-61-14-26 15,61 14 57-15,-61-16-7 16,61 16-30-16,0 0 34 0,-60-14-129 15,60 14-76-15,0 0-157 16,0 0-239-16</inkml:trace>
  <inkml:trace contextRef="#ctx0" brushRef="#br0" timeOffset="54673.0071">3694 6397 1728 0,'0'-14'-31'0,"0"14"117"0,0-17 70 15,0 3 138-15,0-2-22 0,0 16-80 16,61-14-45-16,-61 14-72 16,0-17 57-16,0 17-15 0,0 0-102 15,0 0 21-15,0 0-1 0,-61 0-32 16,-10 17 113-16,10 13-61 16,5 1 50-16,-65 13 20 0,55 3 38 15,0 12-53-15,5 19-22 16,0-3-3-16,0 0-40 0,0 16 24 15,0 1-20-15,1-17-8 0,60 17-23 16,0-17-11-16,0 16 7 16,0-16-7-16,0 3-11 0,60-17 4 15,1 14-10-15,61-14 6 16,-61 0-10-16,0-2 14 0,71-12-17 16,-72-3 20-16,57-13 15 0,-56-14-4 15,10-4 17-15,-10 1 11 16,0-14-3-16,-61 0 13 0,0 0 8 15,0 0-126-15,0 0-93 16,0-14-191-16,0 14-190 0,0-13-305 16</inkml:trace>
  <inkml:trace contextRef="#ctx0" brushRef="#br0" timeOffset="55021.068">3694 6883 2705 0,'0'-14'12'0,"0"-3"97"15,0 17 22-15,0-14-28 0,0 14 32 16,0-16-96-16,0 16 16 0,0 0 71 15,0 16-87-15,61-2 36 16,0 3 14-16,-1 13-49 0,-60-2 56 16,66 3-10-16,-5 16-79 15,0-3 26-15,0-13 1 0,0 13-13 16,0-13 19-16,-61 0-23 0,60-1-4 16,1 1-13-16,-61-15 14 15,66-2-24-15,-66 3-71 0,0-3-85 16,0-14-225-16,61 14-184 15,-61-14-147-15</inkml:trace>
  <inkml:trace contextRef="#ctx0" brushRef="#br0" timeOffset="55355.8286">4307 6869 1762 0,'0'-17'157'0,"0"-13"75"16,0 16 107-16,0-3-1 16,0-13-105-16,0 16-17 0,0-3-103 15,0 3-7-15,0 14-44 16,0-14-62-16,0 14 23 0,0 0-20 16,0 0 4-16,0 14 23 0,-60 17-4 15,60 13 34-15,-61-13-11 16,0 16 1-16,0 11-50 0,0 3 4 15,-66 0 19-15,67-13-29 0,-1-4-18 16,0 1 21-16,-10 2 0 16,71-17-21-16,-61 1 71 0,61-17-37 15,0 0-33-15,0 2 49 16,0-16-26-16,0 14-80 0,0-14-167 16,0 0-311-16,0 0-230 0</inkml:trace>
  <inkml:trace contextRef="#ctx0" brushRef="#br0" timeOffset="55710.3054">4931 6899 2705 0,'0'0'80'0,"0"0"49"15,0-16 50-15,0 16 50 0,0 0-94 16,0 0-11-16,0 0-28 0,0 0-56 16,0 0 33-16,0 0-40 15,0 0 31-15,0 0-3 0,61 0 0 16,0 0 21-16,-61 0-72 15,66 0 38-15,-5 0-31 0,0 0-34 16,-1 0 34-16,1 0-51 0,-61 0 44 16,61 0-84-16,5 0-78 15,-66 0-157-15,0 0-135 0,0 0-190 16,0 0-181-16</inkml:trace>
  <inkml:trace contextRef="#ctx0" brushRef="#br0" timeOffset="55955.6474">4678 7202 2426 0,'-61'14'97'0,"61"-14"4"16,0 17 94-16,0-17 12 0,0 0-25 15,0 0 49-15,0 0-57 0,61 0 11 16,-1 0-28-16,1 0-35 15,-61 0-47-15,132 0-33 0,-71 0-32 16,0 0-13-16,5 0-4 16,-5 0 41-16,0-17-37 0,-1 17-62 15,1 0-119-15,-61-14-242 0,61 14-316 16</inkml:trace>
  <inkml:trace contextRef="#ctx0" brushRef="#br0" timeOffset="56286.2864">5732 7019 2878 0,'0'-14'78'16,"0"-3"95"-16,61 17 56 0,-61-14 23 15,0 14-38-15,0-16-114 16,0 16-39-16,0 0-47 0,0 0-1 16,0 0 18-16,0 16 27 0,0-2 7 15,0 3-48-15,0-3 28 16,0 16-20-16,61 1 30 0,-61 13 12 16,61-13-43-16,5 0-20 0,-66-1-11 15,0 1-7-15,0-1 10 16,0-13 1-16,0 11-104 0,0-28-100 15,0 16-140-15,0-2-350 16,0-14-62-16</inkml:trace>
  <inkml:trace contextRef="#ctx0" brushRef="#br0" timeOffset="56652.7773">5793 6549 2426 0,'0'0'116'0,"0"-16"28"16,0 16 13-16,0 0-10 16,0 0-150-16,0 0 28 0,0 0 42 15,0 16-13-15,0-16 38 0,0 14-45 16,0 3-47-16,0-17 62 15,0 14-43-15,61 3-3 0,0-17 36 16,-61 0-55-16,66 0 16 0,-66 0 0 16,0 0 20-16,0-17-4 15,66 3 49-15,-66-3-5 0,0 3-103 16,0-2 37-16,0-15-30 16,0 17 0-16,0 0 72 0,0-2-52 15,0 16-20-15,-66-14 20 16,0 14-24-16,66 0-105 0,-61 0-101 15,61 0-239-15,0 14-207 0</inkml:trace>
  <inkml:trace contextRef="#ctx0" brushRef="#br0" timeOffset="57018.5864">6224 6247 2866 0,'0'-17'56'15,"0"3"64"-15,0 14-38 16,0 0 22-16,71 0 9 0,-10 0-61 16,0 0 5-16,-61 14-8 0,61 17-19 15,0-1-63-15,5 15 49 16,-6 2 24-16,1 14-89 0,0 14 78 15,0 0-39-15,0 17-22 0,0-1 74 16,-61 1-39-16,0 13 10 16,0-13 4-16,-61-3-37 0,0 3 30 15,0-17 49-15,0 16-26 16,-60-30 10-16,55 1 10 0,-56-1-33 16,61-17 7-16,0-13 6 15,-10-1-33-15,10-16 4 0,6 3-1 16,55-17-33-16,0 0-140 0,0 0-432 15</inkml:trace>
  <inkml:trace contextRef="#ctx0" brushRef="#br0" timeOffset="57631.1052">7781 6869 2390 0,'0'0'51'0,"0"14"108"0,0-14 14 15,0 0 37-15,0 16 14 0,0-16-83 16,0 0 28-16,0 0-28 16,0 0-22-16,61 0-8 0,0 0 11 15,0 0-34-15,-61 0-54 16,60 0-20-16,1 0-4 0,5 0-6 16,-5 0 9-16,0 0-37 15,0 0-177-15,0 0-163 0,0 0-289 16,-61 0-204-16</inkml:trace>
  <inkml:trace contextRef="#ctx0" brushRef="#br0" timeOffset="57828.3126">7654 7186 2693 0,'-61'16'18'0,"61"-2"97"0,0-14 65 16,0 17 35-16,0-17 15 15,61 0-60-15,-5 0-40 0,15 0-47 16,51 0-33-16,-61 0-10 0,60 0-57 16,-55 0-20-16,56 0-159 15,-61 0-190-15,-61 0-136 0,0 0-344 16</inkml:trace>
  <inkml:trace contextRef="#ctx0" brushRef="#br0" timeOffset="60385.1076">9698 6686 1504 0,'0'16'209'0,"-66"-16"37"16,66 14 60-16,0-14 50 0,0 0-156 15,0 0-30-15,66 0-19 0,-66 0-17 16,0 0-56-16,0-14-17 16,0 14 30-16,0-16-38 0,0-15 15 15,0 17 48-15,0-16-72 16,0 13-24-16,0-14 23 0,0 1-63 15,0 16 30-15,0-17 44 0,0 17 4 16,61-16-28-16,5 13-10 16,-11 3-20-16,6 14-54 0,-61 0 67 15,61 0-19-15,-61 0-1 16,61 0 44-16,10 31-10 0,-71-1-50 16,61-2 30-16,-61 19-11 15,61-2 14-15,-61 2 14 0,0-2 3 16,0 16-17-16,0-17-20 0,0-13 10 15,0 16 0-15,0-3-41 16,0-13 11-16,0-17 40 0,0 16-51 16,-61-13 48-16,0-3 30 15,61-14-20-15,0 0 14 0,0 17 3 16,0-17-58-16,0 0 14 0,0-17 27 16,0 3-34-16,0-3 34 15,0-13-27-15,0 16-11 0,0-17 11 16,0 1 0-16,0-1 17 0,0 1 6 15,0-15 11-15,61 15 0 16,0-1-21-16,0 1-6 0,4-1 6 16,-4 0-23-16,0 1 30 15,0-1 11-15,-61 17-35 0,61-2 38 16,-61 2-17-16,61 14 10 0,-61-17 28 16,0 17-24-16,0 0 3 15,0 0-35-15,0 0-16 0,0 0 13 16,0 17-14-16,0-3 11 15,0 16 24-15,66 1-38 0,-5-1 62 16,-61 18-3-16,60-4-1 16,-60 1 21-16,0 2-48 0,0-3-7 15,0 3-24-15,0-19 0 0,0 3 31 16,0-1-17-16,0-13 51 16,0-3-40-16,0-14-36 0,61 0 39 15,0 0-76-15,-61 0-126 16,0 0-248-16,61 0-452 0</inkml:trace>
  <inkml:trace contextRef="#ctx0" brushRef="#br0" timeOffset="60684.0179">11310 6563 2438 0,'61'-14'110'0,"-61"-16"91"15,0 13-3-15,56-11 10 16,-56 28-64-16,0-16-151 0,0 16 65 16,0 0 27-16,0 0-26 0,0 16 75 15,0-2-52-15,0 17 22 16,0-1-51-16,0 15-6 0,0-15 28 15,0 18-58-15,61-4-7 16,-61-13 7-16,0 13-98 0,0-13-99 16,0-15-159-16,0 15-399 0</inkml:trace>
  <inkml:trace contextRef="#ctx0" brushRef="#br0" timeOffset="60972.0787">11371 7186 2402 0,'-61'30'27'0,"61"-30"113"16,0 17-21-16,0-3 60 0,0 2-5 15,0-16-75-15,0 14 47 0,0-14-20 16,0 17-42-16,0-17-2 0,0 0-6 15,61 0-23-15,-61 0 67 16,0-17-56-16,56 3-17 0,-56 14 10 16,0-16-67-16,0 2 31 15,0-3-11-15,0 17-41 0,0-14-76 16,0-2-198-16,0 16-270 0,0-14-261 16</inkml:trace>
  <inkml:trace contextRef="#ctx0" brushRef="#br0" timeOffset="61429.1401">9267 7672 2498 0,'0'0'70'15,"0"0"37"-15,0 0 93 0,0 0-14 16,0 0-60-16,0 0 11 16,0 0-79-16,0 0 33 0,0 0-3 15,0 0-32-15,0 0 4 16,0 0-27-16,0 0 7 0,61 0-40 15,0 0 10-15,60 0 6 0,-60-14-16 16,66 14 17-16,55-17-27 16,1 17 10-16,10-14 20 0,55 14 58 15,1-16-21-15,-6 16-3 0,6-14 7 16,-6 14-61-16,11 0 72 16,-6-17-3-16,-65 17-45 0,4-14 28 15,-60 14-56-15,-10 0-6 16,14-17 34-16,-70 17-13 0,-61 0 6 15,0 0-6-15,61 0-8 0,-61 0-102 16,0 0-146-16,0 0-190 16,0 0-328-16</inkml:trace>
  <inkml:trace contextRef="#ctx0" brushRef="#br0" timeOffset="63864.5313">9328 8477 2201 0,'0'0'17'0,"0"0"-127"0,0 0 3 16,0 0 107-16,0-16-20 16,0 2 296-16,0-3-89 0,0 3 20 15,0-16-26-15,0-1-105 0,0 14 75 16,0-10-32-16,0-4 12 16,61 0-60-16,-61 15 52 0,0 2-126 15,60-3 9-15,1 3 7 16,-61 14-49-16,0 0 30 0,0 0 15 15,61 14 11-15,-61 17-33 0,61-1 42 16,5 18-59-16,-5-4 1 16,-61 0 68-16,66 4-48 0,-66-4 25 15,0 1 13-15,0-15-12 0,0 17-4 16,0-16 6-16,0-1-35 16,0-16-4-16,0 3 23 0,0-3-12 15,0-14 9-15,0 0 7 16,0 0 12-16,0 0 14 0,0-14-33 15,0 14 3-15,0-31-13 0,0 15-16 16,0-15 46-16,0 1-27 16,0-1-6-16,0 1 49 0,0-15-19 15,0 15 49-15,0-1 14 16,55-13-33-16,-55 27 47 0,61-14-74 16,0 4 0-16,-61 10 11 15,0 17-55-15,0-14 61 0,0-3-30 16,0 17 7-16,0 0 3 0,0 0-44 15,61 17 33-15,10-3-9 16,-71 3 3-16,61-4 34 0,-61 18-41 16,61 0 11-16,0-1 2 15,-61 15-26-15,0-15 16 0,0 1 1 16,0 13 0-16,0-13-51 0,0-1-63 16,0-13-163-16,0 13-137 15,0-16-331-15</inkml:trace>
  <inkml:trace contextRef="#ctx0" brushRef="#br0" timeOffset="64146.718">10504 8583 2828 0,'0'0'-3'0,"0"0"84"15,0 0 94-15,0-17-29 0,0 17-10 16,0 0-39-16,0 0-74 16,0 0 73-16,61 0 5 0,0-14-34 15,-61 14-21-15,61 0-42 0,5-16 2 16,-5 16-9-16,-61 0-11 16,60 0 24-16,1 0-23 0,-61 0 0 15,0-14-34-15,0 14-116 0,61 0-123 16,-61 0-232-16,0 0-33 15,0 0-204-15</inkml:trace>
  <inkml:trace contextRef="#ctx0" brushRef="#br0" timeOffset="64523.6214">11245 8338 1515 0,'0'0'165'0,"0"-14"66"16,0 14 128-16,0-13 35 0,0 13-190 16,0 0-57-16,0 0-80 0,0 0 19 15,0 0 42-15,0 0-25 16,0 0-74-16,0 0-36 0,0 0-9 15,0 0 42-15,0 13 52 16,0 1-12-16,0 17-40 0,0-14 20 16,0 13-19-16,0 1-27 0,0 13 36 15,0-13-39-15,0-1 3 16,0 1 20-16,0-1-11 0,0 1 8 16,65-17 3-16,-65 2-17 15,0-2 31-15,61-14-27 0,-5 17-93 16,5-17-74-16,-61 0-165 0,71 0-237 15,-71 0-128-15</inkml:trace>
  <inkml:trace contextRef="#ctx0" brushRef="#br0" timeOffset="64866.5804">11310 8097 1548 0,'0'-14'231'16,"0"-3"-65"-16,0 17 54 0,-65 0 5 16,65 0-225-16,0 0 170 15,0 0-64-15,0 0 45 0,0 17-81 16,0-17-82-16,0 14 15 0,0 2-9 16,0-16 24-16,0 14 54 15,0 0-34-15,0 3-70 0,0-17 57 16,0 0-115-16,0 14 37 15,0-14 44-15,0 0-4 0,65 0 41 16,-65-14-16-16,61-3 7 0,-61 3-13 16,0 0 73-16,0-16-64 15,0 13 26-15,0 3 51 0,0-2-114 16,0 2 41-16,-61-3-60 16,61 17-42-16,0 0-154 0,-65 0-5 15,65 0-252-15</inkml:trace>
  <inkml:trace contextRef="#ctx0" brushRef="#br0" timeOffset="65220.2946">11427 7961 1991 0,'0'-17'-58'0,"0"3"99"0,0 14 77 0,0 0 24 16,61 0 100-16,10 0-55 0,-10 0-11 15,0 14 15-15,60 3-66 16,-55 13-52-16,56 15 7 0,-61-15-96 15,61 17 29-15,-62 12 29 16,1 2-84-16,5-14 93 0,-66 11-51 16,0 20-19-16,0-17 61 0,0-2-78 15,-66 2 46-15,5-14-67 16,1 14-233-16,-62-17-108 0,61-13-334 16</inkml:trace>
  <inkml:trace contextRef="#ctx0" brushRef="#br0" timeOffset="65586.3107">9328 8158 1773 0,'0'-17'160'0,"0"3"30"0,0 0 7 16,0 14 5-16,0 0-76 0,0-16-130 16,0 16 109-16,0 0 13 15,0 0-143-15,-61 16 114 0,61 12-10 16,0 19-18-16,-66-2 81 15,5 16 83-15,61 0-153 0,-61 14 6 16,61 3-16-16,0 11-72 16,0-12 27-16,0-2 29 0,0 0-29 15,0-13-47-15,61-1-128 0,0-17-267 16,5-13-246-16</inkml:trace>
  <inkml:trace contextRef="#ctx0" brushRef="#br0" timeOffset="66181.0753">12796 8127 2402 0,'0'0'60'0,"0"0"116"0,0 0 47 16,0 0-73-16,0 0-57 15,0 0-125-15,0 0 32 0,0 0 41 16,0 14 134-16,0 3-8 0,0-3-89 16,0 2 92-16,0-2-129 15,0 17 9-15,-61-1 33 0,61 18-66 16,0-21-14-16,0 21 27 15,0-18-40-15,0 1 27 0,0-1-13 16,0 1-144-16,0-3-84 0,0-12-407 16,0 15-305-16</inkml:trace>
  <inkml:trace contextRef="#ctx0" brushRef="#br0" timeOffset="66497.2074">12664 8961 2025 0,'0'16'-58'16,"0"-2"189"-16,0 3 2 0,0-3 28 15,0-14 125-15,0 16-222 16,0-16 1-16,0 0-13 0,0 14-5 15,0-14-19-15,0 0-6 0,71 0 76 16,-71 0-73-16,61-14 45 16,-61-2 47-16,0 16-101 0,0-14 26 15,0 14 3-15,0-17 7 16,0 17-58-16,0-14-1 0,-61 14 10 16,61 0-122-16,0 0-7 0,0 0-140 15,0 0-257-15,0 14-177 16</inkml:trace>
  <inkml:trace contextRef="#ctx0" brushRef="#br0" timeOffset="67585.7712">13658 8338 784 0,'0'0'28'16,"0"0"59"-16,-60 0 41 16,60 0 30-16,0 0 13 0,0 0 3 15,0 0 55-15,0 0 48 0,0 0-63 16,60-14 5-16,-60 14-157 16,61 0-89-16,-61-13 67 0,61 13-43 15,-61 0 88-15,61-17 13 16,-61 17-25-16,71 0-33 0,-71 0 32 15,0-14-38-15,0 14-46 0,0 0 33 16,0 0-61-16,0 14 49 16,0 3 38-16,0 10-6 0,0-10 12 15,0 14-40-15,0-1 12 16,0 15 10-16,0-15 20 0,0 15 70 16,0-15-45-16,0 17-38 0,-71-16-6 15,71-1-46-15,0 1 40 16,0-17 12-16,0 16-9 0,0-16-7 15,0 3 10-15,0-17 4 16,0 14-7-16,71-14-3 0,-71 0 0 16,61 0-43-16,-61 0-27 15,61-14-90-15,-6 14-228 0,-55-17-213 16,0 3-235-16</inkml:trace>
  <inkml:trace contextRef="#ctx0" brushRef="#br0" timeOffset="67944.4793">13719 8005 1426 0,'0'-31'53'0,"0"18"129"0,0-4 47 15,0 17 18-15,0-14 29 0,0 14-211 16,0 0 116-16,0 0-72 15,0 0-96-15,0 0 159 0,0 14-237 16,0 3 124-16,0-17 19 16,0 13-112-16,0 4 80 0,0-3 12 15,0-14-64-15,0 17 69 0,0-17-51 16,0 14-66-16,61-14 54 16,-61 0-22-16,61 0 82 0,10-14 24 15,-71-3 2-15,0 3-9 0,0-3-64 16,0 4-20-16,0-4 21 15,0 3 35-15,0-3-7 0,0 3-52 16,0 1-32-16,0 13-30 16,0-17-5-16,0 17-53 0,-71 0-285 15,10 0-202-15</inkml:trace>
  <inkml:trace contextRef="#ctx0" brushRef="#br0" timeOffset="68316.3354">14531 8263 1864 0,'0'-14'152'0,"60"14"55"16,-60-16 41-16,0 16 71 0,0 0-165 16,0 0-51-16,61 0-34 15,-61 0-37-15,0 0 55 0,0 0 13 16,0 0 26-16,0 30-22 0,0-13-65 16,0 14 24-16,0-4-23 15,61 4-30-15,-61 16 19 0,0-2 1 16,0 2-13-16,61-19 13 0,-61 19-3 15,0-17-20-15,0 15 13 16,61-29 7-16,-61 15 0 0,0-17-110 16,0 0-189-16,0 2-330 15,0-2-361-15</inkml:trace>
  <inkml:trace contextRef="#ctx0" brushRef="#br0" timeOffset="68636.4314">14713 9297 2965 0,'0'14'-32'0,"0"-1"137"16,-61 4 49-16,61-17-9 15,0 14 50-15,0-14-143 0,0 0 8 16,0 0 16-16,0 0-26 15,0 17 13-15,0-17-53 0,0 0-13 16,0 0 16-16,0 0 11 16,0 0-41-16,0 0 51 0,0-17 6 15,61 17-50-15,-61-14 71 0,0-3-75 16,61 17-23-16,-61-13 64 16,0-1-54-16,0-3 10 0,0 3-3 15,0 14-129-15,-61-17-73 0,61 17-314 16,-61 0-209-16</inkml:trace>
  <inkml:trace contextRef="#ctx0" brushRef="#br0" timeOffset="72396.4015">12487 6277 1262 0,'0'0'60'0,"0"-16"17"16,0 16 97-16,0-14-75 0,0 14-37 15,0 0 66-15,0-17-73 16,0 17 203-16,0-14-68 0,0 14-22 16,0-17-24-16,56 17-50 15,-56 0 7-15,0-13-61 0,0 13 79 16,0 0-97-16,0 0 80 0,0 0 42 16,0 0-63-16,0 0-1 15,0 0 18-15,0 0-12 0,0 0-26 16,0 0 36-16,0 0-60 0,0 0-29 15,0 0-4-15,0 0 11 16,0 0-21-16,0 0 18 0,0 13-11 16,0 4 3-16,0-3 17 15,0 17-23-15,0-1 43 0,0 1-40 16,0 13 14-16,0 17 20 0,0-14-38 16,0 12 4-16,0 2 21 15,0 0-11-15,0 0 41 0,0 0-24 16,0 0-6-16,0-16-4 15,0 16-24-15,0 0 10 0,61-17-13 16,-61 4 6-16,60-4 15 0,-60 1-11 16,0-15 10-16,0 1-3 15,0-15-17-15,71 15 16 0,-71-17 5 16,0 0-22-16,0-14 22 16,0 0 6-16,0 16-20 0,0-16 23 15,0 0-34-15,0 0-20 0,0 0-24 16,0 0-155-16,0-16-183 15,0 16-296-15</inkml:trace>
  <inkml:trace contextRef="#ctx0" brushRef="#br0" timeOffset="72899.9921">12487 6444 1284 0,'0'0'57'16,"0"-17"37"-16,0 17 225 0,0-14 15 15,0 14-100-15,0 0-4 16,0-16-137-16,0 16-35 0,0 0 34 16,56-14-31-16,5 14-77 0,-1 0 133 15,11 0-45-15,-10 0 13 16,0 0-32-16,0 0-98 0,66 14 113 16,-66 2-87-16,-1-2 25 0,-60 3-12 15,61 13-62-15,0-16 139 16,-61 17-55-16,0-1 9 0,0-16 1 15,0 17-78-15,0-1 110 16,0-13-55-16,-61 14 0 0,0-1 10 16,-60-16-58-16,50 0 71 0,15 3 25 15,-5-17 4-15,0 14-3 16,0-14-4-16,-10 0 1 0,71 0-13 16,0 0 20-16,0 0-53 15,-60 0-22-15,60 0 32 0,0 0-33 16,0 0 7-16,0-14-153 0,0 14-216 15,0 0-298-15</inkml:trace>
  <inkml:trace contextRef="#ctx0" brushRef="#br0" timeOffset="78210.0282">13166 5774 1671 0,'0'-13'159'0,"0"-4"99"16,0 3-48-16,0-3 98 0,0 3-202 15,0 1-106-15,61-4 132 16,-61 17-94-16,0-14-14 0,0 14 13 16,61-17-93-16,-61 17 69 0,0 0 43 15,0 0-56-15,0 0 41 16,0 0-113-16,0 0 22 0,0 0 100 15,0 0-69-15,0 0 22 16,0 0-3-16,0 0-3 0,0 17-7 16,0-3 73-16,0 3-6 15,0-4-113-15,0 18 62 0,0 13-32 16,0-13 1-16,0 0 69 0,0 16 73 16,0-19-76-16,0 2 61 15,0 1-48-15,0-1-83 0,0 1 74 16,0-15-36-16,0-2 59 0,0 3 0 15,0-17-6-15,0 0-46 16,0 14 0-16,0-14 8 0,61 0-24 16,5 0 13-16,-66-14 6 15,61-3-100-15,0 17-41 0,-61-14-346 16,0-2-306-16</inkml:trace>
  <inkml:trace contextRef="#ctx0" brushRef="#br0" timeOffset="78626.8854">13415 5349 1493 0,'0'-13'203'16,"0"-4"7"-16,0 3-1 0,0 14 27 15,0-14-188-15,0 14 6 0,0-17 15 16,0 17-72-16,0 0 111 16,0 0-93-16,0 17-37 0,0-3 40 15,0 0-101-15,0-14 86 0,0 17 111 16,0-4-87-16,0 4-17 16,0-17 11-16,0 0-58 0,0 0 95 15,0 14 66-15,0-14-52 16,0 0 16-16,0 0 38 0,0 0-113 15,0-14 38-15,0 14-39 0,0-17-44 16,0 4 71-16,0 13-39 16,0-17 9-16,0 3-9 0,0 0-9 15,0 14 31-15,0 0-32 16,0-17 42-16,0 17 4 0,0 0-52 16,-66 17-75-16,5-3-106 0,61 0-208 15,0 3-100-15,-61-4-123 16</inkml:trace>
  <inkml:trace contextRef="#ctx0" brushRef="#br0" timeOffset="80214.3675">14221 6413 1571 0,'0'-16'62'0,"0"16"215"0,0-14 53 16,0-3-19-16,0 3-59 0,0 14-209 15,0-16-36-15,0 16 36 16,0 0 71-16,0 0-42 0,0 0 33 16,0 16-4-16,0 15-75 0,0-1 104 15,0 15-9-15,0-1-5 16,0 17-4-16,0 0-68 0,0 1-38 15,0-18-6-15,0 17 17 16,0-14-24-16,0-16-3 0,0 13 7 16,0-13-4-16,0-17 27 0,0 16-53 15,0-13-165-15,0-3-161 16,0 3-243-16,0-17-118 0</inkml:trace>
  <inkml:trace contextRef="#ctx0" brushRef="#br0" timeOffset="80471.8337">14282 6777 1649 0,'0'-16'143'0,"0"2"94"0,0-3 61 16,0 17 81-16,0-14-127 15,0 14-90-15,0 0-45 0,0 0-49 16,0 0 43-16,0 0-30 15,0 0 10-15,0 0-2 0,61 0-86 16,0 0 33-16,0 0 4 0,-61 0-53 16,66-14 36-16,-6 14 14 15,-60 0-40-15,61 0-21 0,-61 0-122 16,61 0-106-16,-61 0-344 0,0-16-169 16</inkml:trace>
  <inkml:trace contextRef="#ctx0" brushRef="#br0" timeOffset="80801.3439">14835 6383 2201 0,'0'0'166'15,"0"-17"-28"-15,0 17 34 16,0-14-5-16,0 14-60 0,0 0-45 15,0 0-40-15,0 0 12 0,0 0-40 16,0 14 111-16,0 3 17 0,0 13 39 16,0 1-87-16,61-1 25 15,-61 15-20-15,0 16-39 0,0-17-3 16,66 18-44-16,-66-1 0 16,0 0 1-16,0 0 39 0,0-3-39 15,0-11 9-15,0-2 7 16,0-15-37-16,0 18 57 0,0-21-20 15,0 4-76-15,0-14-77 0,0-3-208 16,0 2-166-16,0-2-88 16,0-14-86-16</inkml:trace>
  <inkml:trace contextRef="#ctx0" brushRef="#br0" timeOffset="81094.4443">14774 6686 2037 0,'0'-45'-75'0,"0"28"203"0,0 4 63 15,0-18 41-15,0 14 69 0,61 3-178 16,0-2-20-16,5 2-39 0,-6 14 67 16,6 0-74-16,-10 0-57 15,5 0 71-15,0 0-77 0,0 14-10 16,-61 2 32-16,0-2-13 0,0 3 7 15,0 14 18-15,0-1-47 16,-61-16-32-16,0 17 31 0,0-1 49 16,5 1-45-16,-70-17-70 15,60 2-99-15,5-16-89 0,61 14-2 16,0-14-277-16</inkml:trace>
  <inkml:trace contextRef="#ctx0" brushRef="#br0" timeOffset="81378.3213">14962 6322 2049 0,'0'-17'115'0,"60"3"43"0,-60 0-31 15,66-2 102-15,-10 2-146 0,5 14-31 16,0 0 72-16,71 0-96 15,-71 14 115-15,-1 2-83 0,57 12 16 16,-46 3-25-16,-10 16-77 0,0-17 100 16,0 31-71-16,-1-16 23 15,1 16 0-15,-61-17-45 16,0 18 22-16,0-18 39 0,0 17 11 16,0-14-34-16,-61-2-22 0,1-15-107 15,-62 15-168-15,61-15-188 0,-66 1-263 16</inkml:trace>
  <inkml:trace contextRef="#ctx0" brushRef="#br0" timeOffset="81756.2252">14034 6230 1449 0,'0'-14'-39'0,"0"14"20"0,0-17 27 16,0 4 36-16,0 13 50 15,0 0-25-15,0-17-10 0,0 17-39 16,0 0 5-16,0 0 158 0,0 0 15 15,0 17 120-15,0-4-100 16,0 18-102-16,-61 0-27 0,61 13-77 16,0 17 100-16,0 0-30 0,-61 14-26 15,61 3-9-15,0-3-37 16,0-14-20-16,0 14 26 0,0-14-44 16,61-14 85-16,0 12 14 0,-61-29-77 15,55 18 2-15,6-18-226 16,10-16-307-16</inkml:trace>
  <inkml:trace contextRef="#ctx0" brushRef="#br0" timeOffset="82513.0808">14774 5577 1284 0,'0'-14'44'0,"0"-2"8"0,0 2 82 16,61 14-4-16,0-17 58 16,-61 3 43-16,66 14-80 0,-66 0 62 15,60 0-136-15,6 0-38 0,-10 14-18 16,-56 3 41-16,61-3-62 15,0 2-15-15,0 15 9 0,10-1-98 16,-71 15 113-16,0-15-24 16,61 1 85-16,-61 13-64 0,0-13 80 15,0 0 30-15,0-1-97 0,0 1-28 16,-61-17-93-16,-10 2-8 16,71-2 95-16,0 3 91 0,0-3-12 15,0-14 22-15,0 0-80 16,0-14 0-16,-61-3 16 0,61 3 37 15,0-16-41-15,0 16 41 0,0-17-5 16,0 1-51-16,0-18-3 16,0 18 16-16,0-1-63 0,0 4 13 15,0-4 46-15,61 14 30 16,10-13-11-16,-10-1 51 0,-61 17 23 16,60-2-63-16,1 2 34 0,-5-3-57 15,15 17 33-15,-71-14-59 16,61 14 20-16,-61 0-3 0,61 0-55 15,-61 0 29-15,0 0 9 16,61 0 4-16,-61 14 3 0,60 3 16 16,-60 13 29-16,0-16-41 0,61 17 5 15,-61-1-9-15,66 1 13 16,-66-1-3-16,0 1 0 0,0 0-26 16,0-1-20-16,0 1 85 0,0-17-52 15,0 16-55-15,0-13-122 16,0-3-270-16,0 16-132 0</inkml:trace>
  <inkml:trace contextRef="#ctx0" brushRef="#br0" timeOffset="82841.9724">16321 5774 2390 0,'0'0'82'0,"0"0"109"16,0 0 9-16,0 0 49 0,0 0-124 16,0 0-86-16,0 0-4 15,0 0-58-15,0 0 88 0,0 0-65 16,0 0 36-16,0 0 6 15,60 0-68-15,-60 0 72 0,61 0-10 16,5 0-43-16,0 0 33 16,-5 0-46-16,-61 0-22 0,56 0 88 15,-56 0-56-15,0 0-41 0,0 0-124 16,0 0-390-16,0 0-119 16</inkml:trace>
  <inkml:trace contextRef="#ctx0" brushRef="#br0" timeOffset="83335.5327">16944 5594 1784 0,'0'0'151'0,"61"0"43"0,-61-17 55 0,0 17 33 16,61 0-150-16,-61 0 42 16,0 0-16-16,0 0-120 0,0 0 76 15,0 0-149-15,0 0-16 16,0 17 124-16,0-17-76 0,0 14 87 16,0 16 39-16,0-13-90 15,0 14 26-15,0 13-17 0,0-13-75 16,0 13 53-16,0-13-1 0,0 16-15 15,0-19 19-15,66 2-17 16,-66 1-25-16,0-15 42 0,0 15-69 16,61-17-58-16,-61 2-28 15,0-2-154-15,0-14-188 0,0 17-99 16,0-17-186-16</inkml:trace>
  <inkml:trace contextRef="#ctx0" brushRef="#br0" timeOffset="83712.3061">17193 5336 1068 0,'-61'-31'51'15,"61"17"52"-15,0-3 31 0,-66 4 120 16,66-4-19-16,0 3-26 15,0-3-33-15,0 17-99 0,0-14 34 16,0 14-27-16,0 0-90 0,0 0 36 16,0 0-114-16,0 0 81 15,0 0 105-15,0 14-44 0,0 3 29 16,0 14-68-16,0-18-19 16,0 4-6-16,66 11 37 0,-66-11 59 15,0-4-69-15,0 4 7 0,0-17-19 16,61 0-69-16,-61 0 76 15,61-17-4-15,0 4 76 0,-61-4-103 16,0 3 27-16,60 0-5 16,-60-3-70-16,0 4 106 0,0-4-28 15,0 17-30-15,0 0-72 0,0 0-202 16,0 0-340-16</inkml:trace>
  <inkml:trace contextRef="#ctx0" brushRef="#br0" timeOffset="84839.6676">17999 5063 920 0,'0'-16'77'15,"61"2"131"-15,-61-3-109 0,0 3 3 16,61-2 42-16,-61 16-40 15,0-14 114-15,0-3-138 0,61 17-122 16,-61-14 39-16,0 14-135 16,61 0 294-16,-61 0-156 0,0 0-129 15,0 0 134-15,65 14-157 0,-65-14 154 16,0 31 1-16,61-15 144 16,-61 15-136-16,61 13 250 0,-61 1-45 15,0 16-181-15,61 17 240 16,-61 10-333-16,0 4 55 0,0 14 24 15,0 16-49-15,0 0 117 0,0-2-98 16,0 18 100-16,0 12-51 16,0-13-146-16,0 15 97 0,0-16-74 15,-61 17-26-15,61-17 121 0,0 0-3 16,-61 1 64-16,61-1-18 16,-61 3-73-16,-4-3 6 0,4-17-13 15,61 20-33-15,-61-20 82 16,0 4-18-16,61-18-93 0,-61-13 175 15,61 0-88-15,0-17 88 0,0 0-67 16,0-28-39-16,0-3 103 16,0 3-106-16,0-16 21 0,0-17-67 15,0 0-28-15,0 2 108 16,0-16-7-16,0 14 88 0,0-14-9 16,0 0-57-16,0 0 21 15,0 0-59-15,0 0 35 0,0 0-34 16,0 0 52-16,0 0 41 0,0 0-100 15,0 0 127-15,0 0-1 16,0 0-100-16,0 0 77 0,61 0-125 16,0 0 15-16,-61 17 8 0,61-17 5 15,65 14 55-15,-65-14-48 16,61 17 34-16,0-17-37 0,65 13-39 16,-4-13 68-16,70 17 9 15,-4-17 81-15,-6 14-14 0,67 3-18 16,4-3-12-16,56 2-89 15,0-2 11-15,-60 0-40 0,126 3 10 16,-66-3 68-16,0 2-3 0,-60-2-23 16,65 3 40-16,-66 13-63 15,-5-16 7-15,6-14 55 0,-57 17-65 16,-75-17-164-16,14 0-200 0</inkml:trace>
  <inkml:trace contextRef="#ctx0" brushRef="#br0" timeOffset="85375.3314">18369 5183 1415 0,'0'-14'50'0,"0"-3"128"0,61 17 87 16,0-14 0-16,0-2 66 16,0 2-72-16,65 14-101 0,-4-17 31 15,61 17-106-15,126-14-96 16,-55 14 16-16,116 0-35 0,5 0 22 16,56 0 46-16,0 14 31 0,-61-14-219 15,6 17-175-15,-6-3-406 16</inkml:trace>
  <inkml:trace contextRef="#ctx0" brushRef="#br0" timeOffset="101295.6184">286 10283 2522 0,'-61'0'21'15,"61"0"-45"-15,0-17 54 0,0 17 59 16,0 0-43-16,0 0 175 0,0 0-97 16,61 0-26-16,-61 0 25 15,61 0-107-15,-61 0 48 0,0 0-2 16,0 0-1-16,0 0-9 0,0 0-16 16,0 0-26-16,0 0 33 15,0 0-59-15,0 0 25 0,0 0 8 16,61 17-40-16,0-17 43 15,0 0-4-15,-1 0-29 0,1 0 16 16,71 0 1-16,-15 0 15 16,-56 0 21-16,70 0-40 0,-70 0 26 15,61 0-46-15,-56 0 1 0,-5 0 68 16,-61 0-62-16,61 0 50 16,-1-17 23-16,-60 17-44 0,0 0 34 15,61 0-59-15,-61 0 9 0,0 0-14 16,0-14 18-16,61 14-34 15,-61 0-112-15,0 0-112 0,0 0-69 16,0 0-229-16,0 0-85 16</inkml:trace>
  <inkml:trace contextRef="#ctx0" brushRef="#br0" timeOffset="101889.4955">1032 10008 1548 0,'-71'-14'67'0,"71"-3"73"0,0 17 180 15,0-14-91-15,0 14-69 16,0 0-77-16,0 0-104 0,0 0 97 16,0 0 53-16,0 0 9 0,0 0-79 15,0 0 25-15,0 14-58 16,0 3 5-16,71-3-16 0,-71 2-12 16,60-2-9-16,1 3 9 15,-61 14 45-15,61-18 22 0,0 18-6 16,5-17-32-16,-5 3-16 0,-61-4 1 15,61 4 12-15,-1-3-17 16,1 3-8-16,-61-3-40 0,61 2 39 16,0-16 46-16,-61 14-58 15,0-14 51-15,0 0-62 0,0 0-3 16,0 0 33-16,0 0-36 0,0 0 13 16,0 0 55-16,0 0-9 15,0 17 6-15,0-17 26 0,0 14-62 16,0 16 33-16,-61-16-43 15,0 3-9-15,0 27 19 0,61-13-25 16,-60-1 6-16,-1 1 9 0,-66-1 0 16,66 1 4-16,0-17 6 15,0 16 20-15,1 1-13 0,60 0 3 16,-71-15 23-16,71-2-52 16,-61 3 22-16,61-17 1 0,0 0-10 15,0 14 22-15,0-14-52 0,0 0-121 16,0 0-182-16,0-14-466 15</inkml:trace>
  <inkml:trace contextRef="#ctx0" brushRef="#br0" timeOffset="102837.1844">4125 10116 2390 0,'0'-17'45'0,"-61"17"-18"16,61 0 3-16,0 0 39 0,0 0-10 16,0 0 61-16,0 0-50 0,0 0-39 15,0 17-41-15,61-17-49 16,-61 14 59-16,0-14-12 0,0 0 37 16,0 14 9-16,61-14 16 15,-61 17 12-15,0-17 1 0,61 13 35 16,-61-13-32-16,0 17-31 15,0-17-42-15,60 0-28 0,-60 0 13 16,61 0 34-16,5 0 4 0,-5 0-13 16,-61 0-9-16,66-17 12 15,-10 4-9-15,-56 13 6 0,61-17 10 16,-61 3-19-16,0 0 25 0,0-3-3 16,0-13-3-16,0 16 15 15,0-3-28-15,0 3 13 0,-61-2 7 16,61 2-30-16,-56-3 20 15,-10 3-13-15,66 14 3 0,-61 0 25 16,-5 0 4-16,66 0-16 16,-61 14-16-16,1 3 9 0,-1-3 23 15,0 16 53-15,0 1-20 0,0-1-13 16,0 1-27-16,61 0-28 16,-66-1 49-16,66 1 6 0,0-1 58 15,0-16-20-15,0 17-6 16,0-15-7-16,66 12-8 0,-5-11-8 15,0-17-28-15,0 14 5 0,0-14-35 16,0 0 7-16,-1 0 17 16,1 0-24-16,5 0-14 0,-5 0-13 15,-61 0-135-15,0-14-141 0,0 14-201 16,0 0-331-16</inkml:trace>
  <inkml:trace contextRef="#ctx0" brushRef="#br0" timeOffset="103239.7729">3755 9477 2331 0,'0'0'136'16,"0"0"26"-16,0 0-25 0,-61 0 69 15,61 0-137-15,0 0-51 16,0 0 74-16,0 0-73 0,61 0-3 15,-61 0 106-15,121 0-83 16,-55 17 62-16,-5-17 3 0,61 0-85 16,-61 14 21-16,0-14-47 0,-1 0-9 15,1 0 6-15,5 0 3 16,-5 0-10-16,-61 0 27 0,0 0 14 16,0 0-108-16,0 0-266 15,0 0-234-15</inkml:trace>
  <inkml:trace contextRef="#ctx0" brushRef="#br0" timeOffset="103593.6729">4799 9280 1339 0,'0'-14'160'0,"0"-3"-91"0,0 17 196 16,0 0 52-16,71-13-258 16,-10 13 167-16,0 0-211 0,0 0-54 15,-61 13 178-15,66 4-78 16,-5-3 65-16,0 17-29 0,-1-1-63 15,1 1 44-15,0-1-112 0,5 15 44 16,-5-15-1-16,0 17-56 16,-61-19 81-16,61 3-28 0,-1-1 0 15,-60-13 13-15,0 14-53 0,0-18-58 16,0 4-160-16,0-3-283 16</inkml:trace>
  <inkml:trace contextRef="#ctx0" brushRef="#br0" timeOffset="103838.7607">5423 9552 1361 0,'-61'-14'72'0,"61"-16"39"16,0 16 6-16,0 14-16 0,0-17 147 16,0 17-20-16,0 0-12 0,-61 17 100 15,61 13-260-15,-60-2-10 16,-1 3 54-16,61 16-94 0,-61-16 66 15,61 13-13-15,-66-13-43 16,66 13-3-16,0-27-13 0,-61 13 0 16,61 1 6-16,0-17 20 15,0 2-13-15,0-16 16 0,0 14-120 16,-61-14-152-16,61 17-199 0</inkml:trace>
  <inkml:trace contextRef="#ctx0" brushRef="#br0" timeOffset="105195.2949">2137 10174 1187 0,'0'0'183'0,"0"-13"-92"0,0 13 177 15,0 0 24-15,0 0-130 16,0-17 57-16,0 17-42 0,0-14-12 15,0 14-70-15,0-14 110 0,0-3-145 16,0 17-22-16,0 0 25 16,0-13-59-16,0 13 31 0,0 0-13 15,0 0-9-15,71 0 32 0,-71 13-6 16,61 18-26-16,-61-17 22 16,61 16-15-16,0 1 3 0,-6 16 19 15,16-2-6-15,-10-15-46 16,0 1 17-16,0 13 45 0,-61-13-55 15,61-15 26-15,-61 15-33 0,0-17-23 16,0 3 20-16,0-4-169 16,0 1-22-16,0 3-292 0,0-3-172 15,0-14-37-15</inkml:trace>
  <inkml:trace contextRef="#ctx0" brushRef="#br0" timeOffset="105438.8595">2391 10341 2260 0,'0'-14'-108'15,"-61"14"87"-15,61-14 12 0,0 14 78 16,0 0 150-16,0 0-47 0,0 14-8 16,-61 17-97-16,61-17-5 15,-61 16 10-15,61 1 3 0,-71-1 19 16,71 1-40-16,-61 13-41 0,0-13-13 15,61-14 35-15,0-4 4 16,0 18-65-16,-60-31-43 0,60 17-226 16,0-3-236-16,0-14-208 15</inkml:trace>
  <inkml:trace contextRef="#ctx0" brushRef="#br0" timeOffset="105770.6642">2391 9858 1853 0,'0'-17'-23'15,"55"3"208"-15,-55-2 59 0,0 2 44 16,71-3 53-16,-71 3-254 15,0 14-75-15,0 0-3 0,0 0-78 16,61 0 113-16,-61 0 25 16,0 14-2-16,0 3 28 0,61 13-63 15,-61-16 6-15,0 33-15 0,0-16-4 16,61-3 56-16,-61 19-27 16,61-17-5-16,-61 1 25 0,0 0-94 15,0-1 72-15,0-2-143 0,0-11-116 16,0-4-194-16,0 4-224 15,0-3-135-15</inkml:trace>
  <inkml:trace contextRef="#ctx0" brushRef="#br0" timeOffset="106131.4577">2639 9508 2510 0,'0'-14'-54'0,"0"-3"48"0,0 17 15 16,0 0-6-16,0 0 36 0,0 0-30 15,0 0-39-15,0 0-3 16,0 0 42-16,0 0-39 0,0 0 45 16,0 0 91-16,0 17-14 0,0-17-68 15,61 0-21-15,0 0-64 16,0 0 51-16,-61 0 146 0,0 0-44 15,66 0-6-15,-6 0-33 16,-60 0-56-16,0 0 0 0,0-17 47 16,0 3-3-16,0 14-38 0,0-16 41 15,0 2-66-15,-60-3 6 16,60 17 60-16,0-14-56 0,-66 14-1 16,5 0-12-16,61 14-48 15,-61 3 14-15,61 13-54 0,0 1-175 16,-61-1-315-16</inkml:trace>
  <inkml:trace contextRef="#ctx0" brushRef="#br0" timeOffset="106641.7699">1463 11072 2049 0,'0'0'-128'0,"-61"0"28"0,61 14 100 16,0-14 55-16,0 0 161 15,0 16-27-15,0-16-95 0,0 0-28 16,0 0 0-16,0 0 22 16,61 0 22-16,-61 14 29 0,0-14-1 15,60 0-25-15,-60 0-3 0,61 0-42 16,0 0-46-16,0 0 20 15,66 0 0-15,-5 0 0 0,-1 0 7 16,11 0-36-16,51 0-23 16,-57 0-19-16,57-14 9 0,5 14 46 15,-67 0 16-15,62 0-32 16,-56 0 33-16,60-16-62 0,-131 16 9 16,76 0 33-16,-71 0-46 0,0 0 26 15,-61 0-75-15,0 0-47 16,0-14-105-16,0 14-323 0,-61 0-195 15</inkml:trace>
  <inkml:trace contextRef="#ctx0" brushRef="#br0" timeOffset="107036.5506">1955 11966 1273 0,'0'0'57'0,"0"0"77"16,0-17 145-16,0 17 6 15,0-13 77-15,0-1-2 0,0 14-134 16,0-17 49-16,0 17-157 0,0-14-37 15,0 14 10-15,0 0-48 16,0 0 13-16,0 0-36 0,0 0-7 16,0 0-20-16,0 0 21 15,0 14-1-15,0 3-33 0,0-17 44 16,0 14-21-16,0 16 3 0,0-16 21 16,0 3-37-16,0 13 6 15,0-16 15-15,0 3-5 0,0 13 14 16,0-30-23-16,0 14 6 15,0 3-72-15,0-17-150 0,0 0-257 16,0 0-381-16</inkml:trace>
  <inkml:trace contextRef="#ctx0" brushRef="#br0" timeOffset="107433.5911">2137 11388 2095 0,'-61'-14'-89'16,"61"14"86"-16,0-16 32 0,-61 16 51 15,61 0 100-15,0 0-88 0,0 0-11 16,0 0-60-16,0 0 30 15,0 16 7-15,0-16-25 0,0 14 41 16,0 3 25-16,0-3-6 16,0 3-3-16,0-4-71 0,0 4-66 15,0-17 75-15,0 14 1 0,0-14 36 16,0 17 53-16,0-17-125 16,61 0 10-16,-61-17 13 0,61 3-41 15,-61-3 50-15,0 17 30 16,0-30-4-16,0 16-63 0,0-3 34 15,0 3-57-15,0-2 35 0,0 2 32 16,0 14-68-16,-61-14-86 16,61 14-174-16,-61 0-94 0</inkml:trace>
  <inkml:trace contextRef="#ctx0" brushRef="#br0" timeOffset="107852.8488">2948 11586 1604 0,'0'-14'211'15,"0"14"-35"-15,0-17 105 16,0 17 19-16,0-14-117 0,0 14 58 16,0 0-71-16,0-14 5 15,0 14-85-15,0 0-2 0,0 0-2 16,0 0-17-16,0 0-36 0,0 14 3 16,0-14-12-16,0 14-4 15,0 3 60-15,0-3-43 0,0 16-7 16,0 1 1-16,0-1-14 0,0 17 17 15,0-19 0-15,0 19-10 16,0-2 6-16,0 2-23 0,0-16-31 16,0-4 34-16,0 4-34 15,0 0 66-15,0-15-18 0,0-2-17 16,0 3-85-16,0-3-197 16,0 2-130-16,0-16-373 0</inkml:trace>
  <inkml:trace contextRef="#ctx0" brushRef="#br0" timeOffset="108219.9131">3253 12330 1841 0,'-61'17'137'0,"61"-3"15"15,0-1 70-15,0 4 10 0,0-3-63 16,0 3-72-16,-61-3-9 16,61 2-1-16,0-2-59 0,0 3 99 15,0-3-111-15,-61 2 0 0,61-2-13 16,0 3-38-16,0-3 93 16,0 0-4-16,0-14 1 0,0 0-20 15,0 0-51-15,0 0 3 16,0-14 0-16,0 0 29 0,61-3 36 15,-61-13-7-15,0 16 40 0,0-3-32 16,0-13-7-16,0 16-20 16,-61-3-29-16,0 17 50 0,0-14-54 15,1 14 1-15,60 0-11 16,-66 0-88-16,66 0-125 0,0 0-340 16</inkml:trace>
  <inkml:trace contextRef="#ctx0" brushRef="#br0" timeOffset="121021.1796">20661 10297 2583 0,'0'-31'64'16,"0"17"82"-16,0-2 107 0,0-15-10 15,0 0 2-15,0 18-58 0,0-18-121 16,0 17 27-16,0 14-59 16,0-17-24-16,0 17 38 0,0-13-45 15,0 13-17-15,0 0 4 0,0 0-17 16,0 13 61-16,0 4-7 15,0 11-20-15,0 2 10 0,0 18-51 16,0 13 44-16,0-3 24 16,0 20-61-16,0-3 54 0,0 17-47 15,0-17 10-15,0 16 50 0,0-16-74 16,0 3 48-16,0-20-45 16,-71 20 45-16,71-17 27 0,0 14-45 15,0-30 42-15,0 16-38 16,0-14-121-16,0-19-155 0,0 2-143 15,0 1-372-15</inkml:trace>
  <inkml:trace contextRef="#ctx0" brushRef="#br0" timeOffset="121329.5232">20352 10599 2693 0,'0'-30'-3'0,"0"-1"134"16,0 4 62-16,0 10-1 0,0-14 1 16,56 17-106-16,5-2-90 15,0 2 36-15,70 14 16 0,-70 0-16 16,0 0 23-16,56 14-40 0,-46 2-6 16,50 15 7-16,-60 0 6 15,-61-4-10-15,61 4 7 0,-61 16-33 16,0-2 2-16,-61-15 22 15,0 15-11-15,1-15 6 0,-1 1 5 16,-66-15-5-16,66 15 4 0,-61-31-3 16,51 0-1-16,11 0-101 15,60 0-187-15,0 0-368 0</inkml:trace>
  <inkml:trace contextRef="#ctx0" brushRef="#br0" timeOffset="121598.1645">22147 10797 3424 0,'0'0'89'0,"0"-14"64"0,0 14 13 0,0-17 46 16,0 17-72-16,0 0-47 15,0-14-30-15,0 14-46 0,0 0 4 16,0-16-28-16,61 16 4 16,-61-14-8-16,61 14-3 0,0-14-69 15,5 14-70-15,55-17-146 0,-60 17-171 16,61 0-147-16,-61 0-71 16,-61 0-32-16</inkml:trace>
  <inkml:trace contextRef="#ctx0" brushRef="#br0" timeOffset="121761.525">22015 10980 2319 0,'-55'14'87'0,"-6"3"43"15,61-4 160-15,0-13-30 16,-61 0-78-16,61 0-29 0,0 0-185 16,61-13 35-16,0-4 26 0,-6 3-45 15,6-3 81-15,71 17-145 16,-71-14-272-16,66 1-291 0</inkml:trace>
  <inkml:trace contextRef="#ctx0" brushRef="#br0" timeOffset="122276.7624">23506 10419 2754 0,'0'-31'93'0,"0"15"27"0,0 2 5 16,0 14-34-16,66-17-40 0,-66 17-25 15,0-14-7-15,61 14 16 16,0 0 4-16,0 0-39 0,0 14-16 16,-1 3 65-16,67-3-59 15,-66 16 26-15,0-13 10 0,0 13-36 16,0 1 42-16,-1 0 18 0,-60-4-38 15,61 4-15-15,-61-1-13 16,0 18-14-16,71-18 47 0,-71 1-7 16,0-3-43-16,0 2-123 0,0-13-83 15,0-3-5-15,0 2-28 16,0-2 5-16,0-14 23 0,0 0 12 16,0 0 43-16,0-14 133 15,0-2 187-15,0-15-142 0,0 17 139 16,0-16 26-16,-71-1-257 0,71 1 151 15,-61-1 85-15,61 17-124 16,-60-16 171-16,60 13 14 0,0 17-224 16,-61 0 102-16,61 0 103 15,-61 0-65-15,0 30 44 0,0-13 46 16,61 14-153-16,-61-1 55 16,-5 1-64-16,6 13-58 0,60-13 1 15,-61-1 29-15,61 1-16 0,-61-1 12 16,61-16-22-16,0 17-166 15,0-14-243-15,0-4-237 0</inkml:trace>
  <inkml:trace contextRef="#ctx0" brushRef="#br0" timeOffset="122593.9972">23070 11330 2754 0,'-122'0'148'15,"62"0"29"-15,-6 0 20 0,66 0 57 16,0 0-169-16,0 0-40 16,0 0-12-16,0 0-76 0,66 0 17 15,-6 0 19-15,6 0 4 16,51 0 46-16,15-17 7 0,50 17 3 15,-55-14 24-15,56 14-47 0,4-16 0 16,-4 2 48-16,-61-3-71 16,70 3 17-16,-70-2-1 0,-5 2-47 15,-46 14 28-15,50-17-28 16,-60 3-199-16,-61 14-248 0,0 0-440 16</inkml:trace>
  <inkml:trace contextRef="#ctx0" brushRef="#br0" timeOffset="123018.834">23324 11616 2295 0,'0'17'32'0,"0"-3"68"15,0 2 55-15,0-2 22 0,0 3-36 16,61-3-22-16,-61 2-75 0,0-2-25 15,0 17 34-15,0-1-87 16,0-16 21-16,0 17 13 0,60-1-38 16,-60 1 50-16,0 0 55 0,0-18-70 15,0 18 25-15,0-14 29 16,0-17-48-16,0 14 146 0,0-14 30 16,0 16-41-16,0-16-23 15,0 0-78-15,0-30-50 0,0 13-1 16,0 3 41-16,61-16-34 0,5 16 10 15,-66-17-9-15,61-16-11 16,0 33 68-16,0-17-1 0,60 15 14 16,-55-15-6-16,-5 17-31 15,0 14-14-15,0 0 15 0,-61 0-4 16,61 14-31-16,-61-14 4 16,0 31 10-16,61-15-25 0,-61 15 46 15,60-17-18-15,-60 16-20 0,0 1-45 16,61-14-135-16,-61-3-280 15,0-1-468-15</inkml:trace>
  <inkml:trace contextRef="#ctx0" brushRef="#br0" timeOffset="124261.0204">25058 10599 1504 0,'0'-30'13'16,"0"-1"212"-16,0 4-51 0,-66-4 9 15,66 0-31-15,0-16-209 16,0 17 57-16,-61 16 87 0,61-17 18 15,0 1 5-15,-61-1 4 0,61 1-111 16,-61-1 0-16,61 0 59 16,-60 1-87-16,-11 16 115 0,10-17-84 15,5 1 25-15,-5 16-34 16,0-17-98-16,-10 15 116 0,-50-15-126 16,60 17 105-16,0-2 21 0,-61 2-24 15,61-17 21-15,-5 17 77 16,-55-2-83-16,-1 2-12 0,61-3 24 15,-66 3-77-15,67-2 136 0,-62 16-40 16,-71-14-33-16,71 14 20 16,62 0-73-16,-67 0 79 0,5 14 38 15,-60 2-12-15,55-16-87 16,5 14-37-16,-10 3-9 0,16-3 81 16,-6 2-4-16,-10-2 0 0,10 3-16 15,1-3-98-15,-1 16 90 16,-5 1 76-16,5-1 41 0,1 1-96 15,-6 13 9-15,5-13 22 16,-10 0-117-16,11-1 206 0,4 15-16 16,-10-15-193-16,1 1 98 0,65-1-93 15,-61 1 13-15,61-1 80 16,0 15-6-16,-5-15 74 0,5 18-55 16,-60 10 30-16,60-11-28 15,-10-2-2-15,10 16 58 0,-56-17 2 16,57 17 1-16,-72 0-64 0,71 0 54 15,0-16-73-15,-61 16 6 16,61-14 0-16,1 12-57 0,60-12 92 16,0 14 17-16,0-17-11 15,0 17-6-15,0-16 70 0,0 16-44 16,60 0 4-16,-60 0 10 16,61 0-85-16,61 0 77 0,-61-2-27 15,61 2 20-15,9 0-33 0,-14 0-24 16,76 0 18-16,-11-16-34 0,6 16 16 15,-5-17-2-15,70 3-21 16,-75-2 24-16,14-15-24 0,-14 18 23 16,14-21-6-16,-9-10 10 15,-56 14 21-15,-6-17-45 0,62 2 21 16,-51-2-3-16,-71-14 29 0,55 0 4 16,16 0-30-16,-10 0-30 15,-61 0 2-15,66-14-32 0,-6-2 46 16,1 2 10-16,0-3-16 15,4 3 36-15,-4-3-26 0,0 4 26 16,10-1-46-16,-11-3 13 16,6 3 30-16,-66-3-37 0,61 4 37 15,-61-4-30-15,-1 3 17 0,6-17 17 16,-5 15-8-16,61 2-2 16,-61-3-11-16,0-13 7 0,-1 16-50 15,1 0 63-15,71-17-3 16,-71 15-40-16,-5 2 27 0,5-17 13 15,10 1-23-15,-11 13-10 0,1-14 26 16,-61 4-23-16,61-4 3 16,0 1 57-16,5-1-2 0,-5 0-79 15,0-16 25-15,-61 19-21 16,0-19-7-16,0 17 44 0,60-1-3 16,-60-13 26-16,0 13-16 0,0-13-17 15,0-4 31-15,61 4-21 16,-61 13-10-16,0-13 3 0,0-3-20 15,0 2-3-15,0-2 20 16,0 3 47-16,0-17-23 0,0 16-27 16,-61-16 3-16,61 17-21 0,-60-18 18 15,-1 15 10-15,0-14 34 16,-5 3-31-16,-56 11-3 0,61-15-24 16,-70 18 10-16,70 0 31 15,5-4-55-15,-5 4 51 0,0 13-237 16,-10 1-245-16,10 13-237 0</inkml:trace>
  <inkml:trace contextRef="#ctx0" brushRef="#br0" timeOffset="125377.4879">23131 11966 1864 0,'0'-17'66'0,"0"4"-74"16,0-1 136-16,0-3 107 0,0 3-109 16,0-16 176-16,0 13-105 0,0 3-115 15,61-3 74-15,10 3-108 16,-71-2-16-16,61 16 71 0,-61-14-84 16,61 14 75-16,-1-17-29 0,1 17-84 15,5 0 84-15,-66 0-94 16,61 17 48-16,0-3 1 0,-61 2-10 15,61-2 3-15,-61 17-40 16,0-1 30-16,61 18-42 0,-61-21 42 16,0 4 4-16,0 0 3 0,0-1 16 15,0 1-13-15,0-1-16 16,0-13 6-16,0 11 14 0,0-12-40 16,0 15 36-16,0-31-20 0,0 14 4 15,0 2 39-15,0-16-3 16,0 14 17-16,0-14 16 0,0 0 52 15,0 0-13-15,0 0-27 16,0-14-37-16,0 14-55 0,0-16 18 16,0 2 30-16,0-3-44 15,0-13-4-15,0 16 25 0,0-17-15 16,0 1 56-16,0-1-15 0,0 1-33 16,0-1 2-16,0 0-23 15,0-13 69-15,0 13 22 0,60-13 24 16,6 13 3-16,-5 1-26 0,0 13-65 15,-61-11-38-15,61 12 24 16,0 2-24-16,-61-3 10 0,61 17 57 16,-61 0-28-16,60 0-4 15,-60 0 3-15,61 17-27 0,10-3-1 16,-71 2 57-16,61-2-31 0,0 17 13 16,-61-17-10-16,56 16-26 15,-56 1 22-15,0-1-35 0,0 1 63 16,0 0-78-16,0-1 51 15,0 1 2-15,0-1-45 0,0 1 63 16,0-1-56-16,0-16 35 0,0 17 25 16,0-17-46-16,0-14 49 15,0 16-49-15,61-16-4 0,10 0 39 16,-71 0-21-16,60 0 18 16,1-16 11-16,0 2-22 0,0 0-21 15,5-3-147-15,-5-13-167 0,0 16-271 16</inkml:trace>
  <inkml:trace contextRef="#ctx0" brushRef="#br0" timeOffset="128069.5125">6163 8188 526 0,'0'0'133'0,"0"-16"-64"0,-55 16 9 16,55-14 46-16,0 14-81 0,0-17 77 15,0 17-5-15,0-14-42 16,0 14-73-16,0 0 0 0,0 0 69 15,0 0-69-15,0 0 77 16,0 14 114-16,0 3 26 0,0 13 1 16,0 1-55-16,0 13-63 15,0 4-100-15,0 10 87 0,0 20-1 16,0-17-89-16,0 28 18 0,0-12-51 16,0-2 30-16,55 0-3 15,6 3 18-15,-61-3 12 0,71 17 37 16,-71-17 79-16,0 17-155 0,61-4 30 15,0 21 31-15,-61-18-114 16,0 15 83-16,0-14-33 0,0 13-13 16,0 1 38-16,0-15 94 15,0 1 24-15,0-3-177 0,0 3 61 16,0-1 32-16,0-16-51 0,-61 17 90 16,61-17-43-16,0 17-18 15,0-17-29-15,-61 2 10 0,-10-2-3 16,10 0-66-16,61 17 87 0,-55-17-24 15,-6 17 84-15,-5-17-75 16,66 16 44-16,-66-13-35 0,5 11-31 16,0-11 29-16,0-3-64 15,61 0 42-15,-60 3-41 0,-1-3 56 16,0 0-13-16,0-14 17 16,-5 14-11-16,5-14-11 0,0 0 9 15,-60 0 9-15,60-16-7 0,-5 16 57 16,-56-14-31-16,-10-3 43 15,11 1-13-15,4 2-14 0,-10-3-10 16,0 1-53-16,6 2 94 0,-1-16-100 16,0 13 93-16,-4 3-43 15,-67-19-67-15,76 19 144 0,-4-2-109 16,-72 2 99-16,71-16 19 16,0 13-134-16,-4-13 67 0,4-1-77 15,0 1-16-15,-10-1 33 0,16 1 63 16,-6-3-38-16,-10 2 10 15,11 1 47-15,-1-1-118 0,-5 1 119 16,5-1-58-16,1-13-32 16,-67 11 87-16,66-12-91 0,1-2 62 15,-11 3 22-15,15-3-35 0,-15 3 49 16,11-4-17-16,-1 4-22 16,0-3-23-16,-65-14 29 0,65 17-38 15,0-3 25-15,56-14 10 16,-56 16-52-16,62-2 48 0,-11 3-25 15,71-17 20-15,0 14-10 0,-61-14-11 16,61 0-2-16,0 0-14 16,0 0-16-16,0 14-229 0,0-14-254 15,0 0-306-15</inkml:trace>
  <inkml:trace contextRef="#ctx0" brushRef="#br1" timeOffset="135047.7935">6108 11344 1504 0,'0'0'19'0,"0"0"65"0,0 0 88 16,0 0 91-16,0 0 15 0,0 0-80 15,0 0-29-15,0 0-99 0,0 0 17 16,0 0 76-16,0 0-107 16,0 0 4-16,0 0-22 0,0 0-25 15,0 0 100-15,0 0-20 16,0 0-32-16,0 0 1 0,55 0-105 16,6 0 27-16,10 0 16 15,-10 0-43-15,0 0 40 0,61 0 10 16,-56 0 6-16,-6 0 10 0,1 0 6 15,-61 0-137-15,0 0-146 16,61 0-45-16,-61 0-349 0,0 0-10 16</inkml:trace>
  <inkml:trace contextRef="#ctx0" brushRef="#br1" timeOffset="135360.64">6108 11663 1350 0,'-61'14'122'16,"61"-14"138"-16,0 0-41 0,0 17 59 16,0-17-108-16,0 0-20 0,0 0-26 15,0 0-57-15,61 0 47 0,-61 0-89 16,0 0 55-16,0 0-33 15,0 0 16-15,0 0-91 0,55 0 75 16,-55 0-31-16,61 0-35 16,10 0 73-16,-10 0-114 0,61 0 78 15,5 0 8-15,-67 0-64 0,62 0 63 16,-61 0 35-16,0 0-72 16,0 0-127-16,5-17-230 0,-66 17-251 15</inkml:trace>
  <inkml:trace contextRef="#ctx0" brushRef="#br1" timeOffset="146626.4013">7593 11055 1504 0,'0'0'25'0,"0"0"211"0,0-14 10 16,0 14-1-16,0 0-6 16,0-17-104-16,0 17-21 0,0-13-32 15,0 13-8-15,0 0-100 16,0-17 61-16,0 17 75 0,0-14-44 16,0 14-3-16,0-17-15 15,0 17-39-15,0 0 98 0,0 0-56 16,0 0-41-16,0 0-4 0,0 0-51 15,0-14 57-15,0 14 53 16,0 0 14-16,0-13-53 0,0 13 13 16,0 0-29-16,0-17-27 0,0 17 21 15,61-14-21-15,-61 14 24 16,0 0-50-16,0-17 50 0,56 17-14 16,-56 0-16-16,0 0 40 15,0 0-14-15,0 0-3 0,71 0 16 16,-71 0-32-16,61 0-3 0,-61 17 28 15,0-3 1-15,0 3-3 16,61-4 45-16,-61 1-72 0,61 3-29 16,-61 14 98-16,0-18-91 15,0 18 75-15,0 0-37 0,0-15-55 16,0 15 95-16,0-17-52 0,0 16 59 16,0-16-34-16,0 3-64 15,0-3 81-15,0-14-59 0,0 16 89 16,0-16-17-16,0 0-78 15,0 0 36-15,0 14-1 0,0-14 34 16,0 0-30-16,0 0 13 0,0 0-33 16,0 0-20-16,0 0 60 15,0 0 0-15,0 0-7 0,0 0 17 16,0-14-14-16,0 14-13 16,0-16-9-16,0 2 9 0,0-3 10 15,0 3-3-15,0-2 13 0,0-12-29 16,0 11-1-16,60-13 1 15,-60 16-1-15,61-3 17 0,-61-14 26 16,0 18-36-16,66-4 27 16,-66-14-30-16,0 17-21 0,61 1 57 15,-61 13-43-15,0-17 20 16,0 3-23-16,61-3 10 0,-61 17 16 16,0-14-6-16,0 14 9 0,0 0-19 15,0-16-1-15,61 16 1 0,-61 0-10 16,0 0 20-16,0 0-37 15,0 0 27-15,0 0 16 0,0 0-37 16,0 0 54-16,0 0-26 16,0 16 19-16,0-2-10 0,61-14-43 15,-61 17 30-15,61-3-10 16,-1 3-23-16,-60-4 59 0,0 1-19 16,0 3-7-16,0-3 33 0,61 3-50 15,-61-4 11-15,0 4-4 16,0-3 13-16,0 3 10 0,0 13-26 15,0-16 23-15,0 3-20 16,0-3 20-16,0 16-6 0,0-16-17 16,0 3 9-16,0-3-19 0,0 2 53 15,0-2-37-15,0 17 11 16,0-31-11-16,0 16 0 0,0-2 1 16,0 3 6-16,0-3 10 15,0-14-30-15,0 14 36 0,0-14-9 16,0 16 10-16,0-16 6 0,0 14-17 15,71-14-6-15,-71 0-7 16,61 0 1-16,0 0 36 0,-61 0 10 16,56 0 21-16,-56 0 13 15,0-14-24-15,61 14 8 0,-61-16-24 16,0 2-10-16,0 14 4 0,71-14-42 16,-71-3 31-16,0 17-72 15,0-14-161-15,0 14-181 0,0-16-437 16</inkml:trace>
  <inkml:trace contextRef="#ctx0" brushRef="#br1" timeOffset="149765.9006">9449 10936 1671 0,'0'0'141'0,"0"0"66"15,0 0 91-15,0-17-42 16,0 17-80-16,0 0-109 0,0-14-67 16,0 14 119-16,0-17-59 0,0 17-20 15,0-14 45-15,0 14-148 16,0 0-3-16,61 0 53 0,0 0-63 15,-61 0 89-15,61 14 53 0,-61 3-50 16,0-3-23-16,66 3-2 16,-5 10 19-16,-61 4-32 0,66-1 59 15,-66 1-18-15,0 0-35 16,0-15 51-16,0 15-60 0,0-3 75 16,0-12-87-16,0-2 40 0,0 3 88 15,0-17-135-15,0 0 69 16,0 0 42-16,0 14-77 0,0-14 7 15,0 0 80-15,0 0-55 16,0 0 27-16,0 0 102 0,0-14-134 16,0 14 15-16,0-17-28 15,0 3-34-15,0-16 40 0,0 16 32 16,0-17-48-16,55 15-4 0,-55-15 10 16,61 0-39-16,-61 18 52 15,61-4 9-15,-61 3-28 0,61-3 3 16,-61 17 6-16,0-14 23 0,0 14-9 15,0 0-4-15,0 0 26 16,71 0-46-16,-71 0 7 0,61 14-6 16,-61-14-40-16,61 17 19 15,-61-3 34-15,0 3-10 0,0-4 16 16,61 4-7-16,-61-3-9 0,0 3 9 16,0-3 18-16,0 16-18 15,0-13 11-15,0-3-50 0,0 16-235 16,0-16-271-16,0 3-269 15</inkml:trace>
  <inkml:trace contextRef="#ctx0" brushRef="#br1" timeOffset="150118.6841">10317 11041 2607 0,'0'0'-25'0,"0"-17"35"0,0 17 108 16,0 0-69-16,0 0 37 0,0 0 38 15,0 0-115-15,0 0 50 16,65 0-15-16,-65 0-25 0,0 0-19 15,0 0 80-15,0 0-48 0,0 0-32 16,0 0 48-16,0 0-81 16,0 0 59-16,0 0 10 0,0 0-68 15,61 0 35-15,0 0 49 0,-61 0-75 16,61 0 36-16,0 0-16 16,-61 0-106-16,0 0-78 0,0 0-343 15,0-13-273-15</inkml:trace>
  <inkml:trace contextRef="#ctx0" brushRef="#br1" timeOffset="150393.2382">10626 10858 2283 0,'0'0'63'0,"0"0"104"15,0 0-55-15,0 0 83 16,0 0-127-16,0 0-99 0,0 0 55 16,0 0-83-16,0 16 102 15,0-16-37-15,0 14 7 0,0 17-4 16,61-14-46-16,5 10 40 0,-66 4-6 16,0-1 3-16,61 1 19 15,-61 0-16-15,0-1 63 0,0 1-152 16,0-1-222-16,0 1-182 15,0-17-248-15</inkml:trace>
  <inkml:trace contextRef="#ctx0" brushRef="#br1" timeOffset="150669.6567">10687 10783 1068 0,'0'0'219'0,"0"0"61"16,66 0-87-16,-5 14 3 15,-61-14-123-15,60 16-70 0,1-2 153 16,0 3-58-16,0 13-2 16,-61-16-78-16,61 17-72 0,0-1 150 15,-61 1-174-15,66 0 165 0,-66-1-93 16,65 1-75-16,-65-1 102 15,61 15-99-15,-61-15 107 0,0 1-52 16,0-1-89-16,0 15-229 0</inkml:trace>
  <inkml:trace contextRef="#ctx0" brushRef="#br1" timeOffset="151066.6032">9571 10722 1393 0,'0'0'69'15,"0"-14"6"-15,0 14 110 16,0 0-110-16,0 0 54 0,0 0 25 16,0 0-272-16,0 0 112 15,0 0-123-15,0 0-38 0,0 0 164 16,0 14 48-16,0 0 123 0,0 2 60 16,0-2-13-16,0 3-72 15,0 13-83-15,0 15-20 0,-61 2 12 16,61-3 39-16,-61 1 23 15,1 2-105-15,60 14-18 0,0-2 81 16,0 2-146-16,0 0 145 0,0-14-19 16,0-3-139-16,0-13 14 15,60 13-406-15</inkml:trace>
  <inkml:trace contextRef="#ctx0" brushRef="#br1" timeOffset="151585.3328">11929 11147 2559 0,'0'0'52'0,"0"0"6"0,0 0 78 16,0 0-53-16,0 0-37 16,0 0 58-16,0 0-167 0,0 0-50 15,0 0-227-15,0 0-239 0,0 0-91 16</inkml:trace>
  <inkml:trace contextRef="#ctx0" brushRef="#br1" timeOffset="151717.4042">12233 11191 1582 0,'0'0'184'0,"0"0"-136"15,0 0 2-15,0 0-2 16,0 0-193-16,0 0-63 0</inkml:trace>
  <inkml:trace contextRef="#ctx0" brushRef="#br1" timeOffset="152152.7965">13045 10858 1638 0,'0'0'56'0,"0"0"117"15,0 0 30-15,0 0-9 0,0 0-23 16,0 0-47-16,0 0 37 15,0 16-30-15,0-16 53 0,0 14-83 16,-71 3-92-16,-46-3 106 16,56 16-122-16,0 1 59 0,-10 0 6 15,11 13-61-15,60 3 64 0,0-2-54 16,-61-1 12-16,61 3-32 16,0-2 43-16,0 2-53 0,0-19 26 15,0 19 23-15,0-16-19 0,0-18 12 16,61 18-64-16,-1-14-169 15,11-3-327-15,-10-14-165 0</inkml:trace>
  <inkml:trace contextRef="#ctx0" brushRef="#br1" timeOffset="152656.3563">12918 11177 2438 0,'0'0'-12'0,"0"-16"9"15,0 16 110-15,0 0-80 16,0-14 67-16,0 14-3 0,56 0-112 16,15 0 144-16,-71 0-58 0,0 14-18 15,0 2 15-15,0-2-115 16,61 17-12-16,-1-15 24 0,-60 15-2 15,0-1 33-15,61 1 29 16,-61-3-13-16,61 2-13 0,-61 1 26 16,0-1-16-16,0-13 47 15,0-3-50-15,0 3 47 0,0-3-47 16,-61-14-40-16,0 0 144 0,61 0-126 16,0 0 87-16,0 0-52 15,0-14-80-15,0-3 147 0,0 3-93 16,0-16 26-16,0-1-10 15,0 0-41-15,0 1 41 0,0-1 51 16,0 1-29-16,61-1 3 0,0 17-21 16,-61-2-42-16,61 2 66 15,-61-3-15-15,0 17-16 0,0 0 61 16,0 0-77-16,66 17-29 0,-66-17 42 16,61 14-45-16,-61 2 83 15,0-2-25-15,61 17-4 0,0-15 20 16,-61-2-49-16,60 17 33 0,-60-17-91 15,0 16-123-15,0-13-412 16</inkml:trace>
  <inkml:trace contextRef="#ctx0" brushRef="#br1" timeOffset="153221.0627">14089 11330 1328 0,'0'0'212'0,"0"0"3"0,0 0 120 16,0 0 9-16,0 0-254 15,0 0 107-15,0 0-132 0,0 0 63 16,0 0 27-16,0 0-85 16,0 0 54-16,0 0-33 0,0 0 32 15,0 0-39-15,0 0-28 0,0 0-39 16,0 0-14-16,0 0 26 16,0 0-22-16,0 0 20 0,0 0-11 15,0 0-19-15,61 0 30 16,10 0-34-16,-71 0 37 0,61 0-24 15,0 0 1-15,0 0-3 0,0 0-24 16,-61 0 36-16,0 14-22 16,0-14 26-16,0 0-20 15,0 0 0-15,0 0 0 0,0 0-27 16,0 0-62-16,0 0-223 0,0 0-328 16</inkml:trace>
  <inkml:trace contextRef="#ctx0" brushRef="#br1" timeOffset="153969.9396">15022 11191 2201 0,'0'0'56'0,"0"0"45"0,0 0 25 16,0 0 103-16,0 0-119 16,0 0-64-16,0 0-9 0,0 0-78 15,0 0 139-15,0 0 12 16,0 17 13-16,0-3-30 0,0 2-42 15,0 15 57-15,0-17-56 0,0 16 3 16,0 15-29-16,0-15-59 16,0-13 46-16,0 14 7 0,0-1-13 15,0-16-11-15,0 3-64 16,0-3-158-16,0-14-160 0,0 16-364 16</inkml:trace>
  <inkml:trace contextRef="#ctx0" brushRef="#br1" timeOffset="154407.9634">15022 10858 1705 0,'0'-14'115'0,"0"14"178"15,0-17-95-15,0 17 46 16,0 0-115-16,0 0-175 0,0 0 197 16,0 0-132-16,0 0 11 15,0 0-20-15,0 0-92 0,0 17 138 16,0-17-62-16,0 0 74 16,0 0-58-16,0 14-57 0,0-14 125 15,0 0-128-15,0 16 29 0,0-16 27 16,0 0 0-16,0 0 19 15,0 0 6-15,0 0-19 0,66 0-71 16,-10 0 34-16,-56-16 91 16,0 16-73-16,61-14 64 0,-61-3 5 15,61 3-100-15,-61 14 120 0,0-16-104 16,0 2-4-16,0-3 36 16,0 17-51-16,-61-14 101 0,61 14-60 15,-61-16 41-15,5 16 0 0,56 0-110 16,0 0 56-16,0 0-84 15,0 0-49-15,0 0-98 0,0 16-265 16</inkml:trace>
  <inkml:trace contextRef="#ctx0" brushRef="#br1" timeOffset="154776.8582">15398 11344 1426 0,'0'0'78'0,"0"0"121"0,0 14 13 15,0-14 53-15,0 0-79 16,0 0-10-16,0 0 20 0,0 0-89 16,0 0-18-16,0 0 2 0,0 0-46 15,0 16 18-15,0-16 28 16,61 0-71-16,-1 0-43 0,1 0 36 16,-5 0-19-16,15 0-17 15,-10 0 100-15,0 0-70 0,0 0 44 16,-61 0-143-16,0 0-164 0,60 0-207 15,-60-16-184-15</inkml:trace>
  <inkml:trace contextRef="#ctx0" brushRef="#br1" timeOffset="155062.3075">15636 11177 1306 0,'0'-16'27'0,"0"2"214"0,0 14-104 15,-56 0 167-15,56-14-36 16,0 14-172-16,0-17 173 0,0 17-224 16,0 0 1-16,0 0-76 15,0 0 8-15,0 0 118 0,0 17 29 16,0-3 62-16,0 0-54 16,0 2-43-16,0 15 37 0,0-1-85 15,0 1-36-15,0 13 1 0,0-13-73 16,0-1 102-16,0 15-4 15,0-15-41-15,0 1 38 0,0 0-52 16,0-1 23-16,0 1-162 16,0-17-245-16,0 2-183 0,0-2-246 15</inkml:trace>
  <inkml:trace contextRef="#ctx0" brushRef="#br1" timeOffset="155421.9029">16138 11177 1426 0,'61'0'55'0,"-61"-16"163"15,61 2 32-15,-61 14 97 16,0 0-125-16,0-14-156 0,0 14-57 15,61 0-95-15,-61 0 83 0,60 14 58 16,-60 0-31-16,0 2 118 16,0 15 9-16,0-1-54 0,0 1-8 15,0 13-60-15,0 1-95 16,0 2-19-16,0-16 82 0,0 13 19 16,0-13 19-16,0 13-1 0,0-13-25 15,0-15-9-15,0-2 9 16,0 3 13-16,0-3-3 0,0 2-60 15,0-16 54-15,0 0 6 16,0 0-88-16,0 0-228 0,0 0-219 16</inkml:trace>
  <inkml:trace contextRef="#ctx0" brushRef="#br1" timeOffset="156844.2369">16011 10905 1144 0,'0'0'-9'16,"0"0"88"-16,0 0 148 0,0 0-93 15,66 0 43-15,-5 0-76 0,0 14-42 16,0-14 106-16,0 17-46 15,60-4-14-15,-55 1-120 0,0 3 12 16,-5-3 9-16,-5 16 90 16,5-13 0-16,-61 14-69 0,0 13 72 15,0-13-165-15,71 13 15 0,-10 3 60 16,-61 14-76-16,0-16 167 16,0 16-76-16,0-17-39 0,0 18 94 15,0-18-164-15,-61 17 161 16,-10-30 25-16,10 16-86 0,5-17 52 15,-5-2-42-15,-5 3-41 0,0-15 1 16,66-2 27-16,0-14-49 16,0 17 59-16,0-17-35 0,0 0 23 15,66 14 5-15,0-14-33 16,-66 0-79-16,0 0-294 0,0 0-214 16</inkml:trace>
  <inkml:trace contextRef="#ctx0" brushRef="#br1" timeOffset="160575.3979">11057 6199 680 0,'0'-13'-31'0,"0"-4"64"0,0 17-4 15,0-14 49-15,0 14-21 0,-61-17-80 16,61 17 33-16,-61-14-67 0,0-2 64 15,61 2 62-15,0 0-85 16,-60 14 13-16,-67-17-5 0,66 3 0 16,61-2 16-16,-122 16-8 15,61-14 10-15,0 14-57 0,-65 0 105 16,65 0-47-16,0 0-9 0,-10 14-7 16,-51-14-58-16,61 16 71 15,-60-2-13-15,60 3 20 0,-5-3-10 16,5 16-2-16,-61-16 0 15,62 17-11-15,60-1-2 0,-61 1 2 16,0 0 0-16,-5-1 13 16,66 15 0-16,-61-15-10 0,0 17 10 15,61-2 1-15,-61-15 138 0,61 15-38 16,-60 2 22-16,60-16-8 16,0 13-5-16,0 3-77 0,-71-2-38 15,71-1-3-15,0 3-111 0,0-2 189 16,0 16-65-16,71-17 7 15,-71 4-6-15,60-4-94 0,1 0 146 16,-61 4-60-16,0-4-6 16,61-13 14-16,-61 16-58 0,0-19 44 15,0 19-10-15,0-3 99 0,0-13-108 16,0 16 36-16,0-2-12 16,0-15-93-16,0 15 185 0,0 2-96 15,0-17 130-15,0 15-117 16,-61-15-100-16,61 15 89 0,-61-15-126 15,61 1 123-15,0 13 132 0,0 4-120 16,-60-18 96-16,60 15-85 16,0-15-116-16,0 17 214 0,0-19-199 15,0 19 188-15,0-16-127 16,0 13-78-16,0-13 134 0,0 13-110 16,0-13 102-16,0 16-14 0,0-2 112 15,0 2-138-15,0-3 24 16,-71 17-12-16,71-16-137 0,0 2 142 15,-61 11 156-15,61-10-158 16,-56-4 157-16,56 3-26 0,0-19-303 16,-61 19 163-16,61-16 24 0,0 13-161 15,0-13 152-15,0 13-6 16,0 3-56-16,0-2 59 0,0-15-12 16,0 32 9-16,0-18-131 15,61 3 288-15,-61-2-163 0,0 2 12 16,56-17 13-16,5 15-166 0,10-1 175 15,50-13 116-15,-60-1-150 16,0 1 158-16,66 0-160 0,-6-1 22 16,1-16 159-16,-61 17-107 0,66-15 84 15,-6 15-159-15,1-17-9 16,10 2-12-16,-10-2 89 0,4 3 47 16,-4-3-89-16,0-14-35 15,-61 14 70-15,66-14-124 0,-67 0 102 16,62 0-9-16,-61-14-18 0,61 14 3 15,-56-14 55-15,60 14 12 16,-70-17-70-16,76 3 0 0,-71 14-67 16,61-16-6-16,-62 2-12 15,67 14 79-15,-66-17-3 0,0 3 122 16,61-2-100-16,-62 2-7 16,67-3-9-16,-66 3-25 0,5-3 28 15,-10-10-12-15,5-4 3 0,70 14-22 16,-131-13 22-16,61-15-9 15,-61 15 95-15,0-1-169 0,0 1 86 16,61-1-9-16,0 1 3 0,-61-1 21 16,0 1 68-16,0-1 45 15,0 17-97-15,56-3-40 0,15 4-107 16,-10-1-3-16,-1-3 107 16,-60 3 18-16,61-3 0 0,0 4 110 15,0-4-208-15,5 3 86 0,-66-3 12 16,61 3-125-16,-61-2 186 15,0 2-61-15,0-3 3 0,0 3-15 16,61-16 27-16,-61 16-48 16,0-17 101-16,0 1 20 0,-61 13-122 15,61-13 58-15,-61-1-106 16,61 3 0-16,0-2-9 0,0-1 70 16,0 1 3-16,0-1 82 0,0 14-55 15,0-13-9-15,0 16-6 16,0-17 21-16,0 17-27 0,0-16 12 15,0 13-9-15,0 3-88 0,0-2 97 16,0-15 67-16,0 17-67 16,0-2 85-16,0 2-100 0,0 0-73 15,0-3 164-15,0 17-167 16,0-14 109-16,0-2-21 0,0 2-79 16,0-17 76-16,0 14 86 0,0-13 8 15,0 16-24-15,0-17-76 16,0-13-95-16,0 13 10 0,0 1 30 15,-66-17 58-15,66 16-9 16,0-13 116-16,0 13-101 0,-61 1-15 16,0-1 33-16,0 0-104 15,1 1 197-15,-1-1-90 0,-66 17-27 16,66-16 76-16,0 16-196 0,61-17 145 16,-61 15 11-16,-10-15-104 15,11 17 71-15,60-16 65 0,0 13-3 16,-117-11-71-16,117 12 15 15,-66 2-116-15,5-17 113 0,-5 1-27 16,-55 13 94-16,60-14 30 0,0 18-195 16,-61-18 89-16,61 17 22 15,-5-3-19-15,-55-13-12 0,60 16 118 16,0-3-203-16,-10 3-4 0,10-2 116 16,5 2-100-16,-5-3 103 15,61 3 107-15,-65-2-64 0,-1-12-76 16,5 11 100-16,0 3-177 0,0-2 135 15,0-15 70-15,0 17-214 16,1-2 83-16,-1-15-22 0,-5 17-40 16,5-3 77-16,61-10 119 15,0 10-167-15,0 3 149 0,0-3-74 16,0 4-122-16,0-4 211 16,0 3-214-16,0-3 190 0,0 3-80 15,0-2-117-15,0 2 96 0,0-3-70 16,0 3 82-16,0 0-6 15,61-2 24-15,5-15-12 0,-66 17 3 16,61-16-6-16,-61 13 104 16,0-13-110-16,0-1 107 0,0 3-104 15,60-2-104-15,-60-1 107 0,0 1-113 16,0 13 119-16,61-14-6 16,-61 1-3-16,0 16 91 0,0-17-6 15,0 17-76-15,0-16 67 0,0 13-158 16,0 3-9-16,0-16 88 15,0 13-55-15,0 3 55 0,0-16 30 16,0 13 73-16,0 17-115 16,0-14 30-16,0 0-24 0,0 14-88 15,0-16 100-15,0 16-9 0,0 0 27 16,0 0-18-16,0-14 113 16,0 14-113-16,0 0 79 0,0 0 10 15,0 0-175-15,0 0 202 16,0 0-201-16,61 14-1 0,0 2 80 15,0-16-95-15,0 14 156 0,5-14 24 16,-1 14-94-16,-4-14 64 16,-61 17-3-16,0-17-164 0,56 14-85 15,-56-14-98-15,0 0-255 16</inkml:trace>
  <inkml:trace contextRef="#ctx0" brushRef="#br1" timeOffset="173417.7414">7401 12405 567 0,'0'0'96'0,"0"0"-50"16,0 17 114-16,0-17-13 15,0 0-77-15,0 0 228 0,0 0-219 16,0 0 45-16,0 0 17 0,0 0-175 16,0 0 304-16,0 0-87 15,0 0 19-15,0 0-50 0,0 0-197 16,71 0 66-16,-71 0-69 16,0 0 60-16,0 0 48 0,0 0-63 15,0 0 0-15,0 0 101 0,0 0-64 16,0 0 76-16,0 0-86 15,0 0-18-15,0 0-12 0,0 0-13 16,0 0 25-16,0 0-107 16,0 0 31-16,0 0 70 0,0 0 80 15,0 0 14-15,0 0-88 0,0 0-15 16,0 0 34-16,0 0-111 16,0 0 96-16,-71 0-56 0,71 0 39 15,0 0 106-15,0 0-118 16,0 0 93-16,0 0-172 0,0 0 85 15,0 0 29-15,0 0-117 16,0 0 128-16,0 0-91 0,0 0 51 16,0 0 38-16,71 0 24 0,-71 0-40 15,0 0 27-15,0 0 7 16,0 0-52-16,0 0 102 0,0 0-38 16,0 0-30-16,0 0-3 15,0 0-57-15,0 0 95 0,0 0-57 16,0 0-18-16,0 0 15 0,0 0-57 15,0 0 139-15,0 0-48 16,0 0 9-16,0 0 20 0,0 0-76 16,61 0 131-16,-61 0-54 15,0 0-29-15,60 14 49 0,1-14-113 16,-61 0 13-16,56 16 6 0,15-16 4 16,-10 0 3-16,0 0 19 15,60 0 3-15,-60 0-64 0,5 0 51 16,56 0-3-16,-61 0 7 0,61 0 39 15,-62 0-14-15,72 0-18 16,-71 0-21-16,56 0-25 0,-56 0 9 16,10 0 20-16,50 0 10 15,-60 0-10-15,0 0 10 0,66-16-17 16,-66 16 14-16,-1 0-17 16,1 0 30-16,0 0-24 0,66-14 4 15,-66 14 7-15,60 0-56 0,-60 0 88 16,61 0-52-16,-51-17 26 15,51 17 10-15,4 0-69 0,-4 0 79 16,-61-14-49-16,61 14 16 0,5 0-4 16,-67 0-28-16,1 0 25 15,61 0-18-15,-61 0 38 0,0 0-26 16,5 0 29-16,60 0 42 16,-70 0-29-16,5 0-22 0,10 0-10 15,51 0-30-15,-61 0 53 0,-1 0-11 16,6 0-5-16,56 0-17 15,-61 0-46-15,0 0 128 0,0 0-46 16,-1 0-4-16,67 0 53 16,-66 0-72-16,5 0 16 0,51 0 23 15,-57 0-36-15,11 0-68 0,51 0 20 16,-61 0 9-16,66 0-39 16,-66 0 81-16,-1 0 10 0,1 0 17 15,61 0-20-15,-56 0-17 16,-5 0 34-16,61 0-79 0,-62 0 55 15,1-17-12-15,61 17-23 0,-51 0 38 16,51 0 4-16,-67 0-13 16,6 0 27-16,10 0-47 0,51 0 4 15,-61 0 29-15,0 0-23 0,65 0 29 16,-65 0-2-16,61 0 6 16,-61 0-23-16,66 0 23 0,-67 0-23 15,62 0 26-15,-61 0 7 16,61 0-43-16,-51 0 69 0,50 0-66 15,-60 0-22-15,-5 0 55 16,76 0-56-16,-71 0-6 0,0 0 39 16,-1 0-6-16,67 0-13 0,-66 0 35 15,0 0 11-15,0 0-27 16,60 17-3-16,-60-17-10 0,5 0 10 16,0 0 0-16,-5 0 4 15,-5 0 12-15,76 0-19 0,-71 0-7 16,-1 0 39-16,1 0 11 0,0 0 6 15,5 0 34-15,-5 0-47 16,-61 0-10-16,0 0-26 0,0 0 16 16,61 0 24-16,-61 0-27 0,0 0 17 15,0 0-47-15,0 0 30 16,0 0 17-16,0 0-24 0,0 0-10 16,0 0-20-16,0 0 21 15,0 0-14-15,0 0 33 0,0 0 4 16,0 0-31-16,0 0 11 0,0 0-37 15,0 0-172-15,0 0-144 16,0-17-282-16,0 17-237 0</inkml:trace>
  <inkml:trace contextRef="#ctx0" brushRef="#br1" timeOffset="177111.6954">17928 11813 1660 0,'0'0'135'16,"0"0"148"-16,0-14-10 0,71 14 75 15,-71 0-106-15,0 0-100 0,0 0-32 16,0 0-75-16,0 0-6 16,0-16-46-16,61 16 69 0,-61 0-4 15,0 0-3-15,61 0 13 0,0 0 1 16,-61 0 34-16,61 16-51 16,4-2 24-16,-65 3-26 0,61-3-3 15,0 16 30-15,0 18-17 16,0-21 1-16,0 4-34 0,5 16-7 15,-6-16 7-15,1-1-27 0,-61 1 34 16,61-3 3-16,-61 2-20 16,61-13 47-16,-61 13-37 0,0-16 11 15,0 3-1-15,61-17-27 0,-61 14-17 16,0-14-51-16,0 0-139 16,0 0-89-16,0 0-155 0,0 0-301 15</inkml:trace>
  <inkml:trace contextRef="#ctx0" brushRef="#br1" timeOffset="177376.8656">18679 12011 1230 0,'0'-14'21'15,"0"14"207"-15,0 0 95 0,0 0 80 16,0 14 40-16,0 2-151 0,0 15-53 15,-66-1-61-15,5 1-72 16,0 13-4-16,61 1-23 0,-61 2-37 16,0-16 41-16,0 13-76 15,-4-13 3-15,65-18 17 0,-61 18-27 16,61-14 20-16,0-3-16 0,0-14-11 16,0 0-50-16,0 0-96 15,0 0-157-15,0 0-280 0,0 0-209 16</inkml:trace>
  <inkml:trace contextRef="#ctx0" brushRef="#br1" timeOffset="177718.4579">17624 12649 2718 0,'0'0'21'0,"0"0"85"16,0 0 29-16,0 0 71 16,0 0-55-16,0 14-47 0,0-14-16 15,0 0-75-15,0 0 49 0,0 0-29 16,0 0 17-16,61 0 6 0,5 0-12 16,-11 0 9-16,6 0-12 15,71 0-1-15,-71 0 31 16,122-14-30-16,-57 14 38 0,-4-16-11 15,0 2-44-15,4 14 42 0,-4-17-77 16,0 3 15-16,0 14 6 16,-51-16-10-16,-11 2 28 0,1 14-14 15,-5-14-41-15,-56 14-90 16,0 0-192-16,61 0-220 0,-61 0-301 16</inkml:trace>
  <inkml:trace contextRef="#ctx0" brushRef="#br1" timeOffset="178324.0577">18182 13241 2331 0,'0'0'66'15,"-61"0"-22"-15,61-17 124 0,0 4 45 16,0-4-99-16,0-14 115 0,0 17-81 16,0-16-51-16,0-1 58 15,61 17-86-15,-61-16-23 0,61 13 1 16,4 3 16-16,-65-2-16 0,61 16-44 16,-61-14 30-16,61 14-39 15,-61 0 46-15,61 0-23 0,-61 14 38 16,61 16-38-16,-61 1-41 0,0-1 88 15,0 1-98-15,61 13 41 16,-61 4 10-16,0-18-51 0,0 15 51 16,0-15-27-16,0 1 16 15,0-17 18-15,0 16-37 0,0-13 30 16,0-17-14-16,0 14 32 0,0-14 26 16,0 0-23-16,0 0 10 15,0-14-55-15,0-3 0 0,0 3 28 16,0-2-18-16,0-12 21 0,0-3-20 15,66 1-4-15,-66-18-7 16,60 4-7-16,-60 13 31 0,61-13 11 16,0 13-14-16,0 1 11 15,-61 13-22-15,0-13-24 0,61 16 35 16,-61 14-35-16,0 0 39 16,61 0-4-16,-61 14-4 0,0 2 22 15,0-2-25-15,0 33 24 0,0-16-31 16,61 0 4-16,10-4-15 15,-71 21 1-15,0-18-11 0,0 1 49 16,0-17-11-16,0 2-6 16,0-2 10-16,0 3-67 0,0-17-88 15,0 14-197-15,0-14-325 0</inkml:trace>
  <inkml:trace contextRef="#ctx0" brushRef="#br1" timeOffset="178899.2718">17928 11830 1240 0,'0'-17'79'0,"71"3"239"15,-71 14 9-15,0-16-78 16,0 16-30-16,0-14-151 0,0 14-87 16,61 0 85-16,-61 0-60 0,0 0 59 15,0 0 42-15,0 14 29 16,-61 16 24-16,-10 1-102 0,71-1 95 16,-61 32-14-16,0-1-27 15,-60 14-53-15,60 16-92 0,-5 1 23 16,5 0-9-16,0 13 48 0,0 1-6 15,1-1-3-15,60-13-23 16,-61 0-21-16,61-1 24 0,0-16-36 16,61 0 49-16,-1-14-13 0,1 1 33 15,61-18 6-15,5 3-9 16,-61-16 33-16,50-3-30 0,16 2 0 16,-71-13-3-16,0 13-36 15,0-16 22-15,0-14-29 0,4 17 33 16,-65-17-50-16,0 0-95 0,0 0-185 15,0 0-421-15</inkml:trace>
  <inkml:trace contextRef="#ctx0" brushRef="#br1" timeOffset="179506.1502">19414 11844 1887 0,'0'0'-82'0,"0"0"244"0,0 0 9 15,0 0 6-15,0 0 128 16,0 0-226-16,0 0 29 0,0 0-40 15,0 0-46-15,0 17 85 0,0-17-98 16,71 13 92-16,-10 4-22 16,0-17-34-16,-1 31 29 0,1-4-13 15,66 4-29-15,-66 0-6 0,61 16 22 16,-61-3-24-16,-1 17 67 16,6 0-58-16,-5 1 30 0,5 13-13 15,-66 0-14-15,0 16 1 16,0-16-30-16,0 17 16 0,-66 0 8 15,5-1 23-15,-5-2 0 16,6 3-17-16,-1-14-10 0,0-20-20 16,61 3 14-16,-61 0-11 0,61-16 0 15,-61-15-13-15,61-13 9 16,0 13 29-16,-61-30-15 0,-5 14 18 16,66-14-7-16,0 0-48 15,0 0-91-15,0 0-145 0,0-14-390 16,0-2-324-16</inkml:trace>
  <inkml:trace contextRef="#ctx0" brushRef="#br1" timeOffset="179960.9936">20530 11616 1876 0,'0'-14'-71'0,"0"-2"57"16,0-15 172-16,0 17-8 15,0 0 158-15,0 14-49 0,0-16-167 16,0 16 21-16,0 0 40 16,0 0 42-16,0 0-6 0,0 16-12 15,0 12-109-15,0 3-14 16,0 16-1-16,0-3 10 0,0 3-49 15,0-2-4-15,0-1-4 0,0 4-9 16,0-18 16-16,0 1-19 16,0-4-18-16,0-10 27 0,0-3-69 15,0 3-120-15,0-17-76 0,0 0-304 16,0 0-111-16</inkml:trace>
  <inkml:trace contextRef="#ctx0" brushRef="#br1" timeOffset="180347.1667">20530 11299 1047 0,'0'-16'62'0,"-61"-15"66"15,61 17 47-15,0-2 1 16,0 2-51-16,0 14-65 0,0 0-32 15,0 0 242-15,0 0-68 0,0 0 81 16,0 0-39-16,0 14-206 16,0 16 42-16,0-13-42 0,0-3-41 15,0 16-32-15,0-13 63 16,0-3-65-16,0 0 49 0,0 2 92 16,0-16-81-16,0 0 46 15,0 0 7-15,0-16-137 0,61 2 52 16,-61-17 5-16,0 17 30 0,0-16 2 15,0-17 27-15,0 16-43 16,0 1-34-16,0 16 25 0,0-17 0 16,0 17-22-16,0-2 51 0,0 2 29 15,0 14-32-15,-61 0-9 16,61 0-196-16,0 14-49 0,0 2-425 16</inkml:trace>
  <inkml:trace contextRef="#ctx0" brushRef="#br1" timeOffset="182541.9385">21032 12830 1683 0,'0'0'141'0,"0"-14"63"0,0 14-16 15,0 0 86-15,0 0-135 16,0 0-9-16,0 0-14 0,0 0-41 15,0 0 28-15,0 0-80 16,0 14 43-16,0 17-22 0,0-1 11 16,0 1 88-16,0 13-72 0,0 17 33 15,0-14-42-15,0 15-59 16,0-4 66-16,0-11-46 0,0-2 4 16,0-15 3-16,0 15-13 15,0-15-17-15,0-13 16 0,0 13-6 16,0-16-10-16,0 3 24 0,0-17-91 15,0 14-99-15,0-14-116 16,0 0-318-16,0 0-222 0</inkml:trace>
  <inkml:trace contextRef="#ctx0" brushRef="#br1" timeOffset="182873.535">21706 13272 2607 0,'-61'14'77'0,"61"-14"150"0,0 0 13 16,0 0 27-16,0 0-51 0,0 0-133 16,0 0-27-16,0 0-19 15,0 0-11-15,0 0-22 0,0 0 6 16,0 16 3-16,61-16-26 15,-61 0 13-15,61 0 13 0,10 0 11 16,51 0-11-16,-67 0-13 16,6 0 27-16,10 0-23 0,-10 0 57 15,0 0 10-15,0 0-43 16,-61 0-25-16,0 0-13 0,0 0 0 16,0 0 20-16,66 0-57 0,-66 0-155 15,0 0-200-15,0 0-346 16</inkml:trace>
  <inkml:trace contextRef="#ctx0" brushRef="#br1" timeOffset="183413.3046">22761 13136 1481 0,'0'-31'53'0,"0"0"207"0,0 1 7 15,0-1 48-15,0 1-41 16,0 13-194-16,61-11 75 0,-61 12-106 16,66 2 4-16,-6-3 93 15,6 17-36-15,-10 0 25 0,5 31-1 16,-61-1-94-16,61 1-40 0,10-1 59 15,-71 15-30-15,61 2 24 16,-61-3 0-16,61 1-46 0,-61 2 13 16,0-2-13-16,60-15-21 0,-60 1 18 15,61-1 6-15,-61-16-7 16,0 3 21-16,0-3-18 0,0 2 18 16,0-16-8-16,0 0 1 15,0-16 14-15,0 2-25 0,0-3-6 16,0 3-30-16,0-16 23 0,0 16 17 15,0-17-16-15,0 15 32 16,0-15-32-16,-61 17-35 0,61 14 62 16,-60 0-48-16,-1 0 40 0,61 0 7 15,-61 31-23-15,-10-1 30 16,-51 1 13-16,66 13-36 0,-10-13 33 16,6 13 11-16,-6 3-72 15,5-16 51-15,61-3-27 0,0 2-34 16,-61-13 14-16,61-3-94 0,0 3-120 15,0-17-140-15,0 0-279 16,0 0-148-16</inkml:trace>
  <inkml:trace contextRef="#ctx0" brushRef="#br1" timeOffset="183717.1092">22269 13955 2547 0,'-61'14'148'15,"0"-14"30"-15,61 14 57 0,0-14 27 16,0 0-138-16,0 0-14 16,0 0-57-16,0 0 10 0,61 0-53 15,0-14-7-15,0 14 51 0,66-14-4 16,-6 14 48-16,1-17-24 15,0 17-33-15,70-14 17 0,-75-2-24 16,15 16 21-16,-10-14 1 16,-1-3-74-16,6 17 11 0,-66-14 7 15,61-2-14-15,-122 16-88 0,60-14-101 16,-60 14-208-16,0 0-369 16</inkml:trace>
  <inkml:trace contextRef="#ctx0" brushRef="#br1" timeOffset="184161.9302">22457 14197 2343 0,'0'0'81'0,"0"14"53"0,0-14 84 0,0 16 66 15,0-2-85-15,0 3-37 16,0-3-67-16,0 2-33 0,0-2 10 15,0 17 5-15,0-15-41 16,0 12-9-16,0 3-4 0,0-1-19 16,0-13 22-16,0 14-22 15,0-18-11-15,0 4-27 0,0-3 24 16,0-14-3-16,0 17 30 0,0-17 23 16,0 0-7-16,0 0 15 15,0-17-58-15,0 3 6 0,60-3-23 16,-60 4 7-16,61-18 23 0,-61 0 25 15,61 1-8-15,0-15 13 16,0 15 32-16,0 13-17 0,5-13 27 16,-6 16-75-16,-60-3-7 15,66 3 31-15,-66 14-41 0,0 0 65 16,0 0-7-16,0 14-30 0,0 3 20 16,56 13-24-16,5-16-7 15,-61 17 14-15,0-15 0 0,61 12 17 16,10 3-45-16,-71-15-99 15,0 15-128-15,0-17-151 0,0 3-243 16,61-17-247-16</inkml:trace>
  <inkml:trace contextRef="#ctx0" brushRef="#br1" timeOffset="184606.4428">23572 12711 1426 0,'0'-17'58'0,"0"3"130"0,0-3 20 16,61 17 36-16,-61-14-49 15,61-2-1-15,0 16-49 0,60 0-20 16,-55 0 54-16,-5 30-58 16,0-13 68-16,0 27 34 0,0 1-50 15,0 16-84-15,60 0-3 16,-50 14-25-16,-10 17 7 0,0-1 30 15,-5 1-43-15,-56 14-24 0,0-15-10 16,0 15-11-16,0-14 11 16,0 13 3-16,-56-13-14 0,-5-17-3 15,0 16-7-15,-71-16 0 16,11-13-28-16,-1-1-91 0,0-17-118 16,-4 3-223-16,65-16-252 0</inkml:trace>
  <inkml:trace contextRef="#ctx0" brushRef="#br1" timeOffset="185236.5195">20661 12830 1841 0,'61'0'-62'16,"0"-14"22"-16,-61 14 192 0,0 0-188 15,0-17 69-15,61 17-24 0,-61 0 33 16,0 0 135-16,0 0 0 15,0 0 40-15,0 0-162 0,0 17 61 16,0-3 35-16,0 3 8 0,0-3-62 16,0 33 66-16,0-3-45 15,-61 17-50-15,0 0 56 0,61 14-51 16,-61 17-13-16,-10-17 16 16,11 17-46-16,60 13-37 0,0-30 17 15,0 17 10-15,0 0-17 0,0-17 41 16,60 16-24-16,11-16-26 15,-10-14 6-15,61 17 23 0,5-33-16 16,-6 16 10-16,1-17-4 16,5-13-30-16,-5-1 61 0,-1 1-3 15,-60-17-17-15,61 2 3 0,-51-2-44 16,-71-14 24-16,0 17-41 16,61-17-126-16,-61 0-190 0,0-17-314 15</inkml:trace>
  <inkml:trace contextRef="#ctx0" brushRef="#br1" timeOffset="187326.2708">23506 12527 1910 0,'0'0'96'15,"0"0"-12"-15,-61 0 69 16,61 0 111-16,0 0-71 0,0 0-1 16,0 0-63-16,0 0-97 0,0 0 41 15,0 0 4-15,0 0 71 16,0 0-55-16,0 0-47 0,0 0-24 15,0 0-64-15,0 0 55 16,0 0-46-16,61 0 62 0,-61 17-6 16,0-3-10-16,66 0 43 0,-5 2-46 15,-61 15-10-15,61-17 3 16,-61 16-3-16,0-13 17 0,0 14 22 16,0-1-29-16,0-2 0 15,0-11-10-15,0-4 10 0,0 4 7 16,0-3-14-16,0 3 14 0,0-3-21 15,0-14 7-15,0 0 7 16,0 0-23-16,0 0 9 0,0 0 28 16,0 0 6-16,0 0 6 0,-61-14-32 15,61-3 13-15,0 17-48 16,0-31 31-16,0 18 27 0,0-18-70 16,0 17 70-16,0-16-17 15,61-1-30-15,0 14 53 0,-61-13-49 16,61 16 26-16,-1-3-17 0,-60 3 10 15,66-2 24-15,-5 2-40 16,-61 14 26-16,0 0 0 0,0 0-33 16,0 0 27-16,0 0 3 15,0 0-30-15,0 14 23 0,0 2-29 16,61-16 49-16,-61 31-6 0,61-17-7 16,-61 2 40-16,0-2-30 15,0 17 14-15,61-14 20 0,-61 13-2 16,0-16-28-16,0 17 6 15,0-18-30-15,0 18 4 0,0-14 16 16,0-3-16-16,0 2-1 0,0-2-78 16,0 3-90-16,0-3-120 15,0 2-234-15,0-16-332 0</inkml:trace>
  <inkml:trace contextRef="#ctx0" brushRef="#br1" timeOffset="187653.2951">24307 12816 2705 0,'0'0'9'0,"0"0"34"0,0 0 108 16,0 0-32-16,0 0 32 0,0 0-27 15,0 0-108-15,0 0 38 0,0 0 8 16,0 0-55-16,0 0 55 16,0 0-23-16,61 0-52 0,10 0 91 15,-71 0-71-15,61 0 56 0,0 0 0 16,-61 0-33-16,56 0 13 16,5 0-40-16,10 0-3 0,-71 0-6 15,0 0 2-15,0 0 11 16,60 0-83-16,-60 0-26 0,0 0-167 15,0 0-336-15,0-17-162 0</inkml:trace>
  <inkml:trace contextRef="#ctx0" brushRef="#br1" timeOffset="187959.7194">24870 12663 2165 0,'0'0'95'0,"0"0"46"0,0 0 97 16,0 0-16-16,0 0-70 15,0 0-27-15,0 0-90 0,0 0 20 16,0 0 25-16,0 17-47 0,0-17 74 16,0 14 41-16,0 3-39 15,0-4 23-15,0 4-25 0,0-3-79 16,0 17 9-16,61-1 0 15,-61 15-54-15,0-15 34 0,0 1-31 16,0-1 35-16,0 1-28 0,0-17 31 16,0 16-17-16,0-13-122 15,0-3-44-15,0 2-173 0,0-16-109 16,0 14-186-16</inkml:trace>
  <inkml:trace contextRef="#ctx0" brushRef="#br1" timeOffset="188349.9528">24992 12466 1101 0,'0'-14'67'0,"0"-2"39"16,0 2 34-16,66-3 179 0,-66 3-40 15,0 14-33-15,0-17-39 0,0 17-165 16,0 0 46-16,0-13-5 16,0 13-7-16,0 0 63 0,0 0-57 15,0 13 68-15,0 4 21 0,0-3-110 16,0 3-7-16,0 13-18 16,0-16-16-16,0 3 45 0,0-3-52 15,0 2-55-15,0-16 2 16,0 14-2-16,0-14 71 0,0 0 33 15,0 0-35-15,0 0 28 0,0-14-29 16,61-2-52-16,0 16 29 16,-61-14-36-16,0-3-6 0,0 3 52 15,0-2 33-15,0 16-78 16,-61 0-134-16,61-14-90 0,0 14-337 16,-61 0-215-16</inkml:trace>
  <inkml:trace contextRef="#ctx0" brushRef="#br1" timeOffset="192709.1577">12918 13241 1449 0,'0'0'182'16,"0"0"74"-16,0 0-42 0,-61 0 134 15,0 0-222-15,61 0-19 16,0-17 36-16,0 17-39 0,0 0 92 15,0 0-20-15,0 0 36 0,0 0-84 16,0 0-36-16,0 0-42 16,0 0-13-16,0 0 0 0,0 0-57 15,0 17 111-15,0-17-16 16,0 14-37-16,0 17 15 0,0-15-70 16,0 15-13-16,0-3 33 0,0 19 38 15,0-17-65-15,0 15 24 16,0-15 10-16,0 1-17 0,0-1 41 15,0-16-34-15,0 17 7 0,0-14-14 16,0-17 7-16,0 13 0 16,0 4-41-16,0-17-73 0,0 0-121 15,0 0-82-15,0 0-314 16,0-17-109-16</inkml:trace>
  <inkml:trace contextRef="#ctx0" brushRef="#br1" timeOffset="193072.8158">12974 12966 1660 0,'0'-14'209'0,"0"0"71"15,-56 14-10-15,56-16 4 0,0 16-110 16,0-14-89-16,0 14 22 0,0 0 3 15,0 0-39-15,0 0 64 16,0 14-15-16,0-14-23 0,0 16-41 16,0-2-85-16,0-14 19 15,0 14 26-15,0 3-25 0,0-17 71 16,0 14-35-16,0-14-1 16,0 0 11-16,0 0-17 0,0 0-20 15,0 0 29-15,0 0-22 0,0 0-10 16,0-14 29-16,0 14-6 15,0-17-13-15,0 3-11 0,0 0 51 16,0-2-67-16,-61 16 70 16,61-14-27-16,0 14-92 0,0-17-186 15,0 17-269-15,-61 0-196 0</inkml:trace>
  <inkml:trace contextRef="#ctx0" brushRef="#br1" timeOffset="193481.4502">13658 13027 1438 0,'61'-14'78'0,"-61"-2"157"16,61 2 91-16,-61-3 3 0,61 3-4 15,-61 0-156-15,71-2-37 16,-71 16 42-16,0 0-58 0,0 0 62 16,0 0-30-16,0 16-22 0,0-2-26 15,0 17-6-15,0-1-39 16,0 1-4-16,0 13 21 0,0 4-48 15,0-4 20-15,0 17-16 16,0-16-14-16,0 2-18 0,0-3 8 16,0 1 17-16,0 2 10 0,0-3-6 15,0-13 3-15,0-1-32 16,0-16-17-16,0 17-109 0,0-14-189 16,0-17-234-16,0 13-374 0</inkml:trace>
  <inkml:trace contextRef="#ctx0" brushRef="#br1" timeOffset="193703.6623">13912 14044 4105 0,'0'30'129'0,"-71"-13"83"15,71-3 37-15,0 3 18 0,0-17-121 16,0 0-98-16,0 0-37 0,0-17-8 16,0 3 1-16,0 14-106 15,0-17-148-15,0 17-337 0,0-13-525 16</inkml:trace>
  <inkml:trace contextRef="#ctx0" brushRef="#br1" timeOffset="266858.836">1341 14530 1548 0,'0'0'231'15,"0"0"28"-15,-66 0-55 16,5 0 64-16,61 0-182 0,0 0 44 16,0 0 32-16,0 0-31 0,0 0-8 15,0 17-92-15,0-17 36 16,0 0-3-16,0 0-18 0,0 0 45 16,0 0-20-16,0 14 5 0,0-14 33 15,61 0-15-15,5 0 43 16,-5-14-42-16,0 14-34 0,-1-17-24 15,1 17-33-15,61-14 27 16,-56 14-7-16,-5-17 4 0,5 17-32 16,-10-13-10-16,-56 13-3 0,60 0-7 15,-60 0 27-15,0 0-30 16,0-17-145-16,0 17-119 0,61 0-151 16,-61 0-43-16,0 0-195 15</inkml:trace>
  <inkml:trace contextRef="#ctx0" brushRef="#br1" timeOffset="267181.5324">1214 14758 794 0,'-61'14'270'0,"0"2"76"0,1 15-84 15,-11-17 188-15,10 2-331 0,61-2-26 16,0-14 111-16,0 0-177 15,0 17 86-15,0-17 26 0,61 0 43 16,-61 0-38-16,71 0-1 16,-11 14-44-16,1-14-53 0,-61 0 59 15,122 17 27-15,-56-17 1 0,56 0-19 16,-62 0-44-16,62 0-33 16,5 0-50-16,0-17 33 0,-71 17 4 15,65-14-44-15,-60 14 30 16,10-17-17-16,-10 17 4 0,0 0 20 15,-61 0-24-15,0 0 7 0,0 0-65 16,0 0-55-16,0 0-52 16,0 0-243-16,0 0-341 0</inkml:trace>
  <inkml:trace contextRef="#ctx0" brushRef="#br1" timeOffset="271448.517">3506 14636 2130 0,'0'-14'-61'0,"-61"-3"141"0,61-14 12 16,0 18 82-16,0-1 59 16,0-3-89-16,61 3 33 0,-61-3-79 15,56 4 50-15,-56-4-100 0,0 17-58 16,0-14 26-16,0 14-32 16,0 0 13-16,0 14 81 0,0 16-85 15,0 1-12-15,61 0 51 16,10 13-61-16,-71 17 48 0,61 17 42 15,-61-20-57-15,0 3-8 0,0 17 8 16,0-33-27-16,0 16 65 16,0-17-45-16,0-13 19 0,0 16-29 15,0-33 13-15,0 0 68 16,0 2-9-16,0-16 3 0,0 0-32 16,0-16-20-16,0 2 10 0,0 0 6 15,0-33-20-15,0 16 21 16,0-13-33-16,0-4 16 0,61 4 0 15,-1-17-7-15,-60 16 14 0,66-2-20 16,-5 3 23-16,0-1-34 16,-61-2 14-16,61 17 13 0,0-1-13 15,-61 17-3-15,61-3 3 16,-61 4-13-16,60-1 3 0,-60 14 33 16,61 0-26-16,-61 0-1 15,66 14-9-15,-66-1 0 0,0 18 43 16,0 0 3-16,61 16 17 0,-61-3-6 15,0 1-48-15,66 16 28 16,-66-14-20-16,0 14 19 0,0-16 8 16,0-1-58-16,0 17 20 0,0-30-13 15,0 16 43-15,0-19-9 16,0 2-18-16,0 1 11 0,0-15-24 16,0-2 51-16,0 3-20 15,0-3-38-15,56-14 38 0,5 0-55 16,-61 0 41-16,60-14 37 0,1-3-30 15,10 3 27-15,-10-2-4 16,0 2 8-16,-61-3-45 0,0 17 18 16,61-14-25-16,-61-2-124 15,0 16-140-15,0-14-428 0</inkml:trace>
  <inkml:trace contextRef="#ctx0" brushRef="#br1" timeOffset="272991.1648">2888 15761 1262 0,'0'0'38'16,"0"0"223"-16,0 0-125 0,0 0 108 16,0 13 48-16,0-13-186 0,0 0 115 15,0 0-149-15,0 0-72 16,0 0-10-16,60 0 38 0,1 14 114 16,0-14-46-16,0 0-3 15,61 17 20-15,10-17-68 0,45 0 44 16,-45 0 23-16,-10 0-17 0,65 0-37 15,-65 0-19-15,60 0-39 16,-121 0-20-16,66 0 33 0,-61 0 10 16,51 0-20-16,-117 0 4 15,60 0-14-15,1 0 0 0,-61-17 24 16,0 17-4-16,71 0 17 0,-71 0-114 16,0 0-178-16,0 0-254 15,0 0-150-15</inkml:trace>
  <inkml:trace contextRef="#ctx0" brushRef="#br1" timeOffset="273505.2452">3694 16063 2559 0,'-71'0'-34'0,"71"0"133"16,0-16 37-16,0 16-81 15,-61 0 36-15,61 0-122 0,0 0 34 16,0 0 34-16,0 0-33 16,0 0 112-16,0 16-106 0,61-2 46 15,10 3 64-15,-71-3-78 0,0 2 3 16,61 15 10-16,-61-3-23 16,0 2-58-16,0 1 98 0,0-1-49 15,0 1-17-15,0 0 1 16,0-1-66-16,0 1 81 0,0-17-5 15,-61 16-8-15,-10-13-5 0,71-17 9 16,-61 14 73-16,61-14 23 16,0 0-7-16,0 0-56 0,0-14-66 15,0-3 24-15,0-13 9 16,0-1 7-16,61 3 24 0,10-19-31 16,-10 3-6-16,0-4 0 0,-1 4-10 15,6-1-14-15,56-2 37 16,-61 17-23-16,0-1-24 0,0 17 64 15,-1-2-61-15,1 2 61 16,5 14-23-16,-66 0-55 0,61 14 79 16,5 16-42-16,-10 1 38 0,5-1 7 15,-61 17-28-15,60-16-13 16,-60 13 14-16,0-13-11 0,0 0-16 16,0-18 26-16,0 18-30 15,0-31-50-15,0 17-83 0,0-17-245 16,0 0-309-16</inkml:trace>
  <inkml:trace contextRef="#ctx0" brushRef="#br1" timeOffset="275738.6622">6417 14819 2283 0,'0'-17'44'16,"0"17"71"-16,0 0-28 0,0 0 10 15,0 0 44-15,0 0-110 16,0 0 18-16,0 0 22 0,0 0-1 16,0 0 63-16,0 17 69 0,0 13-52 15,0 1-75-15,0 0 7 16,0 13-62-16,0 17 40 0,0-16-14 15,0 16-39-15,0 0 20 16,0-17-21-16,0 3-15 0,0-2 22 16,0-15-16-16,0 1-1 0,0-17 34 15,0 3-23-15,0-4-14 16,0-13 27-16,0 0-36 0,0 0-11 16,0 0-82-16,0 0-241 15,0 0-292-15</inkml:trace>
  <inkml:trace contextRef="#ctx0" brushRef="#br1" timeOffset="276159.0649">7340 15108 1393 0,'0'0'69'0,"-61"-17"118"15,61 17 15-15,0-14 117 0,0 14-70 16,0 0-27-16,-56 0-12 16,-5 0-70-16,61 0-28 0,0 0-29 15,0 0-12-15,-66 0-26 0,66 0 45 16,0 0-48-16,0 0 0 15,0 0 4-15,0 0-20 0,66 0-3 16,-5 0 20-16,-61 0-33 16,56 14 36-16,5-14-26 0,-61 0 13 15,61 0-20-15,10 0-26 0,-10 0 23 16,-1 0-37-16,1 0 17 16,-61 0 27-16,56 0-10 0,15 0 10 15,-71 0-4-15,0 0-16 0,0 0-8 16,0 0-25-16,0 0-75 15,0 0-114-15,0 0-300 0,0-14-241 16</inkml:trace>
  <inkml:trace contextRef="#ctx0" brushRef="#br1" timeOffset="276907.5145">9079 14516 825 0,'0'-17'87'0,"0"17"50"16,0-13 44-16,0 13 27 15,0 0 66-15,0 0 32 0,0-17-53 16,0 17-47-16,0 0-54 15,0 0-176-15,0 0 70 0,0 0 143 16,0 17-97-16,0-4 101 0,0 4-33 16,0 28-134-16,0-15 13 15,0 15 29-15,0 16-16 0,0 0 40 16,0-17-40-16,0 17-32 16,0-13-20-16,0-4-23 0,0-13 39 15,0-1 18-15,0 1-25 0,0-17 25 16,0 2-21-16,0-16-73 15,0 14-50-15,0-14-219 0,0 0-185 16</inkml:trace>
  <inkml:trace contextRef="#ctx0" brushRef="#br1" timeOffset="277214.7896">8395 15336 2450 0,'0'0'150'0,"0"13"46"0,0-13 28 16,0 0 3-16,0 0-117 0,0 0-39 16,0 17-6-16,0-17 53 15,61 0-18-15,-1 0-4 0,1 0-2 16,10 0-54-16,51 0 4 0,-66 0 28 15,76-17-25-15,-11 17-12 16,-60 0-25-16,66 0 18 0,-66 0-39 16,0-13 15-16,-1 13-72 0,-60 0-192 15,61 0-143-15,-61 0-345 16</inkml:trace>
  <inkml:trace contextRef="#ctx0" brushRef="#br1" timeOffset="277664.0858">8516 15455 1819 0,'0'0'77'15,"0"0"185"-15,0 17 75 16,0-17 19-16,0 14-45 0,0 2-139 16,0 15-55-16,0-1 11 15,0-2-23-15,0 19-29 0,0-16-23 16,0 13-20-16,0 4-33 0,0-4 7 15,0-13-7-15,0 13-17 16,0-13 31-16,0-1-31 0,0 1 4 16,0-17-4-16,-60 2 31 15,60-2 2-15,0 3 28 0,0-17 0 16,0 0-27-16,0 0 24 0,0-17-25 16,0 3-26-16,0-2 7 15,0-12-21-15,60-3 0 0,1 1 48 16,10-18-28-16,-10 4 18 15,0 13-4-15,-5-13 11 0,5 13 6 16,10 1-24-16,-11-1 38 0,1 15-58 16,0 2 38-16,0 14-15 15,-61 0-23-15,0 0 48 0,66 0-35 16,-66 14 63-16,61 2-45 16,-61 15 20-16,61-1-23 0,-61-16-36 15,60 17 50-15,-60-1-8 0,0 1-7 16,0-17 8-16,0 3-80 15,0 13-170-15,0-16-102 0,0 3-323 16,0-3-200-16</inkml:trace>
  <inkml:trace contextRef="#ctx0" brushRef="#br1" timeOffset="277992.835">9880 14516 2632 0,'0'-47'52'0,"0"16"81"16,0 17 53-16,0-2-14 0,0 2 36 16,0 14-104-16,0 0-19 0,61 14 23 15,0 16-31-15,71 1 54 16,-71 16-9-16,61-2 18 0,4 30-2 15,-65 2-19-15,61 12 0 16,-61 3-48-16,5 13-22 0,-66 4 2 16,0-4-48-16,0 1 19 0,-66-1-15 15,5-13-43-15,0 0 54 16,0-17-57-16,-61 3-102 0,-4-20-63 16,-67 3-221-16,71-14-135 0,6-2-210 15,-77-15-146-15</inkml:trace>
  <inkml:trace contextRef="#ctx0" brushRef="#br1" timeOffset="278431.1881">6539 14652 1449 0,'0'-16'50'0,"0"2"155"0,0-3-149 16,0 17-4-16,0-14-23 15,0 14-131-15,0-17 312 0,0 17-1 16,0 0-4-16,0 17 49 16,-61 14-51-16,0-1 15 0,0 15 6 15,0 16-45-15,-10 0-104 0,10 31 44 16,6-17-47-16,-6 30-12 16,61-13-20-16,0 13-30 0,0-13 67 15,0-17-16-15,0 3 20 16,61-3-16-16,-6-14-31 0,77-17-34 15,-10-13 35-15,-61-1-22 0,66 1-88 16,-6-17-101-16,1-14-254 16,0 0-288-16</inkml:trace>
  <inkml:trace contextRef="#ctx0" brushRef="#br1" timeOffset="279976.3277">19855 12877 556 0,'0'0'-66'15,"-61"-16"-4"-15,61 16 62 0,0 0-42 16,0-14 115-16,0 14 3 0,-66-17-116 16,66 17 31-16,0-14-31 15,-61 14 48-15,61-17 40 0,0 17 16 16,0-13-71-16,-60 13-38 15,-1 0 12-15,61-17 59 0,0 17 32 16,-61 0-50-16,-10 0 56 0,10 0-114 16,61-14 12-16,-56 14 56 15,-5 0-12-15,61 0 7 0,0 0 58 16,-60 0-68-16,-11-14-38 16,71 14 53-16,0 0-28 0,-61 0 11 15,61 0 9-15,-61 0 21 0,0-17-53 16,61 17 45-16,-61 0-18 15,61 0 16-15,0 0 32 0,-61 0-60 16,0 0 3-16,61 0-39 0,0 0 1 16,-60 0 52-16,60 0 31 15,0 17 2-15,0-17-2 0,-66 14-33 16,5-14-22-16,61 14 19 16,-61 3-32-16</inkml:trace>
  <inkml:trace contextRef="#ctx0" brushRef="#br1" timeOffset="280720.249">17558 13513 314 0,'66'31'-55'0,"-66"-17"-2"0,61 2 67 16,-61 15-10-16,66-17 20 0,-11 3 27 15,-55-4-54-15,61 4-43 16,-61-3 40-16,61 3 43 0,10-17-83 16,-10 14 58-16,-61 2-3 15,61-16-77-15,0 14 149 0,0-14-13 16,4 17-44-16,-4-17-3 0,-61 14-27 16,61-14 8-16,0 0 7 15,0 0-2-15,0 0-41 0,5 14-2 16,-6-14 30-16,1 0 27 15,-61 0-19-15,61 0 59 0,0 0-52 16,0 0 6-16,-61 0-9 0,61-14-42 16,-61 14 58-16,61 0 17 15,10-14 15-15,-71 14-33 0,60 0 8 16,-60-17 5-16,61 17-45 16,-5 0 58-16,-56-14-5 0,61 14-46 15,-61 0 51-15,0-16-45 0,71 16 69 16,-71 0-52-16,0-14 3 15,0 14 3-15,61-17-11 0,0 17 6 16,-1-14-14-16,1 14 42 16,-61-17-67-16,0 4 82 0,0 13 17 15,0-17-5-15,0 3 14 0,0-3-43 16,0 3 116-16,0-2-158 16,0 2 24-16,66-17 116 0,-66 17-101 15,61-16-1-15,-61 13-33 16,0-13-112-16,0-1 29 0,0 1 268 15,0 2-29-15,0 11 26 0,0-13-49 16,0 16-285-16,0-17 29 16,0 14 107-16,0-13-133 0,0 16 150 15,0-17 13-15,0 18-151 0,0-4 62 16,-61 3-41-16,61-3-205 16</inkml:trace>
  <inkml:trace contextRef="#ctx0" brushRef="#br1" timeOffset="290844.2487">13045 11861 836 0,'-71'30'-121'0</inkml:trace>
  <inkml:trace contextRef="#ctx0" brushRef="#br1" timeOffset="291073.8149">16321 12255 867 0,'-61'0'0'15,"0"0"-139"-15</inkml:trace>
  <inkml:trace contextRef="#ctx0" brushRef="#br1" timeOffset="295562.9145">12487 15047 1328 0,'0'0'209'15,"0"0"-98"-15,0-17 128 0,0 17 38 16,0 0-190-16,0-14 127 0,0 14 27 16,0-17-27-16,0 4 50 15,0 13 17-15,0-17-127 0,0 17 21 16,0-14-31-16,0 14-53 0,0-14 12 16,0 14-20-16,0 0-38 15,0 0 0-15,0 0-31 0,0 0-56 16,0 14 25-16,0-14 17 15,0 31-32-15,0-1 53 0,0 1 0 16,0 13-11-16,0 3-13 16,0-2 27-16,0 16-31 0,0-17-17 15,0 4 34-15,0-4-51 0,0-13 41 16,0 13-7-16,0-13 24 16,0-15-24-16,0 15-13 0,0-17 16 15,0 2-3-15,0-16 52 16,0 14-28-16,0-14 1 0,0 0-29 15,0 0 11-15,0 0 7 0,0 0-3 16,0 0-21-16,0 0-130 16,0-14-177-16,0 14-135 0,0-16-411 15</inkml:trace>
  <inkml:trace contextRef="#ctx0" brushRef="#br1" timeOffset="296327.8064">13415 15152 794 0,'-66'17'21'16,"66"-17"162"-16,0 0-69 0,0 0 44 16,0 0 226-16,0 14-239 15,0-14 203-15,0 0-86 0,0 0-177 16,0 0 111-16,0 0-52 16,0 0 22-16,0 0 12 0,0 14-51 15,0-14-69-15,0 0 69 0,0 0-105 16,0 0 31-16,0 0-4 15,0 0-49-15,0 0 39 0,0 0 4 16,66 0 14-16,-5 0-14 0,-61 0 35 16,122 16-28-16,-122-16-6 15,121 0 31-15,-60 0-58 0,0 14-7 16,10-14 11-16,-10 0-35 16,0 0 38-16,-61 0 3 0,55 0-33 15,-55 0 50-15,0 0-61 0,0 0 38 16,0 0-15-16,0 0-9 15,0 0 14-15,0 0 13 0,0 0-14 16,0 0 4-16,0 0 17 16,0 0-7-16,0 0 11 0,0 0-24 15,0-14-15-15,-55 14-13 0,-6 0 3 16,0-16 21-16,-10 16 10 16,10 0-20-16,0-14 10 0,0 14-7 15,1 0-14-15,-1 0-4 16,0 0 11-16,0 0 4 0,61 0 6 15,-66 0 8-15,66 0-8 0,0 0-13 16,0 0 27-16,0 0-6 16,0 0-1-16,0 0-58 0,0 0-139 15,0 0-194-15,0 0-332 16</inkml:trace>
  <inkml:trace contextRef="#ctx0" brushRef="#br1" timeOffset="297465.8573">15636 15244 1361 0,'0'0'177'16,"0"0"-39"-16,0 0 101 0,0 0 55 15,0 0-164-15,0 0 159 16,0 0-86-16,0 0-29 0,0 0 56 15,0 0-147-15,0 0 66 0,0-17-12 16,0 17-60-16,0 0 25 16,0 0-58-16,0-14-31 0,0 14 4 15,0 0-7-15,0 0 20 16,0 0-20-16,0 0 17 0,0 0 24 16,71 0-24-16,-71 0 7 15,0 0-27-15,0 0 0 0,0 0-65 16,0 0 48-16,0 0 3 0,0 0-3 15,0 0 23-15,0 0-33 16,0 14 20-16,0 3 17 0,0-3 14 16,0 16 23-16,0 1-33 0,0-1-15 15,-71 15-9-15,71-15-17 16,-56 1 27-16,56 16-7 0,0-16 20 16,0-17-10-16,0 16 4 15,0 1 0-15,0-17-11 0,0 2 18 16,0-2 3-16,0 3 14 0,0-17 21 15,56 14 32-15,-56-14-46 16,71 0-3-16,-10 0-21 0,-61 0-7 16,61-14-24-16,-61 14 24 15,0-17-104-15,61 3-137 0,-1 14-130 16,-60-16-411-16,0 2-171 0</inkml:trace>
  <inkml:trace contextRef="#ctx0" brushRef="#br1" timeOffset="297891.4664">15707 14772 2083 0,'0'-28'103'16,"-71"11"84"-16,71 3 2 0,-56 14 19 15,56-16-41-15,0 16-72 0,0 0-17 16,-61 0 20-16,61 0-1 0,0 0-45 16,0 16 87-16,0-2-64 15,0 3-97-15,0-3 45 0,0 0-76 16,0 16 37-16,0-13 45 16,0-3 10-16,0 2 24 0,61-2-50 15,-61 3-6-15,56-3 9 16,-56-14-32-16,71 0 48 0,-71 0-28 15,0 0 19-15,0 0 20 0,61-14-12 16,-61-3 56-16,0 3-74 16,0-2 45-16,0-15 6 0,0 17-74 15,0-2 34-15,0 2-24 16,0-17-38-16,0 31 69 0,0-14-38 16,-61-2-47-16,61 16 54 0,-71 0-51 15,15 0-16-15,-5 16-90 16,1-2-153-16,60-14-228 0,-61 31-187 15</inkml:trace>
  <inkml:trace contextRef="#ctx0" brushRef="#br1" timeOffset="298756.8154">16260 15472 1548 0,'0'-17'79'0,"-61"17"-63"16,61 0 61-16,0 0 112 16,0 0-36-16,0 0 166 0,0 0-48 15,0 0-109-15,0 0-2 16,0 0-55-16,0 0 22 0,0 0 67 16,0 0-42-16,0 0-27 0,0 0-23 15,0 0-102-15,0 0 61 16,0 0-44-16,0 0-10 0,0 0 46 15,0 0-43-15,61 0 34 16,-61 0-3-16,61 0 10 0,-1 0-30 16,1 0 3-16,5 0-7 0,0 0 10 15,-66 0-6-15,0 0 3 16,0 0 14-16,0 0-35 0,0 0 22 16,0 0-1-16,0 0-69 15,0 0-123-15,0 0-108 0,0 0-250 16,0-14-181-16</inkml:trace>
  <inkml:trace contextRef="#ctx0" brushRef="#br1" timeOffset="299099.9361">16574 15152 1493 0,'0'-30'156'0,"0"16"138"16,0-3 6-16,0 17 18 15,61-14-128-15,-61 14-84 0,0 0-75 16,0 0 12-16,0 0 55 0,0 0-8 16,0 14 148-16,0 17-32 15,0-1-65-15,0 1 13 0,0 13-84 16,0 17-6-16,0-13 1 15,0 10-21-15,0-11-10 0,0-2-6 16,0 2 3-16,0-17-52 16,0 15 38-16,0-31 32 0,0 16-49 15,0-13 20-15,0-17-105 0,0 14-85 16,0-14-117-16,0 0-152 16,0 0-315-16</inkml:trace>
  <inkml:trace contextRef="#ctx0" brushRef="#br1" timeOffset="299391.5317">16691 15061 2390 0,'0'-14'-65'0,"0"-3"71"15,0 3 21-15,0 14 76 16,0 0 185-16,0-17-96 0,61 17-15 15,10 0-26-15,-10 0-79 0,-1 17 108 16,62-3-20-16,-56 17-51 16,-5-1-25-16,0 1-57 0,0 16 51 15,-61-3 10-15,60 1-20 16,-60 2-33-16,0 14-8 0,0-16-20 16,0-1 24-16,-60 17-38 0,-1-14-88 15,0-19-77-15,-66 19-130 16,127-16-54-16,-122-17-265 0,62 16-110 15</inkml:trace>
  <inkml:trace contextRef="#ctx0" brushRef="#br1" timeOffset="299892.3088">15519 15047 1306 0,'0'-17'209'0,"0"17"-9"16,0-14 21-16,0 14 17 0,0-17-170 16,0 17 85-16,0 0-91 15,0 0 25-15,0 0 51 0,0 0 12 16,0 17 29-16,-60-3 10 16,-1 17-84-16,-71-1-21 0,71 17 43 15,0 12-72-15,-61-12 4 0,62 14-72 16,-67 0 40-16,66 14 13 15,0-14 36-15,61-16 11 0,0 16 32 16,0-17-14-16,0-13-40 16,61 16 3-16,0-16-36 0,0-4 16 15,5-10-6-15,-6 14-11 0,62-18-3 16,0 4-3-16,-61-17-11 16,10 0 0-16,-10 0-35 0,-61 0 0 15,0 0-66-15,0 0-77 0,0 0-143 16,0 0-229-16,0 0-167 15</inkml:trace>
  <inkml:trace contextRef="#ctx0" brushRef="#br1" timeOffset="301898.9682">14150 16261 1739 0,'0'0'-100'15,"-61"0"35"-15,61 0 181 16,0 0 58-16,0 13-37 0,0-13 157 16,0 0-207-16,0 0-132 15,0 0 186-15,0 0-178 0,61 0 86 16,-61 0 106-16,71 17 27 0,-10-17 34 16,0 0-94-16,61 0-18 0,-56 0-49 15,55 0-46-15,62 0 66 16,-56 0-10-16,55 0-42 0,1 0-4 15,9 0-22-15,-4-17 16 16,-5 17 40-16,4 0 56 0,-4-13 1 16,-1 13-9-16,11-17-51 0,-5 17-43 15,-6 0 16-15,-55 0-9 16,-5-14 40-16,-1 14-9 0,1 0-32 16,-61-17 4-16,5 17-17 15,-5 0 0-15,5 0-17 0,-11 0-104 16,-55 0-171-16,0 0-95 0,0 0-290 15,0 0-134-15</inkml:trace>
  <inkml:trace contextRef="#ctx0" brushRef="#br1" timeOffset="302511.835">15950 16580 2486 0,'0'0'119'0,"0"0"42"0,-60-17-54 15,-1 17 80-15,61-14-165 0,0 14-35 16,0 0 102-16,0 0-86 16,0 0-9-16,0 0 12 0,0 0-28 15,61 14-1-15,-61 3 68 0,60-3-26 16,-60 16 35-16,0 1-22 15,61 0-22-15,-61-1 35 0,0 1-68 16,0-1 46-16,0-2 51 16,0 3-80-16,0-15 48 0,0 15-22 15,0-1-40-15,-61-16 69 0,61 3-30 16,0-3-51-16,0-14 107 16,0 0-38-16,-60 0-4 0,60 0 35 15,0-14-64-15,0-3-8 16,0 3-3-16,0-2 17 0,0-15-16 15,0 17 6-15,0-16-4 16,60-1 1-16,1 1 0 0,5-1 33 16,-5 0-37-16,0 1 10 0,-61 16 4 15,61-17-24-15,0 15 24 16,-61 16 16-16,60-14-30 0,-60 14 4 16,61 0 6-16,-61 0-9 0,66 14 2 15,0-14 11-15,-66 16 3 16,61 15 3-16,-5 0 4 0,5-1-20 15,-61 1 33-15,0-1-10 16,0-2-14-16,0 3 18 0,0-15-27 16,0 15-4-16,0-17 20 0,0 2 45 15,0-2 54-15,0 3 7 16,71-17 1-16,-10 0-30 0,-61 0-51 16,60-17-15-16,1 3-3 15,66-2 4-15,-66-15-22 0,0 1-123 16,0-1-258-16,-1 3-416 0</inkml:trace>
  <inkml:trace contextRef="#ctx0" brushRef="#br1" timeOffset="303287.2634">12421 14758 1371 0,'66'-14'52'15,"-66"-3"-5"-15,0 3 105 0,0-2-8 16,0 2-77-16,0 14 10 16,0-17-45-16,0 17 35 0,0-14 70 15,0 14-50-15,0 0 112 0,0 14 2 16,0 3-79-16,-66 13 38 16,5 1-135-16,-5 13 23 0,-55 31 24 15,60 3 32-15,-61 11-47 16,61 19 1-16,-66 12-22 0,67 2-40 15,-1 0 33-15,0-2-9 0,0 2 9 16,-10-17 32-16,71 4-25 16,0-4 0-16,0-13 50 0,71-17-14 15,-10 0 55-15,61 0-47 16,-62-14-6-16,67 0-6 0,-5 0-37 16,0-16 0-16,-1 2 7 15,6-16 10-15,-5-1-14 0,-61 1-17 16,70-1-62-16,-70-16-74 15,0 17-89-15,-61-31-106 0,61 14-178 16,-61-14-180-16</inkml:trace>
  <inkml:trace contextRef="#ctx0" brushRef="#br1" timeOffset="304090.7192">17999 14574 1910 0,'0'0'8'0,"0"0"-118"0,0 0 209 16,0 0-38-16,0 0-8 16,0 0 165-16,0 0-149 0,0 0 84 15,61 0 63-15,-61 17 6 0,61-17-67 16,0 14-70-16,0 3-69 16,4-3-32-16,57 16 32 0,-61 1 38 15,0 30 88-15,0-17-78 16,65 17-9-16,-65 0-6 0,0 14-62 15,0 3 45-15,0 14-19 0,0-17 24 16,-61 0 16-16,0 17 3 16,0-17-7-16,0 2 8 0,0 12-57 15,0-11 24-15,0-3-1 16,-61 0-46-16,0 3 16 0,0-3-7 16,-61 0-9-16,-4-14 23 0,65 14 10 15,-61-14-27-15,61-14 71 16,-65 12-44-16,65-29 21 0,0 1 29 15,61-1-57-15,-61-13 65 16,61-3-17-16,0 2-33 0,0-16 50 16,0 0-44-16,0 0-34 15,0 0 30-15,0 0-159 0,0 0-144 16,0-16-320-16,0 2-330 0</inkml:trace>
  <inkml:trace contextRef="#ctx0" brushRef="#br1" timeOffset="307828.3902">19546 12891 577 0,'0'0'15'0,"-61"0"-48"0,-10 0 35 16,71-14 19-16,0 14-28 16,0 0 50-16,-61-16-20 0,5 16-46 15,56 0 104-15,0 0-74 16,0-14-4-16,0 14 20 0,0 0-70 16,0-17 24-16,-61 17 18 0,61 0-6 15,0-14-9-15,-60 14 140 16,60 0-120-16,0-17 78 0,0 17-68 15,-71 0-28-15,71 0 12 16,-61 0-56-16,0 0 38 0,61 0-59 16,-61 0 83-16,61 0 68 15,0 0 20-15,-61 0-80 0,0 0 57 16,61 0-166-16,0 0 15 0,-61 0 75 16,61 17-59-16,0-17 86 15,-60 0-27-15,60 14 74 0,0-14-74 16,-66 17 6-16,5-3 88 0,61 2-83 15,0-2 3-15,-61 3-3 16,61-3-78-16,-61 2 91 0,61-2-16 16,0 0-2-16,-61 3-7 15,0-3-66-15,61 2 65 0,0-2 0 16,-65-14 99-16,65 17-84 16,0-3 76-16,0 2-71 0,-61-16-102 15,61 14 175-15,0 3-167 0,0-17 151 16,0 14-71-16,0 3-35 15,0-4 108-15,0 1-138 0,-61 3 78 16,61-3-78-16,-61-14 10 0,61 17 126 16,0-4-67-16,0 4-2 15,-61-3-7-15,61 3-55 0,0-3 72 16,0 2 18-16,0-2-18 16,0 3-13-16,0-3 11 0,0 0 82 15,0 2 3-15,0-2-68 0,0 3-22 16,0 13-96-16,0-16 5 15,0 3 163-15,0-3 10 0,0 2-78 16,0-2 88-16,0 17-103 16,61-17 16-16,-61 2 2 0,61-2-72 15,-61 17 74-15,0-14 33 0,61-4 74 16,-61 4 68-16,0-3-129 16,61-14-43-16,4 17-10 0,-65-3-56 15,61-14 59-15,0 16-11 16,-61-2 110-16,0-14-99 0,61 0 5 15,0 17-8-15,0-17-87 0,-61 0 85 16,66 14 4-16,-6-14 9 16,1 0-6-16,-61 0 3 0,61 0 0 15,0 0 120-15,-61 0-49 16,61 0 2-16,-61 0-5 0,61 0-112 16,0 0 157-16,10-14 126 0,-71 14-92 15,121-17 110-15,-121 17-239 16,56-14-32-16,5-2 29 0,10 2-115 15,-10-3 118-15,0 3-102 0,-1-3 64 16,1 4 89-16,5-4 121 16,-66 3-15-16,0-3-58 15,61 3-33-15,0-2-120 0,-61 2 90 16,0 0 46-16,0-3-120 0,0-13 9 16,0 16-7-16,0-17 16 15,0 15 13-15,0-15-13 0,61 1 13 16,-61 2-50-16,0-3 52 0,0 1 17 15,0-1-32-15,0 1 60 16,0-1 13-16,0 0-104 0,0 1-34 16,0-1 55-16,-61 17-99 0,0-16 2 15,0 13-248-15,61 3-397 16</inkml:trace>
  <inkml:trace contextRef="#ctx0" brushRef="#br1" timeOffset="325601.6969">20286 15591 1762 0,'0'0'163'0,"0"-14"100"16,0 0-12-16,0-2 82 0,0 2-224 15,0-3-46-15,0 3 21 0,0-2-23 16,0-15 56-16,0 17-14 16,66-16 9-16,-66 13-53 0,56-11-7 15,-56 28-13-15,61-17-29 16,-61 4 29-16,61 13 4 0,-61 0-13 16,60 13 13-16,-60 4-22 0,71 11 12 15,-10 2-20-15,0 1 7 16,-61 16 14-16,61-16-28 0,-5 13 52 15,15 1-38-15,-10 2 0 16,-61-3 28-16,60 4-75 0,-60-21 57 16,61 4-26-16,-61-1-1 15,61-13-33-15,-61-3-71 0,0 3-90 16,0-17-115-16,0 14-197 0,0-14-33 16,0 0-200-16</inkml:trace>
  <inkml:trace contextRef="#ctx0" brushRef="#br1" timeOffset="325873.9402">20844 15683 1537 0,'0'-14'154'0,"0"-3"120"0,0 3 5 0,0 14 10 16,0 0-123-16,0-16-117 15,0 16 41-15,0 0 0 0,-61 16 13 16,61-2 17-16,-61 17-43 15,0-15 9-15,-10 15-15 0,11 13 7 16,-1-13 4-16,0 13 10 0,5-13-36 16,-10 16-26-16,5-16 3 15,-5-3-46-15,66 2 13 0,0-13 17 16,-60-3-14-16,60 2 20 16,0-2-29-16,0-14-61 0,0 0-171 15,0 0-299-15,0 0-218 16</inkml:trace>
  <inkml:trace contextRef="#ctx0" brushRef="#br1" timeOffset="326256.3032">21153 15169 2583 0,'0'-31'-31'0,"0"15"83"15,0 2 44-15,0 14 21 16,0-17 82-16,0 17-86 0,0-14-75 15,61 14 26-15,-61 0-93 16,0 0 61-16,0 14 52 0,0 3-32 16,61-3 68-16,-61 16-104 0,0 1 13 15,0-1-45-15,66 1-26 16,-66 13 48-16,0-13-9 0,0-1 26 16,0-13 29-16,0 11-81 15,61-11-40-15,-61-4-207 0,0-13-240 16,0 0-177-16</inkml:trace>
  <inkml:trace contextRef="#ctx0" brushRef="#br1" timeOffset="326592.2317">21275 14911 2212 0,'0'-17'53'0,"0"3"98"0,0-3 6 16,0 17-70-16,0 0-48 0,0 0-112 16,0 0 91-16,0 0 78 15,0 0-99-15,0 0 117 0,0 0-209 16,0 17-7-16,0-3 99 16,0 16-95-16,0-13 119 0,0-3 64 15,0-14 20-15,0 14-44 0,66-14 57 16,-66 0-124-16,0 0-28 15,0 0 103-15,0-14-22 0,0 0 25 16,0-16 52-16,0 13-115 16,0-14-18-16,0 17 34 0,0-16-57 15,0 30 26-15,0-17-20 0,0 17-62 16,0 0-307-16,0 17-188 16</inkml:trace>
  <inkml:trace contextRef="#ctx0" brushRef="#br1" timeOffset="327072.09">19546 16533 1504 0,'-61'16'227'0,"-10"-16"-32"0,10 0 99 16,61 0 3-16,0 14-218 0,0-14 21 15,0 0-106-15,0 0 24 0,0 0 13 16,61 17 43-16,10-17 35 16,51 0-31-16,-62 14 39 0,67-14-63 15,-5 14-19-15,-61-14 12 16,61 0-21-16,4 0-16 0,1 0 6 16,-10 0-23-16,4 0-28 15,72 0 119-15,-76-14-9 0,75 0 6 16,-9-3 4-16,-56 3-72 0,-6-2 20 15,1 2-14-15,0-3 24 16,10 3-13-16,-71-2-56 0,-61 16-68 16,55-14-141-16,-55 14-49 0,0 0-217 15,0 0-198-15</inkml:trace>
  <inkml:trace contextRef="#ctx0" brushRef="#br1" timeOffset="327395.6608">20661 17277 2840 0,'-71'14'101'0,"71"-14"61"15,0 17 7-15,0-17 0 0,0 0-65 16,0 0-111-16,0 0 1 15,0 0 39-15,0 0-6 0,0 0 68 16,0 14-2-16,0 2-23 0,0-2-40 16,0 17-6-16,0-17 44 15,0 16-38-15,0 1 4 0,0-15-13 16,0 15-25-16,0-17 28 16,0 16-21-16,0-13 21 0,0-3-27 15,0 0-7-15,0-14-44 0,0 17-100 16,0-17-175-16,0 0-222 15,0 0-338-15</inkml:trace>
  <inkml:trace contextRef="#ctx0" brushRef="#br1" timeOffset="327768.3869">20661 17049 1841 0,'0'-16'125'0,"0"2"61"16,0 14-1-16,0-17-5 16,0 17-81-16,0 0-43 0,0 0 17 15,0 17 20-15,0-3-28 16,0 2 26-16,0 15-51 0,0-17-12 15,0 3 13-15,0-4-28 0,0 4 64 16,0-17-30-16,61 0-34 16,-61-17 39-16,0-13-30 0,0-1-9 15,0 17 23-15,0-33-36 16,0 19 39-16,0 12 39 0,0-15-45 16,0 17-17-16,0 14-52 15,-61 0-39-15,-10 14-84 0,71 3-13 16,-60 13-239-16,-1-16 31 0,61 17-209 15</inkml:trace>
  <inkml:trace contextRef="#ctx0" brushRef="#br1" timeOffset="328229.4944">21463 16944 2547 0,'0'-17'12'0,"0"17"67"0,0 0 54 16,0 0 54-16,0 0-18 0,60 0-26 16,-60 0-63-16,0 0-35 15,0 0 10-15,0 17 28 0,0-17 6 16,0 14-24-16,0 16 48 16,0-16-35-16,0 17 20 0,0-1 10 15,0 18-47-15,0-4-33 16,0 0 6-16,0 4-34 0,-60-4 4 15,60 3 3-15,0-2-31 0,0-15 48 16,0 15-17-16,0-15-11 16,0 1 15-16,0-14-18 0,0-4 17 15,0 4-6-15,0-3-1 0,0-14-92 16,0 0-90-16,0 0-226 16,0 0-329-16,0 0-169 0</inkml:trace>
  <inkml:trace contextRef="#ctx0" brushRef="#br1" timeOffset="328506.1728">21523 17791 2486 0,'0'17'163'0,"0"-3"20"16,0 2 33-16,0-2 31 0,0-14-113 15,0 0-4-15,0 0-2 16,0 0-52-16,0 0-63 0,0-14 75 16,61 14 11-16,-61-16 48 0,0 16 41 15,0-14-73-15,0 14 2 16,0-17-32-16,0 17-68 0,0 0 19 16,0 0-75-16,0 0-67 15,0 0-63-15,0 17-181 0,0-17-56 16,0 0-472-16</inkml:trace>
  <inkml:trace contextRef="#ctx0" brushRef="#br1" timeOffset="332921.2182">22700 15547 1133 0,'0'0'43'0,"0"0"63"0,0 0 52 15,0 0 186-15,0 0-85 0,0 0-51 16,0 0-30-16,0 0-126 15,0 0 32-15,0 0-78 0,0 0 13 16,0 0 14-16,0 0-27 16,0 0 83-16,0 0 25 0,0 0-142 15,0 0 59-15,0 0-13 0,0 16-40 16,0-16 56-16,0 0 16 16,0 14-38-16,0 0-21 0,0 3 72 15,-61-3-88-15,0 2 104 16,0 15-42-16,1-1 5 0,-1 1-17 15,-5 0-44-15,66 13 57 0,-61 0-83 16,0 4 89-16,61-4-8 16,0 1 2-16,0 16 72 0,0-14-68 15,0-3-30-15,0 1-15 16,61-15-52-16,0 18 68 0,-61-18 35 16,66 1 17-16,55-1-16 0,-121-16 0 15,122 0-36-15,-122-14-6 16,61 17 10-16,0-17-11 0,-61 0-3 15,0 0-39-15,0 0-67 16,0 0-166-16,0 0-248 0,0 0-215 16</inkml:trace>
  <inkml:trace contextRef="#ctx0" brushRef="#br1" timeOffset="333309.4015">22888 15897 1660 0,'0'-17'150'0,"0"3"47"0,0 14 83 15,0 0 90-15,0 0-246 16,0-17-33-16,0 17-66 0,60 0-15 16,-60 17 187-16,0-3-58 15,0 3 63-15,0 13-108 0,0-16-45 16,0 31 40-16,0-15-89 16,0 1 49-16,0 16-65 0,0-17 16 15,0 1 33-15,0-3-33 0,0 2 23 16,0 1-12-16,0-14-8 15,0-4 4-15,0 4-14 0,0-3 13 16,0-14-69-16,0 0-71 0,0 0-170 16,0 0-386-16</inkml:trace>
  <inkml:trace contextRef="#ctx0" brushRef="#br1" timeOffset="333655.0131">23385 16063 2462 0,'0'0'67'16,"0"-16"96"-16,0 16-21 0,0 0 63 15,0 0-61-15,0 0-109 0,0 0 13 16,0 0-35-16,0 0-26 16,0 0 16-16,0 0-3 0,0 0-6 15,0 0 12-15,0 0 10 16,0 0 49-16,60 16-23 0,-60-16 63 16,61 0-34-16,5 0-41 0,-5 0-17 15,0 0-46-15,-61 0 42 16,61 0-25-16,0 0 19 0,-1 0-128 15,-60 0-181-15,0 0-293 16</inkml:trace>
  <inkml:trace contextRef="#ctx0" brushRef="#br1" timeOffset="333978.625">23876 15730 1773 0,'0'-17'-73'0,"0"3"53"16,0 14 195-16,0-16 19 0,0 16-101 16,0-14 105-16,0 14-354 15,0 0 90-15,0 0 213 0,66 0-159 16,-66 14 173-16,61 2-107 0,0-2-24 15,-61 3 40-15,61 14 0 16,0-4 56-16,-61 4-80 0,61-1-21 16,-61 1-16-16,60 0-62 15,-60-1 87-15,0-13 32 0,0-3-57 16,0 16-12-16,0-16-164 0,0 3-281 16,0-3-90-16</inkml:trace>
  <inkml:trace contextRef="#ctx0" brushRef="#br1" timeOffset="334259.47">24125 15880 1284 0,'0'-14'49'0,"0"14"9"16,-61 0 177-16,61 0-3 0,0 0 10 15,0 14 13-15,0 3-119 16,0-3 43-16,0 16-35 0,0-13-8 15,0 11-7-15,0 2-44 0,-61 1 44 16,0-1-26-16,61 1-81 16,-66 16 30-16,66-19-45 0,-60 2-27 15,-1-13 33-15,61 14-43 16,-61-18 4-16,61 4 69 0,0-3 9 16,0-14-39-16,0 17 26 0,0-17-91 15,0 0-86-15,0 0-183 16,0 0-298-16,0-17-215 0</inkml:trace>
  <inkml:trace contextRef="#ctx0" brushRef="#br1" timeOffset="334607.3081">23633 16488 2414 0,'0'0'27'0,"0"0"79"15,0 0 1-15,0 0 9 16,0 0-2-16,0 0-61 0,0 0 35 16,0 0-54-16,0 0 36 15,0 0-9-15,61 0-49 0,-61 0 71 16,61-16 5-16,0 16-20 0,-1 0 23 15,6 0 18-15,-5 0-70 16,0-14 8-16,61 14-1 0,-61-17-56 16,-1 17 3-16,1 0 27 0,71-14-23 15,-71-2 16-15,-61 16 14 16,56 0-103-16,-56 0-112 0,0-14-181 16,0 14-274-16,0 0-148 15</inkml:trace>
  <inkml:trace contextRef="#ctx0" brushRef="#br1" timeOffset="335070.1125">24003 16699 1593 0,'-61'17'223'0,"61"-17"-71"0,0 0 95 15,0 0 19-15,0 14-281 0,0-14 62 16,0 0-77-16,0 0 55 15,0 17 66-15,0-3-37 0,0 2 78 16,0-2-162-16,0 0 15 16,0 17 117-16,0-15-177 0,0 15 103 15,0-1 37-15,0-16-90 0,0 3 16 16,0 13 12-16,0-16-59 16,0-14 147-16,0 14 76 0,0-14 30 15,0 0-10-15,0 0-103 0,0 0 21 16,0 0-62-16,0 0-7 15,0-14-23-15,0 0-26 0,0-2 10 16,0-15 13-16,61 17 6 16,0-16 1-16,0-1-20 0,0 1 6 15,-61 13-26-15,61-11-7 0,-1 12 36 16,1 2-9-16,-61-3-7 16,0 17 37-16,0 0-40 0,71 0 6 15,-71 17 17-15,0-3-50 16,0 2 37-16,0-2 3 0,61 0-13 15,0 3 23-15,-61-3-27 0,0 2 44 16,0-16-4-16,0 14-10 16,0-14-42-16,0 17-165 0,0-17-193 15,0 0-359-15</inkml:trace>
  <inkml:trace contextRef="#ctx0" brushRef="#br1" timeOffset="335646.3511">24125 15622 1251 0,'0'-14'170'15,"0"14"-90"-15,0 0 3 0,0 0 11 16,0 0-7-16,0 0 82 0,61 0-23 16,0 0 33-16,-61 0-131 15,60 0 107-15,1 14-75 0,71 2-17 16,-71 15-36-16,-5-17 7 16,76 16 30-16,-72 18 60 0,1-4-59 15,0-13-112-15,0 30 84 0,5-17-100 16,-66 17 63-16,61-16 13 15,-61 16-16-15,0 0 3 0,61 0-3 16,-61-17 34-16,0 18 16 0,0-1 63 16,0-17 30-16,0 3-87 15,0-2-2-15,0 16-57 0,-61-17-23 16,0 4 39-16,61-4-33 16,-66 3 17-16,5-2 35 0,0-15 29 15,0 1-13-15,61-17-45 0,-60 16-26 16,60-30-92-16,0 17-172 15,0-17-335-15</inkml:trace>
  <inkml:trace contextRef="#ctx0" brushRef="#br1" timeOffset="336751.657">23694 15016 1025 0,'0'0'62'16,"0"-17"68"-16,0 17 18 0,0 0 8 15,0-13 108-15,0 13-207 0,61 0 83 16,-61 0 19-16,61 13-177 15,-61 4 169-15,60-3-92 0,-60 17-32 16,66-1 72-16,-66 1-84 16,61 16-6-16,-61-19 27 0,0 19-75 15,0-3 45-15,0 4-12 0,0-18 89 16,0-2-92-16,0 2 21 16,0 1 18-16,0-14-122 0,0-3 174 15,-61 2 32-15,61-16 47 16,0 14 32-16,0-14-41 0,0 0-82 15,0-14-19-15,0-2-19 0,0 2-9 16,0-3 42-16,0-14-84 16,0 1-7-16,0 2 16 0,0-2 4 15,0-18-7-15,0 18 49 0,0-1-79 16,0 1-5-16,61 2 103 16,0 11-81-16,-61-13 87 0,0 16-32 15,61-3-65-15,-61 17 88 16,0-14-94-16,0 14 78 0,0 0-32 15,0 0-50-15,61 14 88 0,-61 3-68 16,0 13 23-16,0 1 35 16,0-17-80-16,61 30 32 0,-61-13 35 15,0-1-29-15,0 18 20 16,0-18-4-16,0-2-35 0,0 2 48 16,0 1 20-16,0 0-156 15,0-15-68-15,0-2-301 0,0 3-352 16</inkml:trace>
  <inkml:trace contextRef="#ctx0" brushRef="#br1" timeOffset="337014.1416">24439 15336 2283 0,'0'0'124'16,"0"0"34"-16,0-17 12 0,0 17 4 16,0 0-180-16,61 0-35 15,-61 0-14-15,61-14 77 0,-61 14 59 16,56-17-69-16,5 17 7 16,10-14-66-16,-11 14-3 0,-60-16 106 15,0 16-44-15,61 0-49 0,0-14-126 16,-61 14-252-16,0 0-84 15</inkml:trace>
  <inkml:trace contextRef="#ctx0" brushRef="#br1" timeOffset="337301.7183">25058 14999 1339 0,'0'-13'245'0,"0"13"72"0,0 0 27 16,0 0 41-16,0 0-205 16,0 0-93-16,0 0-54 0,0 0-39 15,0 0 13-15,0 0 40 16,0 13 44-16,0 4 16 0,0-3-10 16,0 17-49-16,61-1-9 0,-61 1-23 15,0 16 3-15,0-19 4 16,0 2-7-16,0 1 20 0,0 16-72 15,0-33-9-15,0 16-95 0,61-13-66 16,-61-3-110-16,0-14-276 16,0 14-29-16</inkml:trace>
  <inkml:trace contextRef="#ctx0" brushRef="#br1" timeOffset="337681.7894">25058 14713 794 0,'0'-16'139'0,"0"16"-30"16,0-14 147-16,0-3 31 15,0 17-118-15,0 0 30 0,0-14-261 16,-66 14-43-16,66 0-11 0,0 0 113 15,0 0 3-15,0 14 175 16,0 3-15-16,0-3-234 0,0 2 102 16,0-2-25-16,0-14 65 0,0 17-42 15,0-3 162-15,0 0-214 16,0-14-57-16,0 0 247 0,0 0-116 16,66 0 56-16,-5-14 22 15,-61 0 15-15,0-3-76 0,61 3 55 16,-61-2-71-16,0 2-89 0,0-3 74 15,0 17-43-15,0-14 6 16,0 14-71-16,0 0-165 0,0 0-289 16,-61 14-115-16</inkml:trace>
  <inkml:trace contextRef="#ctx0" brushRef="#br1" timeOffset="385709.9754">18060 14788 660 0,'0'-16'49'0,"-61"2"72"15,61 0 143-15,0-3-53 0,-71-13-5 16,71 16-26-16,0-3-38 0,0-13 59 16,0 16 98-16,0-3-135 15,-61-14-113-15,61 18 0 16,0-1-82-16,0-17 34 0,-61 14 15 15,61 4-3-15,-55-4-57 0,55 3 124 16,-66-3-57-16,66 3 76 16,0-2-18-16,-61 2-129 0,-5-3 37 15,5 3 6-15,61 0-71 0,-61 14 86 16,0-16 9-16,61 2-101 16,-60-3 120-16,-1 3-34 0,61-2 10 15,-61 16 5-15,61-14-27 0,-61-3 12 16,-5 3 59-16,5 14-52 15,0-16-22-15,61 16 12 0,-60 0-10 16,-1 0 1-16,-10 0 90 16,10 0-93-16,5 0-1 0,-5 0 29 15,-5 0-88-15,-61 0 66 16,67 16-37-16,-1-16 21 0,0 14 16 16,0-14 103-16,0 17-94 0,-5-17-15 15,5 14 87-15,1 2-175 16,-1-16 94-16,0 14 12 0,0 3-96 15,-10-17 162-15,15 14-103 16,-5 2 34-16,1-16-15 0,-1 14-75 16,-10 0 168-16,10 3-84 0,0-17 6 15,61 14-3-15,-61 2-77 16,5-16 142-16,56 14-62 0,-66 3-12 16,66-3-6-16,-60-14-66 15,60 17 137-15,0-4-50 0,-66 18 7 16,5-14-26-16,61-3-49 0,-61 16 134 15,61 1-63-15,-61-1 16 16,61-16 6-16,-61 17-81 0,61-1 141 16,0 1-66-16,-61-1-3 0,1 1 25 15,60-1-78-15,-66 1 149 16,66-17-71-16,-61 16-18 0,61 1 9 16,-61 0-89-16,61-1 122 15,0 1-35-15,-61-1-27 0,61 15 30 16,0-15-71-16,-61 1 94 0,61 13-13 15,0-13-13-15,0 16 3 16,0-16-78-16,0-1 76 0,0-2-31 16,0 2 8-16,0 1 29 15,0 0-56-15,61-15 20 0,-61 15-3 16,0-1 3-16,61-2 16 0,-61-11-29 16,0 13 9-16,61 1-13 15,-61-17-16-15,0 16 36 0,61 1-16 16,-61-14 3-16,66 10 10 15,-66-10 6-15,0 14-9 0,60-1 6 16,-60-16 11-16,61 17-24 0,0-1 23 16,-61-13-3-16,61-3-17 15,0 16 21-15,-61-16-14 0,61 3 3 16,5-3 0-16,-6 2-23 16,-60-2 21-16,66 3-11 0,-10-3 13 15,5 16 17-15,0-13-6 16,0-3 47-16,10-14-13 0,-10 14 13 15,-1 2-16-15,1-2-21 0,66-14-37 16,-66 0 23-16,0 0-13 16,0 0-10-16,60 0-4 0,-55 0-3 15,-5 0 13-15,61 0-34 0,-61 0 83 16,60-14-87-16,-55 14 35 16,61 0 45-16,-10-16-38 0,-46 16 24 15,50-14-7-15,1 14-34 16,5-14 27-16,-66-3-3 0,60 3 7 15,1-2 39-15,-61 2-8 16,66-17 19-16,-6 15-8 0,-60-15-49 16,71 17-14-16,-71-16 39 0,61-1-24 15,-61 1-5-15,4-1-13 16,-4 0 17-16,0 1-14 0,0-1-3 16,0-13 63-16,0-1-74 0,5-2 53 15,-6 3 15-15,-60-17-47 16,0 16 48-16,0-33-15 0,0 20-19 15,0-3-6-15,0 0-26 16,0 0-32-16,-60 0 57 0,-6 0 23 16,5-1-23-16,0 4-24 15,0 11-112-15,0 2-136 0,0 15-163 16,-4-1-406-16</inkml:trace>
  <inkml:trace contextRef="#ctx0" brushRef="#br1" timeOffset="408362.0128">16508 14241 176 0,'0'0'12'16,"0"0"-12"-16,-66-14-39 0,5 14 41 15,1 0-27-15,60 0 22 0,0-16 38 16,-61 16-35-16,61 0 32 16,0 0-39-16,0 0 2 0</inkml:trace>
  <inkml:trace contextRef="#ctx0" brushRef="#br1" timeOffset="408657.0166">15950 14227 107 0,'-60'0'-10'0,"60"0"24"16,-61 14-4-16,61-14 4 0,-61 0 16 16,61 0-64-16,-61 17 63 15,-10-17-26-15,71 0-40 0,-56 0 45 16,-5 14-65-16,61-14 64 0,-60 0-14 15</inkml:trace>
  <inkml:trace contextRef="#ctx0" brushRef="#br1" timeOffset="408692.8271">15327 14302 136 0,'0'0'22'0,"0"17"-29"15,-61-17 17-15,61 0-18 0,0 14-41 16</inkml:trace>
  <inkml:trace contextRef="#ctx0" brushRef="#br1" timeOffset="408727.0838">15022 14408 87 0,'0'16'-10'0</inkml:trace>
  <inkml:trace contextRef="#ctx0" brushRef="#br1" timeOffset="409130.7637">13912 15622 67 0,'0'16'-15'0,"0"-16"15"16</inkml:trace>
  <inkml:trace contextRef="#ctx0" brushRef="#br1" timeOffset="409299.4529">14034 15713 235 0,'0'17'17'0,"0"-3"-12"0,55 3 13 16,-55-4 14-16,0 1-25 0,0 3 26 15,61-3-24-15,-61 3-6 16,0-17-48-16,71 13 50 0,-71 4-62 16,0-17-24-16,0 14 143 15,61 3-65-15,-61-3 73 0,0-14-33 16,61 16-19-16,-61-16-71 15,0 14 55-15,0 3 71 0,61-17-78 16,-61 14 83-16,61 0-158 0</inkml:trace>
  <inkml:trace contextRef="#ctx0" brushRef="#br1" timeOffset="412821.0363">14591 16033 255 0,'0'0'70'16,"0"14"-2"-16,61-14-59 16,-61 16-9-16,0-16-17 0,0 14 17 15,0-14 40-15,0 0 10 0,61 17-50 16,-61-17-13-16,0 0 18 0,61 14 10 15,-61-14-2-15,0 0 54 16,61 16-75-16,-61-16 18 0,61 0-12 16,-61 14-62-16,0-14 167 15,66 0-118-15,-66 17 92 0,0-17 24 16,0 14-187-16,60-14 94 16,6 0-83-16,-66 14-20 0,56-14 97 15,-56 16 11-15,61-16-18 0,-61 14 10 16,0-14 88-16,0 0-15 15,61 17-56-15,-61-17-24 0,0 14-81 16,61-14 5-16,-61 17 71 0,0-17 87 16,71 0 2-16,-71 13-77 15,61-13-2-15,-61 0 21 0,60 17-104 16,-60-17 72-16,61 0 23 16,-61 14-101-16,56-14 107 0,-56 0-21 15,0 0 65-15,71 17-52 0,-71-17 78 16,0 14-65-16,0-14-89 15,0 0 53-15,0 16-84 0,61-16 73 16,-61 0 34-16,0 0-23 16,61 14 15-16,-61-14-15 0,61 0 8 15,-61 0-3-15,60 0-11 0,-60 14 21 16,0-14 32-16,61 0 61 16,5 0-108-16,-5 0 93 0,0 0-73 15,-61 17-113-15,61-17 90 0,0 0-65 16,-61 0 57-16,60 14 101 15,1-14-77-15,-61 0-18 0,0 0-37 16,0 0-33-16,0 0 90 16,66 0 64-16,0 0-76 0,-66 0 12 15,0 0 62-15,0 0-51 0,61 0-21 16,-61 0 95-16,56 0-144 16,5 0-14-16,-61 0 81 0,71 0-32 15,-10 0 17-15,-61 0-1 16,0 0 29-16,60 0-62 0,1 0 106 15,-61 0 11-15,61 0-61 0,5 0-2 16,-66 0-54-16,61 0 2 16,-61 0 76-16,61-14 2 0,0 14-39 15,-61 0-10-15,0-17-50 16,60 17 19-16,1 0 41 0,0 0 3 16,-61-14 7-16,61 14-4 0,-61 0-9 15,66-14-5-15,-66 14 14 16,61-16-11-16,5 16-3 0,-66-14 3 15,55 14 3-15,6-17-8 16,0 17 10-16,-61-14-5 0,71 14-13 16,-10-17 18-16,0 17-5 15,0-13 13-15,-61 13-2 0,61 0-11 16,4-17-3-16,-65 17-13 0,61-14 24 16,0 14 3-16,-61-17-1 15,61 17 3-15,0 0-23 0,-61-14-3 16,61 14 10-16,5-16 5 0,-6 2 4 15,-60 14 78-15,61-14-1 16,-61-3-12-16,61 3 1 0,-61 14-56 16,61-16 16-16,-61 2 0 15,0-3 25-15,0 3-35 0,0-2 80 16,0 2-83-16,0-3 73 0,0 3 10 16,0-2-179-16,0 2 107 15,0 0-105-15,0-17 115 0,0 15-7 16,0 2-28-16,61-3 12 15,-61-14-105-15,0 18 88 0,0-4 150 16,0-14-108-16,0 17 118 0,0-16 34 16,0-1-291-16,0 17 114 15,0-16-20-15,0 13-6 0,0-13 6 16,0 16-13-16,0-17 39 16,0 17-170-16,0-16 262 0,0 13-112 15,0-13-139-15,0 16 136 0,0-17 18 16,0 14-15-16,0-13-3 15,0 16-14-15,0 0-116 0,-61-16 119 16,61 13 3-16,0-14 19 16,-61 17-22-16,61-16 22 0,0 13 109 15,0 3 44-15,-61-16-166 0,0 16 146 16,61-3-273-16,0 3-33 16,-60-2 332-16,60 2-316 0,0 14 157 15,0-17 115-15,0 17-299 16,-66-14 173-16,66 14-16 0,-61-16-116 15,61 16 319-15,0-14-181 0,-61 14 10 16,61-17-21-16,-61 17-177 16,61-14 171-16,-61 14 158 0,61-17 46 15,-61 17-187-15,61-13 123 0,0 13-285 16,-65-17-32-16,4 3 191 16,61 14-140-16,0-14 131 0,-61 14 9 15,61-17 130-15,0 4 16 16,-61-4-149-16,0 17 149 0,61-14-292 15,-71-3-12-15,71 3 298 16,0-2-295-16,-61 16 298 0,61-14-135 16,-61 14-145-16,61-17 123 0,-55 17-125 15,55-14 136-15,-66 14 153 16,66 0-150-16,-61 0-6 0,61-16 0 16,-66 16-158-16,5 0 153 0,61 0 143 15,0 0-133-15,-61 0-4 16,0 0 10-16,1 0-157 0,60 0 146 15,-61 0 182-15,0 0-176 16,0-14 5-16,61 14 135 0,-66 0-321 16,5 0 312-16,0 0-131 0,61 0-149 15,-60 0 146-15,60-14-134 16,-61 14 122-16,-10 0 18 0,71 0-1 16,-61-17 168-16,61 17-176 15,0 0 126-15,-56 0 3 0,-5 0-301 16,-5 0 189-16,66-14-140 0,-66 14 9 15,66 0 117-15,0 0-6 16,-61 0 140-16,61 0-13 0,-60 0-119 16,60 0 139-16,0 0-270 15,-61-16-5-15,0 16 271 0,61 0-157 16,-61 0 20-16,61 0 163 0,0 0-292 16,-61 0 21-16,-5 0 113 15,5 0-166-15,61 0 302 0,0 0-146 16,-60 0 102-16,60 0 20 15,0 0-267-15,-61 0 273 0,61 0-228 16,-61 0-9-16,61 0 119 0,-61 0-128 16,61 0 120-16,-71 0 6 15,71-14-11-15,-56 14 16 0,56 0-8 16,0 0 6-16,-61 0 149 16,61 0-44-16,0 0-102 0,-60 0-23 15,60 0-138-15,-61 0 18 16,61 0 125-16,0 0 9 0,-71 0-14 15,71 0 25-15,-61 0 130 0,61 14-10 16,0-14-120-16,0 0 133 16,0 16-296-16,-61-16 173 0,61 0-13 15,-61 14-162-15,61-14 165 0,-56 0-166 16,56 17 293-16,0-17 14 16,0 14-164-16,-66-14 18 0,6 0-161 15,60 14 12-15,0-14 280 16,0 16 21-16,0-16-161 0,-66 14 152 15,66-14-286-15,0 17-26 0,-61-3 163 16,61-14-155-16,-61 16 147 16,61-2 5-16,0 3 12 0,-61-17-15 15,61 14 169-15,0 3-158 16,0-4-7-16,-61-13 147 0,61 17-162 16,0-3 3-16,-61 0 160 0,61-14-284 15,0 17-7-15,-60-4 139 16,60-13-137-16,0 17 138 0,0-3 8 15,0-14 174-15,0 17-186 16,0-17-5-16,0 14 17 0,-66-14-6 16,66 16 143-16,0-16-12 0,0 14-123 15,0-14 1-15,0 17-148 16,0-3 22-16,-61-14 115 0,61 16-165 16,0-2 176-16,0 3-14 15,0-3 19-15,0 0-25 0,0-14 142 16,0 16-119-16,0-2-7 0,0 17 18 15,0-15-145-15,0-2 128 16,0 3-20-16,0-3 14 0,0 3 6 16,0-4 166-16,0 4-29 15,0-3-143-15,0 17 163 0,0-18-329 16,0 4 46-16,0-3 134 0,0 3-174 16,0-3 163-16,0 2-5 15,0-2 133-15,0 3-128 0,0-3 143 16,0 2-140-16,0-16-149 0,0 28 141 15,0-28-135-15,0 17 140 16,0-3 8-16,0 2-2 0,0-2-12 16,0 3 9-16,0-17 157 15,0 14-160-15,0 2-3 0,0-2-2 16,0 3-158-16,0-17 157 16,0 14 3-16,0 3 164 0,0-4-7 15,0 1-145-15,61 3-1 0,-61-17-174 16,0 14 17-16,0 3 141 15,0-4 21-15,0 4-13 0,0-3 6 16,0 3 145-16,0-3-164 0,66 2 10 16,-66-2-8-16,0 3-132 15,0-3 277-15,0-14-129 0,60 30-5 16,-60-30-8-16,61 14-121 16,-61 17 260-16,0-31-128 0,0 30 11 15,61-13-19-15,-61-3-107 0,61-14 287 16,-61 16-169-16,0-2-6 15,61 3-6-15,-61-3-155 0,61 0 147 16,-61 2 22-16,0-2-16 16,66 3 0-16,-66-3 180 0,0 3-166 15,60-4 187-15,-60-13-24 0,0 17-327 16,66-3 152-16,-66-14-35 16,0 17 47-16,56-17-11 0,5 14 136 15,-61-14-280-15,61 16-18 0,-61-16 167 16,61 14-126-16,-61-14 134 15,71 14 1-15,-71-14-7 0,61 17 15 16,-61-17-8-16,60 0-15 16,1 14 20-16,-61-14 101 0,0 0-118 15,56 0 3-15,15 16 150 0,-71-16-279 16,0 0 138-16,61 14-1 16,0-14-169-16,-61 0 166 0,61 0 158 15,-61 0-4-15,0 17 8 16,0-17-178-16,60 0-10 0,-60 0-138 15,0 0 0-15,61 14 173 16,5-14-169-16,-66 0 296 0,0 0-150 16,61 0-5-16,0 0 14 0,0 0-158 15,-61 0 164-15,61 0 3 16,-61 0 125-16,0 0-120 0,60 0-28 16,1 0 12-16,-61 0 28 0,0 0 121 15,0 0-144-15,66 0 132 16,-66 0-294-16,0 0-2 0,66 0 293 15,-66 0-118-15,0 0-11 16,61 0 176-16,-5 0-302 0,5-14-30 16,-61 14 137-16,71 0-17 0,-71 0 186 15,0 0-16-15,61 0 36 16,-61 0-322-16,0 0 143 0,0-17-135 16,60 17-31-16,1 0 180 15,-61 0-160-15,61 0 301 0,-61 0-138 16,0 0 163-16,0 0-169 0,66 0-151 15,-5 0 149-15,-61 0-171 16,0-14 326-16,0 14-5 0,0 0-6 16,0 0-7-16,61 0-295 15,0 0 152-15,-61-16-152 0,0 16 164 16,0 0 134-16,60 0-292 0,1-14 146 16,0 14 0-16,-61-17-141 15,0 17 142-15,61-14 2 0,5 14-156 16,-66-14 148-16,61 14 8 15,-61 0 11-15,66-16-14 0,-11 2 12 16,-55 14-3-16,61-17-9 16,-61 17 23-16,61-14 2 0,-61-3 23 15,71 17 180-15,-71-13-117 0,0-4 2 16,61 3-38-16,-61-3-182 16,61 17 107-16,-61-14-9 0,61-2 12 15,-61 2 27-15,0 0 62 0,0-3-95 16,61 3 20-16,-61-2-20 15,0 16-65-15,65-14 190 0,-65-3-101 16,0 3-12-16,61-2 3 16,-61 2-96-16,61-17 93 0,-61 31 23 15,0-30-5-15,0 16-15 0,61-3-6 16,-61 3-3-16,0-2 63 16,0 2 21-16,0-17-75 0,61 14 41 15,-61 4-110-15,0 13-15 16,0-17 93-16,0 3-63 0,0-3 72 15,0 3-9-15,0 14-36 0,0-13 33 16,0-4-36-16,0 3 15 16,0-3 24-16,0 17-184 0,0-14-203 15,0-2-136-15</inkml:trace>
  <inkml:trace contextRef="#ctx0" brushRef="#br1" timeOffset="454818.807">18922 6413 773 0,'-61'-16'5'0,"61"2"53"0,0-17 58 15,-61 15 70-15,61-15 110 16,0 17-104-16,-61-16 81 0,61 16-30 16,-60-3-101-16,60-14 45 15,-66 31-121-15,66-13-33 0,0 13 63 16,0-17-60-16,0 17-2 0,0 0-28 15,0 0-46-15,0 0 58 16,0 17 22-16,66-17-12 0,-6 13-7 16,62-13 20-16,-61 17-38 15,61 14-12-15,10-17-31 0,45 2 46 16,-45 12 0-16,50-11-12 0,67 13-3 16,-66 1 12-16,70-1 22 15,-15-16-31-15,16 3 80 0,-66-3-84 16,-6 2 68-16,-55-2 57 15,-5 0-49-15,-62-14 16 0,1 0-111 16,0 0 97-16,-61 0-68 0,0 0-76 16,0 0-127-16,0 0-403 15,0 0-174-15</inkml:trace>
  <inkml:trace contextRef="#ctx0" brushRef="#br1" timeOffset="455257.2269">17806 6502 1262 0,'0'0'44'0,"0"0"30"0,0 0 152 16,0 0-110-16,0-14-55 0,0 14-27 15,0 0-140-15,0 0 120 16,0 0 133-16,61 0-27 0,0-14-31 16,10 14 16-16,51 0-82 15,0 0 103-15,4 14-7 0,-4 0-35 16,126 3-60-16,-65-3-76 0,71 2 141 15,-16-2-64-15,76 3 122 16,-4-3-61-16,4 3-89 0,-76-4 64 16,72 4-39-16,-57-3 19 15,-4-14 47-15,-6 17-37 0,-50-17-99 16,-16 0 118-16,-45 0-108 0,-10 0 34 16,-61 0 14-16,5 0-80 15,-5 0-78-15,-61 0-234 0,0-17-191 16</inkml:trace>
  <inkml:trace contextRef="#ctx0" brushRef="#br1" timeOffset="455569.0482">17928 6624 804 0,'-61'0'60'16,"61"0"44"-16,0 17 33 15,0-17 38-15,0 0 113 0,132 0-31 16,-71 0 70-16,61 0 38 0,65 0-136 16,-65 0-59-16,126 0-61 15,-4 0-75-15,9 0 50 0,57 0 21 16,-1 0-54-16,-5 0 42 15,6 0-103-15,65 14 39 16,-66-14-9-16,1 17-30 0,-6-3-3 16,-56-14 10-16,-55 0-118 0,-5 16-272 15,-67-16-175-15</inkml:trace>
  <inkml:trace contextRef="#ctx0" brushRef="#br1" timeOffset="455812.9351">18369 6502 1165 0,'0'17'59'0,"0"-3"191"16,122 2 15-16,126-16 59 0,-4 14 35 16,9-14-133-16,118 17-16 0,-1-17 27 15,61 14-145-15,5 3-95 16,-5-17-4-16,0 13-79 0,10 4 83 15,-71-3 28-15,-65 3-19 16,4-3 7-16,-55 2-73 0,-67-16-98 16,-65 14-79-16,-61-14-230 0,-61 14-179 15</inkml:trace>
  <inkml:trace contextRef="#ctx0" brushRef="#br1" timeOffset="478870.0245">17806 14591 825 0,'0'0'23'15,"0"-17"84"-15,0 4 13 0,0-1 41 16,0-3-12-16,0 3-30 16,0-3 161-16,0 4-229 0,0-4 2 15,0 3-56-15,-55-3 21 0,55 3-7 16,0-2 137-16,0 2-21 15,-66-3-320-15,66 3 191 0,-61 0 10 16,61-2 22-16,-66 2-21 16,5 14-12-16,61-17 6 0,-61 17-154 15,0-14 311-15,1 14-155 16,-1-16-28-16,0 16 17 0,0 0-166 16,-66 0 311-16,66 0-275 0,1 0 131 15,-1 0 179-15,-10 16-147 16,-46-16-21-16,56 14-4 0,-5-14-14 15,0 17-133-15,5-3 134 0,-60 2 33 16,60-16 2-16,0 14-29 16,-66 0 13-16,66 3 114 0,1-3-303 15,-62 2 173-15,61-2 161 16,-10 3-291-16,15-3 143 0,-5 16 4 16,1-13-160-16,-1 14 343 0,-10-17-197 15,10 16 10-15,0 1-7 16,0-1-182-16,5-16 370 0,-10 17-194 15,6-1 28-15,60 1-17 0,-66-1-156 16,5 1 322-16,61 13-73 16,-61-13 16-16,0-1 38 0,61 1-186 15,-61 0 80-15,61-1 28 16,-61 15 16-16,61-15 49 0,0 17-31 16,0-16 8-16,-60 13-99 15,60-13-82-15,-66 13 24 0,66 4-25 16,-61-18 25-16,61 15 74 0,0-1 8 15,0 3-29-15,-61-16 73 16,61 13-73-16,0-13-4 0,-61 13 15 16,0-13-92-16,61 16 89 0,-71-16-8 15,71 13 58-15,0-13 10 16,0 13-62-16,-61-13 15 0,61 16-50 16,0-19 73-16,0 2-4 15,0 1 17-15,0-1-17 0,0 17-62 16,0-16 50-16,0-3-29 0,0 2 36 15,0 1-13-15,0 16 59 16,0-16-36-16,61 13-35 0,-61-13-4 16,71 13-48-16,-71-13 61 15,0 16 4-15,61-3-26 0,-61-13 12 16,61 13-29-16,-61 4-26 16,61-4 36-16,-61 3-10 0,61-2-12 15,-61-1 64-15,66 3-22 0,-66-16 9 16,60 13 20-16,-60-13-26 15,61-1 30-15,0 1-6 0,-61 0 43 16,61-1-15-16,-61-16 23 16,61 17-3-16,-61-1-54 0,61-16 24 15,5 17-20-15,-6-15-34 0,62 15 37 16,-61-17-51-16,61 16 10 16,-51-13 17-16,50-3-10 0,-60 16 21 15,66-16-21-15,-5 3 4 16,-61-3-46-16,60 2 17 0,-55-2-10 15,-5 3 21-15,0-3-21 0,0 3 4 16,-61-17 20-16,0 0-17 16,0 13 21-16,0-13 14 0,61 0-10 15,-1 0-8-15,1 0 18 0,5 0 21 16,0 0 18-16,-5 0 7 16,-5-13-17-16,76-4-25 0,-71 3-36 15,-1-3 0-15,1 3 22 16,66-2 7-16,-66-15 28 0,61 1 19 15,-62 16-15-15,62-17-14 0,-61 1 4 16,66-1-15-16,-61 1 18 16,50 16-39-16,-55-34-4 0,10 21-14 15,51-4-1-15,-61-16 4 16,0 2 4-16,65 15 25 0,-65-15-32 16,0-2 43-16,61 3-36 0,-56 13 21 15,-6-30 48-15,62 17-65 16,-61-17 17-16,0 13-14 0,0-10-37 15,0-3 63-15,10 0 18 16,-71 0 8-16,60 0 11 0,1-1-45 16,-5 1 34-16,5 3-74 15,-61 11-8-15,0 2 52 0,0-16-25 16,0 17 18-16,0-3 56 0,0 2-68 16,0-2 54-16,-61 2 33 15,61 1-123-15,0-3 93 0,0-14-121 16,0 16 35-16,0-16 37 0,-56 0-41 15,56 0 109-15,0 3-48 16,-61-4-13-16,1 15-6 0,60-11-9 16,0 11-48-16,-71 2 30 15,10-2-11-15,0 3-39 0,0 13 99 16,0 0 4-16,61 18-75 0,-61-18-89 16,0 0-112-16,-65 15-153 15,65 2-87-15,0-17-405 0</inkml:trace>
  <inkml:trace contextRef="#ctx0" brushRef="#br1" timeOffset="485896.362">3876 16655 1853 0,'0'0'140'0,"0"-17"6"16,0 3 3-16,-60-2 7 0,60 16-80 16,0 0-76-16,0 0-3 0,0 0 6 15,60 16 68-15,-60 15-26 16,66 0-3-16,-5 13 4 0,0 17-133 15,0 0 183-15,61 0-77 0,-62 0-1 16,67 14-18-16,-66-30-62 16,61 16 71-16,-61-17 16 0,60 4-10 15,11-34 22-15,56 2 50 0,-6-16-21 16,-60 0-57-16,127-16-49 16,-67 2 43-16,11-17-90 0,-16 1 168 15,16-15 29-15,-71 15-129 16,65-18 87-16,-65 18-36 0,66-1-39 15,-62 3 74-15,-9-2 45 0,5 13-89 16,70 3 41-16,-75-2-35 16,76 16-43-16,-72 0 50 0,67 16-26 15,-66 15 59-15,60-17-23 16,-50 16 16-16,-10 1-39 0,-5-1-20 16,14 1-19-16,-9 13-46 15,-61-13 42-15,66 0-32 0,-66-1 42 16,-1-16 23-16,62 17-10 0,-61-1 7 15,66-13-26-15,-61 13 35 16,50-30-29-16,6 14 7 0,10-14 3 16,-71 0 3-16,65-14 27 0,-4-16 2 15,0-1-6-15,-61 1-2 16,66-18 18-16,-6 4-8 0,1 0 8 16,0-18-29-16,70 15 14 15,-75-11 64-15,76 11-34 0,-6 2-6 16,-4-2-31-16,-1 19-54 0,6 12 47 15,55 2 4-15,-50 14-13 16,56 0 19-16,-67 14-2 0,67 2-21 16,-67 12 17-16,11 3-17 15,45 16-17-15,-45-3 44 0,-5 17-17 16,-6-16 8-16,1 16 2 16,-57 0-23-16,57-17 20 0,-61 18-21 15,10-15-9-15,45-3 33 0,-45-13-13 16,-10-1 20-16,-1-16 22 15,6 3-39-15,-5-17 14 0,60 0-6 16,-50 0 27-16,-15-17 32 16,15 3 7-16,-11-16-32 0,1-1-2 15,-56-13 7-15,56-3-46 0,-1-15-4 16,-60 4-3-16,0-20-58 16,66 17 97-16,-66 3-22 0,5 11 15 15,-66 2 25-15,55-2-104 0,-55 19-24 16,0-2-169-16,0 13-231 15,0 3-314-15</inkml:trace>
  <inkml:trace contextRef="#ctx0" brushRef="#br1" timeOffset="486436.0522">8334 18005 1944 0,'0'0'-80'0,"0"0"57"0,-61 14 132 15,61-14 131-15,0 0 104 16,0 17-25-16,0-17-131 0,0 0-55 16,0 0-24-16,0 0 21 0,0 0 39 15,0 0-9-15,61 0 3 16,0 13-35-16,0-13 9 0,60 0-78 16,-50 0-4-16,51 0 4 15,66-13-62-15,-67 13-4 0,1 0 0 16,5-17-4-16,55 17 18 0,-121-14-7 15,66 14 18-15,-66 0-60 16,5-14-138-16,-11 14-131 0,-55 0-150 16,0 0-97-16,0 0-205 15</inkml:trace>
  <inkml:trace contextRef="#ctx0" brushRef="#br1" timeOffset="486724.9178">9267 17763 2177 0,'0'-16'-135'0,"0"2"0"16,0 14 6-16,0 0 215 16,0 0 144-16,0 0 118 0,0 14-28 15,0 2-213-15,61 12 36 0,0 3-105 16,-1-15 90-16,62 15-55 16,-61-1-48-16,5 1 4 0,-5 0-29 15,5-1 19-15,-11-16-9 16,6 17 0-16,-61-18-49 0,61 4 71 15,-61 14-9-15,0-17 35 0,0 16 0 16,0-13-68-16,-61 13 14 16,0-16 9-16,-60 17-23 0,60-1 27 15,-5-16-14-15,5 3-3 0,0-3-39 16,0 2-51-16,1-2-114 16,60-14-503-16</inkml:trace>
  <inkml:trace contextRef="#ctx0" brushRef="#br1" timeOffset="487300.3952">10996 17991 2890 0,'0'14'75'15,"0"-14"-12"-15,0 0 6 16,0 0 4-16,0-14-76 0,0-3 67 16,0 4-10-16,61-4 24 0,-61-14 26 15,61 17 5-15,0-2 60 16,-61-15-35-16,66 17-65 0,-66 14-49 16,0-16-67-16,0 16 20 0,0 0 43 15,0 16-39-15,0 15 36 16,0-1-26-16,0 1 16 0,0 0 24 15,0 13-33-15,0 17 12 16,0-30 22-16,0 13-35 0,0 3 54 16,0-2 8-16,0-15-52 0,0 1 24 15,0-1-131-15,0-16-66 16,0 17-96-16,0-14-109 0,0-4-167 16,0-13-55-16,0 14 23 15,-66 3 112-15,66-17 182 0,-61 14 150 16,0-14 94-16,0 17-36 0,0-17 159 15,0 0-17-15,1 13 181 16,-1-13-32-16,-5 17-34 0,5-17 17 16,61 14 12-16,-61-14 41 15,0 0 119-15,61 17 46 0,0-17-161 16,0 0 119-16,0 14-121 0,61-14-51 16,0 0 6-16,66 0-19 15,-66 0-44-15,60 16-30 0,1-16 5 16,0 0-110-16,9 0 1 0,-14-16 6 15,15 16-68-15,-71 0 37 16,0 0-144-16,0-14-188 0,-61 14-264 16</inkml:trace>
  <inkml:trace contextRef="#ctx0" brushRef="#br1" timeOffset="490767.3989">20722 15683 867 0,'0'0'-24'0,"0"0"-7"0,0 0 0 16,0 0 70-16,0 0-52 0,0 0 11 16,0 0-1-16,0 0-20 15,0 0 72-15,0 0-49 0,0 0 5 16,0 0-41-16,0 0-148 15</inkml:trace>
  <inkml:trace contextRef="#ctx0" brushRef="#br1" timeOffset="495529.9792">25240 14438 116 0,'0'-14'95'0,"0"14"-53"15,0-16 75-15,0 16-24 16,0-14-71-16,0-3 11 0,-60 17 11 15,60 0-54-15,-61-14 57 16,0 14-32-16,-5-14-5 0,66 14-10 16,-61 0-77-16,0-16 157 0,0 16-155 15,1 0 88-15,-11 0 106 16,10 0-80-16,5 0 13 0,-5 0 17 16,0-14-132-16,-71 14 11 15,72 0 59-15,-1 0-14 0,0 0 33 16,-61 0-11-16,61 0-12 0,-65 0 7 15,65 14-20-15,0 2 2 16,-61-16 8-16,56 14 44 0,5-14-31 16,1 14-13-16,-62 3 0 0,51-17-42 15,10 14 79-15,0 2-37 16,5-16 11-16,-10 14 10 0,6 3-71 16,-6-3 76-16,66 3-21 15,-61-17-18-15,0 13 42 0,0 4-45 16,61 14 11-16,-61-17 8 0,0-1-14 15,1 4 22-15,-1 14 95 16,61-17-96-16,0 2 9 0,0 15 10 16,-66-1-78-16,66 1 167 15,0-3-65-15,-61 2-26 0,0 1-11 16,61-1-73-16,0 1 144 16,-61 16-73-16,61-19 87 0,-71 2 11 15,71 1-132-15,-61 0 72 0,61 16-88 16,-55-17 121-16,55 1-93 15,0-3 16-15,-61 2 67 0,0 1-149 16,61 16 310-16,0-16-180 0,-71-1 96 16,71-2-154-16,-61 2-160 15,0 1 176-15,61 0-158 0,-61-1 172 16,61 1 199-16,0-1-59 16,-61 1-3-16,1-1-14 0,60 1-200 15,-61-1 52-15,61 1 60 0,0 13-57 16,0-13-14-16,0 0 16 15,0-1-56-15,0 1 120 0,0-17-48 16,0 16 27-16,0 1-42 16,0-1-75-16,0 1 120 0,0-1-96 15,0 1 81-15,0-17-21 0,0 16-75 16,0 1 148-16,0-1-26 16,61-16-53-16,-61 17 0 0,60-1-89 15,1-13 50-15,-61 14 27 16,61-1 73-16,-61-2-88 0,61 3-43 15,-61-1 134-15,0 1-58 16,0-1-6-16,61 1-15 0,10-1 7 16,-71 1-78-16,0-17 184 0,0 33-18 15,0-33-64-15,61 16 45 0,-61 1-137 16,61 0-4-16,-61-15 65 16,0 12-61-16,55 3 52 0,-55-15 30 15,0 15-80-15,0-1 105 16,61 1-16-16,-61-1-33 0,0-16 0 15,0 17-18-15,0-1 15 16,71 1 70-16,-71 0 35 0,0-18-25 16,0 18-68-16,0 0 22 15,0-1-99-15,61-16-6 0,-61 17 154 16,0-15-96-16,0 15 16 0,0-17 27 16,61 16-11-16,-61-13-60 15,0 11 53-15,0-12-12 0,0-2-72 16,61 17 140-16,-61-31-56 0,0 16 4 15,66-2 11-15,-66 3-68 16,61-3 122-16,-61 3 24 0,0-17-90 16,0 13-30-16,60-13-35 0,1 0-25 15,0 17 146-15,-61-17-50 16,0 0-30-16,61 0 24 0,0 0-28 16,-61 0 28-16,61 0-3 15,5 0-9-15,-6 0 15 0,-60 0-3 16,66 0-6-16,-10 0-15 15,5 0-38-15,0 0 47 0,10 0 59 16,-71-17-1-16,0 17-70 0,61 0 92 16,0 0-127-16,-61 0 82 15,0 0-14-15,0-13-99 0,60 13 94 16,1 0-85-16,5 0 60 16,-66 0 86-16,0-17-90 0,61 17 38 15,0-14 52-15,0 14-127 0,-61-17 69 16,61 17-25-16,-61-14-44 15,60 14 108-15,6-16-55 0,-66 16-16 16,61 0 19-16,-61-14-67 0,61 14 54 16,-61-17 41-16,61 17 12 15,-61-14 16-15,0 14-53 0,61-16-22 16,-61 16-27-16,61-14 62 16,-61 14 64-16,0-14-83 0,60 14 6 15,-60 0-65-15,61-17 43 16,-61 17 81-16,0-14-68 0,71 14 15 15,-71-16 10-15,0 16-74 0,61 0 61 16,0-14-15-16,-61 14-60 16,56-17 147-16,-56 17-69 0,0-14-15 15,61-2 6-15,-61 16-50 0,71 0 119 16,-71-14-54-16,0 14 0 16,60 0-21-16,-60-17-60 0,0 17 119 15,0 0-59-15,61-14-13 16,-61 14 69-16,0-17-96 0,0 17 108 15,0-13-50-15,61 13-336 0</inkml:trace>
  <inkml:trace contextRef="#ctx0" brushRef="#br2" timeOffset="571820.8622">4992 5047 2438 0,'0'0'107'16,"0"-14"-13"-16,0-3 76 0,0 3 106 15,0-2-81-15,0 16 63 0,0-14-15 16,0-3-78-16,0 17 12 15,0-14-43-15,0 14-48 0,0 0-19 16,0 0-18-16,0 0-35 16,0 0-4-16,0 0-48 0,0 0 13 15,0 0-10-15,0 0 14 0,0 14 42 16,0 17-42-16,0-1 42 16,0 17-21-16,0-19-17 0,0 33 31 15,0 0 0-15,-61 0-32 0,61 1 29 16,-61-18-1-16,61 17 1 15,0-14-4-15,0-2 7 0,0-1 0 16,0-13-4-16,0-1 46 16,0 1-31-16,0-14-18 0,0-4 36 15,0-13-15-15,0 14 66 0,0-14-26 16,0 0 41-16,0 0 19 16,0 0-84-16,0 0 29 0,0 0-25 15,0 0-66-15,0 0 77 0,0 0-18 16,0 0-78-16,0-14 37 15,0 14-41-15,0 0 11 0,0 0 37 16,0 0-65-16,0 0-59 16,0 0-167-16,0-13-241 0,0 13-160 15,0-17-305-15</inkml:trace>
  <inkml:trace contextRef="#ctx0" brushRef="#br2" timeOffset="573164.0498">6047 5427 836 0,'0'0'79'15,"0"0"36"-15,-66 0 200 0,66 0 20 16,0 0-17-16,0 0 22 16,0 0-160-16,0 0 55 0,0 0-53 15,0 0-64-15,0 0-4 0,0 0 6 16,0 0-23-16,0 0 19 15,0 0-48-15,0 0-32 0,0 0-9 16,0 0 26-16,0 0 26 0,0 0-52 16,0 0 13-16,0 0-3 15,0 0 17-15,0 14 14 0,0-14 34 16,0 0-41-16,66 0-47 16,-5 17-17-16,-61-17 13 0,55 0-24 15,6 14 35-15,10-14 17 16,-10 0-10-16,0 16 3 0,0-16 7 15,0 0-17-15,-61 14-24 0,0-14 20 16,66 0-3-16,-66 0 0 16,0 0-3-16,0 0 27 0,0 0-20 15,0 0-8-15,0 0 15 16,0 0-4-16,0 0-10 0,0 0 20 16,0-14-27-16,-66 14-22 0,66 0-3 15,-61-16 49-15,61 16-13 16,-61 0-12-16,0 0 40 0,0 0-68 15,-10-14 32-15,10 14-18 16,6 0 4-16,-6 0 14 0,61 0-28 16,0-17 42-16,0 17-28 0,0 0-25 15,0 0 36-15,0 0 6 16,0 0-20-16,0 0 13 0,0 0 11 16,0 0-28-16,0 0 25 0,0 0-18 15,0 17-7-15,61-17 3 16,-6 14-14-16,6-14 78 0,10 0-35 15,-10 16 36-15,0-16-37 16,0 14-45-16,0-14 21 0,5 0-39 16,-6 0 53-16,-60 0-14 0,0 0 3 15,0 0 25-15,0 0-3 16,0 0-14-16,0 0 3 0,0 0-22 16,0 0 19-16,-60 0 24 15,60 0-24-15,-66 0-8 0,5 0-17 16,0 0-7-16,61 0 31 0,-61-14 22 15,0 14 25-15,61 0 0 16,0 0-28-16,-71 0-47 0,71 0-15 16,0 0 1-16,0 0 21 15,0 0 64-15,0 0-10 0,0 0-29 16,0 0-10-16,0 0-47 0,0 0 11 16,0 0 28-16,71 0 18 15,-71 14 11-15,61-14-22 0,0 0 8 16,0 14 6-16,0-14-27 15,5 0 45-15,-6 0 1 0,-60 17-40 16,0-17 29-16,0 0-33 16,0 0 37-16,0 0-11 0,0 0 17 15,0 0-24-15,0 0-29 0,-60 0 18 16,-6 0-11-16,66 0 18 16,-61 0-25-16,61-17 32 0,0 17-11 15,0 0 11-15,0 0 1 0,0 0-12 16,0 0-7-16,0 0-77 15,0 0-119-15,0 0-240 0,0-14-311 16,0 14-192-16</inkml:trace>
  <inkml:trace contextRef="#ctx0" brushRef="#br2" timeOffset="573806.3079">7710 5152 1582 0,'0'-14'137'16,"0"-2"104"-16,0 16-21 0,-56 0 94 16,56 0-86-16,0 0-54 0,0 0 57 15,0 0-78-15,0 0-8 16,0 0-48-16,0 0-15 0,0 0-26 16,56 0-23-16,-56 0-6 15,0 0-17-15,71 0 17 0,-71 0-24 16,61 0 4-16,0 0-1 15,-61 16 18-15,61-2-4 0,-61 3 10 16,60-3 17-16,-60 16-23 0,61-13 6 16,5 14 25-16,-66-18-42 15,61 18 24-15,-61 0 18 0,61-18-59 16,-61 18 18-16,0 0 7 0,61-15-39 16,-61 15 36-16,0-17-5 15,0 2-9-15,61-2 13 0,-61 0-10 16,0 3 27-16,0-3-37 15,0-14-7-15,0 16-106 0,0-16-127 16,0 0-38-16,0 0-176 0,0 0-263 16,0 0-94-16</inkml:trace>
  <inkml:trace contextRef="#ctx0" brushRef="#br2" timeOffset="574063.736">8273 5305 2426 0,'0'-14'36'15,"0"-3"152"-15,0 4 23 0,0 13 23 16,0-17-14-16,0 3-166 16,0 14-25-16,-61 0 17 0,61 0 26 15,0 14 37-15,-61 16 57 0,-5-13-35 16,66 11-26-16,-61 2-27 16,1 1-61-16,60 0 17 0,-61 16-27 15,0-17 17-15,0-2 21 16,-10 3-18-16,71-15-16 0,-56-2 6 15,-5 3-20-15,61-3-4 0,0 2 17 16,-60-16-75-16,60 0-108 16,0 0-115-16,0 0-137 0,0 0-223 15</inkml:trace>
  <inkml:trace contextRef="#ctx0" brushRef="#br2" timeOffset="574424.8105">7401 5655 2343 0,'0'0'171'0,"0"0"25"16,-61 14 59-16,61-14 35 0,0 0-162 15,0 0 5-15,0 0-21 16,0 0-33-16,0 0 7 0,0 0 1 15,0 0 5-15,0 17-11 16,0-17 5-16,61 0-14 0,10 0-9 16,-10 13 17-16,60-13 0 0,-65 0 12 15,76 0-78-15,-71 0 14 16,60 14 8-16,-60-14 40 0,66 0 9 16,-5 0 49-16,-61 0-35 15,0 0-96-15,-1-14 34 0,1 14-59 16,-61 0 44-16,0-13 11 0,0 13-130 15,0 0-89-15,0 0-183 16,0-17-143-16,0 17-301 0,0 0-236 16</inkml:trace>
  <inkml:trace contextRef="#ctx0" brushRef="#br2" timeOffset="575072.1892">7340 6019 3129 0,'0'0'22'0,"-61"0"107"16,61 0 48-16,0-17-11 16,0 17 21-16,0-14-96 0,0 14-13 15,0-16 34-15,0 16-64 0,0-14-14 16,0 14-34-16,0 0-10 15,0 0 24-15,0 0-8 0,0 14 5 16,61 2-4-16,-61 15-18 16,0-17 18-16,0 33-10 0,0-19-15 15,0 2-6-15,0 1 14 0,0-1 0 16,0 1-14-16,0 0 27 16,0-1-13-16,0-16 24 0,0 3 48 15,61-3 53-15,-61-14 3 16,0 0-23-16,0 0-3 0,0 0-100 15,0-14 37-15,0-3 6 0,0 3-17 16,0 0 22-16,0-16-72 16,0 13-4-16,0-14-3 0,71 1 24 15,-10 16 5-15,-61-17 49 16,60 15-39-16,1 2 29 0,-61 0 6 16,56-3-49-16,-56 3 10 0,0 14-24 15,71 0 17-15,-71 0-10 16,0 0 42-16,0 14-28 0,61-14 0 15,-61 17 3-15,0-3-17 16,61 0 14-16,-61 2-4 0,0 15 33 16,0-17-22-16,0 3 32 0,0-4-36 15,0 4-3-15,0-3 28 16,0 3-39-16,0-3 29 0,0 2-4 16,0-2-21-16,0-14 32 15,0 14 14-15,0-14 7 0,61 0 15 16,-61 0-3-16,0 17-22 0,60-17 33 15,-60 0-44-15,0 0-22 16,61-17 22-16,-61 17-108 0,66-14-35 16,-5 0-120-16,-61-16-146 15,0 13-238-15,61-14-379 0</inkml:trace>
  <inkml:trace contextRef="#ctx0" brushRef="#br2" timeOffset="575937.2364">8395 4880 2060 0,'0'-14'11'0,"0"14"84"15,0-17 20-15,0 17 77 16,0 0-5-16,0 0-99 0,0 0 4 16,0 0-29-16,0 0 19 0,0 0 50 15,0 31-27-15,61-17 7 16,-1 16-15-16,1 1-12 0,10 0 33 15,-10 30-59-15,0 0 4 16,-5 0 21-16,5 14-60 0,10-14 63 16,-71 14 5-16,0 17-33 0,0-17 36 15,0 2-64-15,0 12 14 16,0-11 1-16,0-3 3 0,0 0-4 16,-71-14-10-16,-46 17-7 15,56-20-10-15,0-10 6 0,-10 13-27 16,10-31 38-16,1 15-35 0,-1-15 25 15,61-16-14-15,0 3-36 16,-61-3 22-16,61-14-113 0,0 0-191 16,0 0-360-16,-61-14-396 15</inkml:trace>
  <inkml:trace contextRef="#ctx0" brushRef="#br2" timeOffset="576661.3699">4307 4758 1208 0,'0'0'195'0,"0"0"74"15,0 0 33-15,0-14 8 16,0 14-183-16,61 0-88 0,5 0-9 16,-66 0 64-16,0 0-97 0,0 0 154 15,0 14-78-15,0-14-35 16,0 30 119-16,0-13-103 0,0 27 79 16,-66 1-5-16,5 2-28 15,1 14 11-15,-1 0-29 0,0 14 7 16,0 0 21-16,0 3-57 0,0-3 24 15,-5 0-19-15,6 17-21 16,60-31-3-16,0 14 28 0,0 0-24 16,0 3 17-16,0-3 32 15,60 0-31-15,6-14-4 0,-5 0 11 16,61 0-10-16,0 0-24 0,-1 0 6 16,6-16-3-16,-5-15-14 15,-1 15-8-15,11-29 30 0,-10 15-76 16,-61-17 50-16,5 2-21 0,-5-16-57 15,0 0-122-15,-61 0-228 16,0 0-433-16</inkml:trace>
  <inkml:trace contextRef="#ctx0" brushRef="#br2" timeOffset="578359.8767">9201 5016 2165 0,'0'-14'41'16,"0"14"178"-16,0-16 44 0,0 16-47 15,0 0 44-15,0-14-138 16,0 14-27-16,0 0 56 0,0 0-112 15,0 0 7-15,0 0-85 0,0 0 3 16,0 0 39-16,66 0-49 16,-66 14 105-16,0 2-10 0,0-2-35 15,0 17 15-15,0-1-55 16,0 1 26-16,0-1-10 0,0 1 0 16,0-1 23-16,0 1 1 15,0 0-21-15,0-18 7 0,0 4-10 16,0-3-23-16,0 0 66 0,0 3 47 15,0-17 65-15,0 0 13 16,0 0 9-16,0 0-68 0,0 0-75 16,0-17 1-16,0 3-32 0,61 0-4 15,-61-3 39-15,0-13-56 16,61 16 14-16,-1-17-3 0,-60 1-7 16,0 13 30-16,0-13 12 15,61 16-4-15,-61-17-32 0,61 17 22 16,0 14-11-16,5-16-7 0,-66 16 24 15,61 0-17-15,5 0-6 16,-66 16 16-16,55-2-23 0,-55 0 23 16,0 17-20-16,0-1 13 15,61 1 11-15,-61-1-34 0,0-13 30 16,0 14 0-16,0-1 15 0,0-16 23 16,0 0 39-16,0 3-10 15,0-4 29-15,0 4 39 0,0-17-41 16,61 0 25-16,-61 0-39 15,61 0-68-15,10-17 66 0,-10 17-78 16,-61-13 38-16,61-4-19 16,0 17-66-16,-61-14 36 0,65 0 12 15,-4-3 15-15,-61 4 3 16,61-4 52-16,-61 3-89 0,0 14-84 16,61-17-194-16,-61 17-289 0,0-14-507 15</inkml:trace>
  <inkml:trace contextRef="#ctx0" brushRef="#br2" timeOffset="579255.3651">10195 5594 2816 0,'0'0'18'16,"-61"0"108"-16,61 14 49 0,0-14 10 15,0 0 57-15,0 0-59 16,0 0-22-16,0 0 7 0,0 0-41 16,0 16-44-16,0-16-3 0,61 0-6 15,0 0-43-15,0 0 33 16,65 0-43-16,-4 0-7 0,-61 0 15 15,127 0 3-15,-67 0 69 16,1 0 0-16,66 0 22 0,-62 0-65 16,-9 0-40-16,15 0-18 15,-10 0 8-15,-62 0 36 0,67 0-33 16,-127 0 26-16,61-16-56 0,-61 16-18 16,0 0-43-16,0-14-89 15,0 14-90-15,0-17-59 0,0 3-40 16,-61 14 40-16,61-16 20 0,0-15 32 15,-61 17 91-15,-5-16 50 16,66 16 76-16,-60-17 117 0,60 15-71 16,0 2-13-16,-61-17 35 15,61 14-60-15,-61 4 194 0,61 13-22 16,-61-17 39-16,61 17-34 0,0-14-55 16,0 14 19-16,0 0-71 15,0 0 37-15,0 0-17 0,0 14 31 16,0 3 50-16,0-4-20 15,0 4-8-15,61-3-3 0,0 17-30 16,0-15 42-16,-1 15-3 0,67-1-2 16,-66-2 3-16,61-11-80 15,-61-3-22-15,-1 2 18 0,1-2-36 16,5 3 58-16,-66-17-61 16,0 0-22-16,0 0 32 0,0 14-18 15,0-14 65-15,0 16-57 0,-66-2 25 16,5 3-43-16,1-3-8 15,-1 16 33-15,-61 1-10 0,61 0 35 16,0-1-11-16,-5 1-11 16,6-1-3-16,-1 1-11 0,0-3 25 15,61 2 50-15,-61 1-53 0,61-31 14 16,-71 16 3-16,71-2-64 16,0-14 79-16,0 17-57 0,0-17-85 15,0 0-124-15,0 0-283 0,0 0-440 16</inkml:trace>
  <inkml:trace contextRef="#ctx0" brushRef="#br2" timeOffset="583118.5764">12604 5199 763 0,'0'0'31'0,"0"0"148"15,0 0-29-15,0 0 46 16,0 0-14-16,0 0-115 0,0 0 146 15,0 0-41-15,0 0 70 0,0 0-9 16,0 0-147-16,0 0-26 16,0 0 20-16,0 0 0 0,0 0 72 15,0 0-13-15,0 0-38 16,0 0-41-16,0 0-47 0,0 0 57 16,0 0-57-16,0 0 75 0,0 0-17 15,0 0-32-15,0 0-26 16,0 0-66-16,0 0 56 0,0 0 7 15,0 0 26-15,0 0-26 16,0 0-20-16,0 0-3 0,0 0-3 16,0 0 39-16,0 0-14 15,0 0 1-15,0 0-4 0,0 0-15 16,0 0-4-16,0 0 26 0,0 0-22 16,0 0 9-16,0 0 55 15,0 0-48-15,0 0 16 0,0 0-30 16,0 0-19-16,0 0 32 0,0 0 14 15,0 0 9-15,0 0-22 16,0 0-17-16,0 0 27 0,0 0-24 16,0 0 14-16,0 0 3 15,0 0-4-15,0 0-2 0,0 0-24 16,0 0 13-16,0 0-29 16,0 0 26-16,0 0 16 0,0 0-6 15,0 0 4-15,0 0 22 0,0 0-26 16,0 0 50-16,0 0-24 15,0 0-3-15,0 0-19 0,0 0-38 16,0 0 1-16,0 0 0 16,0 0 46-16,0 0-26 0,0 0 13 15,0 0 10-15,0 0-3 0,0 0-14 16,0 0 31-16,0 0-28 16,0 0 41-16,0 0 29 0,0 0-53 15,0 0 20-15,0 0-36 0,0 0 0 16,0 0 23-16,0 0-17 15,0 0-6-15,0 0 6 0,0 0-10 16,0 0 17-16,0 0-6 16,0 0-24-16,0 0 13 0,0 0-3 15,0 0-6-15,0 0 29 0,0 0 0 16,0 0-10-16,0 0 14 16,0 0-40-16,0 0-1 0,0 0 24 15,0 0-20-15,0 0 57 16,0 0-20-16,0 0-11 0,0 0 4 15,0 0-6-15,0 0-11 0,0 0 11 16,0 0 9-16,0 0-13 16,0 0 60-16,0 0-33 0,0 0 61 15,0 0-16-15,0 0-62 16,0 0 41-16,0 0-58 0,0 0-3 16,0 0 37-16,0 0-6 0,0 0-24 15,0 0 30-15,0 0-10 16,0 0-17-16,0 0 11 0,0 0-15 15,0 0 4-15,0 0 21 0,-61 0-4 16,61 0-10-16,0 0-3 16,0 0-4-16,0 0 10 0,0 0 21 15,0 0-24-15,0 0 0 16,0 0 0-16,0 0-14 0,0 0 14 16,0 0-17-16,0 0 13 15,0 0 11-15,0 14-7 0,0-14-3 16,0 17 3-16,61-17-21 0,-61 14 7 15,0 3 21-15,0-17-18 16,0 13 15-16,0 4 20 0,0-3-24 16,0 0 21-16,0-14 11 0,0 17-11 15,0-4 14-15,0-13-25 16,60 17-13-16,11-17 18 0,-10 0-19 16,0 14 26-16,-61-14-22 15,61 17-4-15,-5-17 4 0,15 0-18 16,-71 0 36-16,0 0-4 0,61 0-10 15,-61 0 11-15,0 0-8 16,0 0 11-16,60-17-3 0,-60 17 10 16,0-14-11-16,0 14 5 15,0 0 6-15,0-17-17 0,61 4-4 16,-61-4-22-16,0 3 15 0,0 0 21 16,0-3 1-16,0 4-19 15,0-4 15-15,0 3-15 0,0-3-18 16,0 3 22-16,0 14-22 15,0-16 15-15,0 2-1 0,0-3 1 16,0 17 7-16,0 0-11 16,0-14-4-16,0 14-21 0,0 0 10 15,-61-16 23-15,61 16-30 0,0 0 33 16,-60 0 18-16,-1 0-84 16,61 0 110-16,-71 16-48 0,15-2-21 15,-5-14 43-15,0 17-37 0,0-3-3 16,61 2-10-16,-71 15-12 15,11-17 22-15,60 3 44 0,0 13-44 16,0-2 43-16,-61-11-50 16,61 13-11-16,0 1 66 0,0-17-15 15,0 16-4-15,0 1-4 0,0-15 8 16,0 12-29-16,0-11 59 16,0-3-30-16,0 2-19 0,61-2 53 15,-1 3-93-15,11-3 85 16,-10 2-26-16,0-16-41 0,0 14 124 15,-5-14-83-15,15 0 95 0,-10 0-50 16,-61 0-63-16,60 0 84 16,-60 0-123-16,0 0 127 0,61-14-73 15,-61 14-3-15,0 0 76 16,0 0-131-16,0 0-70 0,0-16-137 16,0 16-172-16,0-14-193 0,0-3-88 15,0 3-352-15</inkml:trace>
  <inkml:trace contextRef="#ctx0" brushRef="#br2" timeOffset="583592.1742">12796 4836 1750 0,'0'0'229'0,"0"0"50"16,0 0 41-16,0 0 92 0,0 0-204 16,0 0-19-16,0 0-1 15,0 0-59-15,-61 0 1 0,61 0-57 16,0 13-5-16,0-13-7 0,0 0-6 16,0 0 62-16,61 0-20 15,0 17-31-15,0-17 33 0,-5 14-61 16,15-14 5-16,-10 14 31 15,-1-14-84-15,1 0 49 0,-61 17-11 16,61-17-6-16,-61 0 17 16,0 13-28-16,61-13 18 0,-61 0-33 15,0 0-14-15,0 0-88 0,0 0-175 16,0 0-148-16,0 0-398 16</inkml:trace>
  <inkml:trace contextRef="#ctx0" brushRef="#br2" timeOffset="584204.3527">13719 4819 2644 0,'0'-14'15'0,"0"14"56"15,0-17 50-15,0 17 29 0,0-14 66 16,61 14-43-16,-61-16-7 16,61 16-42-16,10 0-51 0,-71 0-3 15,61 0-33-15,-61 0 3 16,61 16-26-16,-61-2-1 0,55 3-6 16,-55-3 48-16,61 16-4 0,-61 15 10 15,71-15-3-15,-71 1-44 16,0 16 17-16,61-2-14 0,-61-15-3 15,0 15-17-15,0-15-35 16,0-13 3-16,61 13 46 0,-61-16-25 16,0 3 62-16,0-3-27 0,0 3-42 15,0-17 38-15,0 0-27 16,0 0 27-16,0 0 4 0,0 0 45 16,0 0-31-16,0 0-14 15,0-17-14-15,0 17-31 0,0-14 10 16,0-3 7-16,0 3 28 0,0-2-25 15,-61 2 11-15,61-3-10 16,-61-13-15-16,61 30 25 0,0-14-3 16,0-3-15-16,0 3 8 15,0 14-22-15,0-14 4 0,0 14 4 16,-71 0 6-16,10 14 8 0,61 0-14 16,-55 3 41-16,-6-3-10 15,0 16 7-15,-10 1 14 0,10-1-56 16,0 1 24-16,0-14 11 0,61 13-14 15,-60-16 35-15,60 0-10 16,0 3-18-16,0-4 28 0,0-13 3 16,0 17-31-16,0-17-56 15,0 0-166-15,0 0-214 0,0 0-293 16</inkml:trace>
  <inkml:trace contextRef="#ctx0" brushRef="#br2" timeOffset="663903.7185">25180 14666 275 0,'-61'-14'-30'15,"61"14"5"-15,0-16 0 16,-61 16 132-16,61-14-45 0,-66 14 5 16,66 0-10-16,0-17-116 0,0 17 164 15,-61-14-115-15,61 14 25 16,-61-17 49-16,61 17-77 0,0-13 21 15,-61 13 46-15,1-14-118 16,-11 14-21-16,10-17 144 0,5 17-128 16,56 0 112-16,-61-14 24 0,0 14-136 15,-10 0 143-15,10 0-122 16,1 0-8-16,-1 0 119 0,0 0-50 16,0 0 33-16,0 14 5 15,0-14-102-15,-5 17-26 0,6-3 26 16,-1-14 49-16,0 13 68 0,0 4 14 15,0-17-78-15,-5 14 19 16,5 3-85-16,1-17-6 0,-1 14 78 16,0 2 0-16,-10-16-16 0,-51 14 3 15,66 3 67-15,-10-17-142 16,6 14 185-16,60 2-92 0,-66-2 5 16,5-14 52-16,0 17-86 15,0-3 78-15,0-14-62 0,0 14 5 16,1 2 0-16,-1 15 11 0,61-17-22 15,-66 16 12-15,5-13-1 16,0 14-13-16,61-1 21 0,-61-16 18 16,61 17 4-16,-71-1-7 15,71-16 25-15,-61 17 38 0,61-15-67 16,-55 15 21-16,55-17-18 0,-61 16-62 16,61-13 65-16,-61-3 5 15,-10 16 66-15,71-16-85 0,0 17 130 16,0-1-138-16,-61-13 43 15,0-3 56-15,61 16-238 0,-61-13 131 16,0 11 17-16,1-11-102 0,60 13 235 16,0 1 21-16,-61-1-180 15,61 1 28-15,-61-1-114 0,61-2-29 16,0 3 63-16,-66-1 235 16,66 1-174-16,0-1 22 0,-61 1 1 15,61-1-121-15,0 1 157 0,0 0 145 16,0-1-187-16,0 1 157 15,0-1-169-15,0 15-158 0,0-15 261 16,0 1-93-16,0-1 118 0,0 1-23 16,0-1-84-16,0 1 35 15,0-17-26-15,61 16 110 0,-61-16-86 16,0 17-113-16,66-1 166 16,-66-13-182-16,61 14 152 0,-61-1-70 15,61-2-109-15,-1-11 204 16,1 13-113-16,0-16 0 0,0 17 15 15,-61-15-104-15,61-2 120 0,10 3 91 16,-10-3-101-16,0 2 103 16,-6-2-174-16,-55 3-9 0,61-17 99 15,10 14-121-15,-10-14 177 16,-61 14-87-16,61-14-3 0,0 0 12 16,5 0-83-16,-5 16 68 0,-61-16 6 15,0 0-216-15,0 0-129 16,0 0-69-16,0 14-121 0,0-14 133 15,0 0 133-15,0 0 60 16</inkml:trace>
  <inkml:trace contextRef="#ctx0" brushRef="#br2" timeOffset="664900.2844">22457 16699 618 0,'0'17'36'0,"0"-17"158"0,0 0 33 16,0 14-66-16,0-14 13 0,0 0-133 15,0 0 134-15,0 0 131 16,0 0-56-16,0 0 37 0,0 0-124 15,0 17-126-15,60-17 51 16,1 0 6-16,0 0-69 0,61 0 77 16,-61 0-43-16,65 0 21 0,-4 0-26 15,0-17 0-15,-51 17 55 16,-10-14-115-16,60 14 60 0,-60 0-41 16,5-17-13-16,-5 17 10 0,0 0 13 15,-61 0 35-15,61-13-55 16,0 13 17-16,-61 0-4 0,0 0-45 15,60-17 9-15,-60 3 10 16,66 14-38-16,-66-17 77 0,0 3-25 16,61-2 41-16,-61 2-42 15,61 0-29-15,-61-3 79 0,0 3-89 16,61-2 95-16,-61 16-24 16,61-14-61-16,-61-3 75 0,0 17-62 15,61-14 17-15,-61-2-1 0,60 16-26 16,1-14 23-16,10-3-10 15,-71 17 20-15,61-14-20 0,-61-2 30 16,61 16-1-16,-61 0-19 0,56 0 20 16,-56 0-33-16,0 0-10 15,0 0 16-15,0 0 1 0,0 0 12 16,0 0-6-16,0-14 27 16,0 14 6-16,0-17-33 0,61 17 16 15,-61-14-29-15,71 0 0 0,-11 14 19 16,-60-16 21-16,61 2-54 15,-61-3-3-15,0 3 47 0,61-3-34 16,-61 4 70-16,61 13-46 0,-61-17-30 16,66 3 16-16,-66-3-2 15,61 3 48-15,0-2-35 0,-61 2 15 16,60 0-29-16,1-3-29 16,0-13 52-16,0 16-16 0,0-3-7 15,5 3 66-15,0-2-63 16,-66 2-9-16,61-3 29 0,-61 3-43 15,0 14 33-15,0-16 4 0,0 16 13 16,55-14-27-16,6 0 4 16,-61-3 0-16,61 3-17 0,10-2 43 15,-71 16-36-15,0-31 6 16,61 17 27-16,-61-3-40 0,0 4 40 16,61-4-23-16,-61 3-10 0,0-3 9 15,0 3 14-15,0-16 20 16,0 16-14-16,0-17-19 0,0 15 13 15,0-15-39-15,0 1 9 16,0 16 10-16,0-17-10 0,0 1 60 16,0 16-31-16,0-17 14 0,0 1-26 15,-61-1-4-15,61 1 14 16,0 13-7-16,0-11 13 0,0-2-10 16,-61-1 7-16,61 0 1 0,-71 1 16 15,71 13-24-15,-61-13-20 16,61 2 10-16,0 11-16 15,0-13 46-15,0 16-3 0,-61-3-3 16,61 3 3-16,0-2-13 0,0 2-7 16,-55-3 13-16,-6 17-13 0,61-14-3 15,0-3 3-15,0 4-7 16,0-4 7-16,-66 17-23 0,66-14 19 16,0 14-72-16,0 0-13 15,0-14 13-15,0-3-29 0,-66 17-4 16,66-13-40-16,-61 13-294 0,61-17-185 15,0 17-98-15</inkml:trace>
  <inkml:trace contextRef="#ctx0" brushRef="#br2" timeOffset="668104.1036">22761 17247 245 0,'61'0'19'15,"5"14"132"-15,-66-14-35 0,60 0 66 16,62 0-67-16,0 0-81 0,10 0-5 16,-11 0-84-16,6 0 65 15,-5 0-2-15,-61 0-26 0,60 0 18 16,-121 0-34-16,66 16-34 16,-66-16 110-16,0 14-37 0,0-14 8 15,0 0-11-15,-66 0-44 0,66 17 217 16,0-17-59-16,-60 0 64 15,60 0 44-15,-61 0 33 0,61 0 75 16,0 0-36-16,0 0-93 0,0 0-108 16,0 0 13-16,0 0-71 15,0 0 82-15,0 0-143 0,0 0-35 16,0 0 10-16,0 0-101 16,0 0-75-16,0 0-357 0</inkml:trace>
  <inkml:trace contextRef="#ctx0" brushRef="#br2" timeOffset="669198.625">20844 15849 1604 0,'0'0'56'0,"0"0"126"0,0 0 44 16,0 0 7-16,0 0 29 0,0-13-190 15,0 13 61-15,0 0 3 16,0-17-158-16,0 17 87 0,0 0-131 15,0-14 47-15,0 14 91 0,0 0-96 16,0 0-4-16,0 0 44 16,0 0-143-16,0 0-220 0,0 0-181 15,0-17-197-15</inkml:trace>
  <inkml:trace contextRef="#ctx0" brushRef="#br2" timeOffset="669573.5561">21463 15169 836 0,'0'0'60'0,"0"0"74"16,0 0 44-16,0 0 68 0,0 0 133 16,0 0-106-16,0 0-36 15,0 0-64-15,0 0-194 0,0 0 42 16,0 0-15-16,0 0 12 15,0 0 59-15,0 0-59 0,0 0 6 16,0 0-27-16,0 0-40 16,0 0 13-16,0 0-13 0,0 0-284 15,0 0-120-15,0 0-63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400" units="cm"/>
          <inkml:channel name="Y" type="integer" max="15240" units="cm"/>
          <inkml:channel name="F" type="integer" max="8191" units="dev"/>
          <inkml:channel name="T" type="integer" max="2.14748E9" units="dev"/>
        </inkml:traceFormat>
        <inkml:channelProperties>
          <inkml:channelProperty channel="X" name="resolution" value="12211.53809" units="1/cm"/>
          <inkml:channelProperty channel="Y" name="resolution" value="5462.3657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4-08-20T08:50:29.219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2888 12544 1219 0,'0'14'-8'16,"0"-14"43"-16,0 0 56 0,-66 14 79 15,66-14 231-15,0 0-44 16,0 0-27-16,0 0-69 0,0 16-174 16,66-16 20-16,-6 0-18 0,1 0 16 15,61 14 18-15,-61-14-16 16,66 0-55-16,-1 0-16 0,-9 0-43 15,15 0-3-15,-10 17 40 0,65-17-11 16,-65 0-9-16,60 0-13 16,6 14 3-16,-66-14 6 0,60 0-19 15,11 16 66-15,-66-2 51 16,55-14-58-16,6 17 24 0,-5-3-47 16,-62 3-33-16,67-4 51 15,-6 4-31-15,11-3 3 0,-10 0-33 16,4 3 0-16,-4-4 40 0,-56 4-44 15,60-3 11-15,-70-14 26 16,15 17-16-16,-11-17 37 0,-60 0 47 16,-5 14-12-16,15-14-18 15,-10 0-34-15,0 0 14 0,0 0-24 16,-1 0-27-16,1 0 78 0,-61 0-79 16,0 0 1-16,0 0 30 15,0 0-163-15,0-14-130 0,0 14-96 16,0-17-385-16,0 17-136 0</inkml:trace>
  <inkml:trace contextRef="#ctx0" brushRef="#br0" timeOffset="527.1591">3694 12755 1728 0,'0'0'-26'0,"-71"0"135"15,10 0 57-15,61 0 8 0,0-14 118 16,0 14-48-16,0 0-72 15,0 0-31-15,0 0-79 0,61 0-74 16,-61 0 34-16,0 0 80 0,0 0-55 16,71 0-18-16,51 0 29 15,-62 0-87-15,67 0 39 0,-5 0 34 16,0 14-30-16,65 0 57 16,-60-14-45-16,50 17-6 0,16-4 55 15,-5 4-81-15,-6-17 65 16,6 14-43-16,-5 3-46 0,-1-3 49 15,11-14 1-15,-16 16 26 0,16-2-29 16,55 3-7-16,-65-3-27 16,5-14 11-16,-1 16 16 0,62-2 16 15,-67-14-6-15,-55 14-13 0,56-14 6 16,-62 17-30-16,6-17 34 16,-66 14-14-16,0-14-13 0,0 0 20 15,0 16-6-15,-1-16 12 16,-60 0-9-16,0 0 10 0,0 0-41 15,0 0-119-15,0 0-157 0,0-16-270 16,0 16-174-16</inkml:trace>
  <inkml:trace contextRef="#ctx0" brushRef="#br0" timeOffset="977.5368">3192 12694 1176 0,'-122'0'32'16,"61"0"34"-16,61 0 178 0,0 0-117 15,0 0 129-15,0 0-9 16,0 0-176-16,0 0 136 0,61 0-45 16,61 0-15-16,5 17-47 15,-1-17-17-15,52 13-77 0,15-13 16 16,55 17 60-16,-5-17 61 16,11 14-89-16,-16 0-19 0,82-14-16 15,-77 17-16-15,6-4 62 0,-6-13 23 16,11 17-43-16,-6-3-55 15,-65 3-10-15,4-3-35 0,-4-14 68 16,4 16 16-16,-60-16-12 0,-10 0 28 16,-56 14-15-16,71-14-40 15,-132 0 13-15,60 0-29 0,-60 0 20 16,0 0 65-16,0 0-17 16,0 0-81-16,0 0-237 0,0 0-342 15,0 0-230-15</inkml:trace>
  <inkml:trace contextRef="#ctx0" brushRef="#br0" timeOffset="4368.9999">9267 11055 435 0,'0'-44'38'16,"0"13"-46"-16,-66-13 41 0,5-4 36 16,-61 4 4-16,-9-17 74 15,14 14 19-15,-5-12-26 0,-10 12 113 16,11 3-167-16,60-4-40 16,0 21 165-16,0-21-281 0,0 18 128 15,-5-1-33-15,66 1-171 0,-61 16 135 16,1-17-3-16,-1 1 14 15,0 16 3-15,0-17-3 0,-10 15 14 16,-46-15 154-16,57 17-34 16,-72-3-134-16,71 4-8 0,-56 13-141 15,-10-17 18-15,1 17 253 0,-57 0 0 16,61 0-119-16,-4 0 8 16,4 0-17-16,0 17-110 0,-65-4 102 15,60 4 2-15,0-3-110 0,5 3 117 16,-60-3 130-16,55 2-125 15,5-2 37-15,62 17 10 0,-62-15-104 16,-5-2 307-16,66 17-132 16,-71-17 104-16,71 2-76 0,1 15-179 15,-1-1 131-15,-61-16-92 0,61 17 86 16,-5 13-16-16,-55-13-28 16,60-1 39-16,-61 18-44 0,0-4-30 15,-4 1-4-15,65-15 25 16,-71 17-43-16,15-16 46 0,56 13 26 15,1 4-89-15,-6-21 80 0,0 21 47 16,66-18 8-16,-61 15-26 16,0-15-35-16,0 15-64 0,0 2 39 15,0-17 36-15,61 15 12 0,-60 2 60 16,60-3-128-16,-66-13-19 16,5 13 12-16,61 4 21 0,0-4 59 15,0 1 11-15,0 2-4 16,0-3-42-16,0 3-21 0,0 12 45 15,0-12-59-15,0-3-26 0,61 4 23 16,-61-4-37-16,0-13 48 16,66 13 16-16,-6 3-23 0,-60-16 0 15,61 13-4-15,0 1-23 16,0-15 3-16,-61 18 31 0,61-18-8 16,-61 15 1-16,61-1 7 15,5-13-25-15,-66 16-9 0,66-17 30 16,-6 1 24-16,1 13-23 0,-5-13-1 15,5-1 14-15,10 1-31 16,-10-17 14-16,0 16 51 0,-1-13-75 16,6 11 48-16,-5-11-45 15,61-4-10-15,-61 4 72 0,60-3-58 16,6 3 24-16,-66-3-7 0,61 2-25 16,-1-2 22-16,11-14 41 15,-71 0-35-15,61 17 28 0,5-17 18 16,-6 0-42-16,1 0 35 0,-56 0-35 15,56 0-7-15,-1 0 10 16,1 0-10-16,5 0 11 0,-61 0-25 16,50 0-14-16,-55 0 17 15,10 0-24-15,51 0 0 0,-61 0 53 16,0 0-29-16,65 0 11 16,-4 0 0-16,0 0-21 0,5 0 11 15,-1 0-25-15,-65 0 45 0,56 0-20 16,15 0-11-16,-11-17 35 15,-60 17-11-15,66 0-27 0,-66-14 41 16,61 14-20-16,-62-16 3 16,67 2 31-16,-66-3-38 0,61 3 25 15,-61-3-18-15,0-13 0 0,60 2-4 16,-50-2 8-16,-10 13-22 16,0-14 18-16,-5 1 7 0,5-1-24 15,-61 1 17-15,71 16 0 0,-11-17 7 16,1 1-14-16,-61 16 10 15,61-17-27-15,-61 15-4 0,61 2 38 16,5-17-24-16,-66 14 25 16,61 4 0-16,0-18-11 0,-61 17-11 15,60-16-10-15,1 13-4 16,-61 3-6-16,61-17 17 0,-61 15 3 16,0 2-20-16,0-17 10 0,0 15 7 15,0-12 0-15,61 11 38 16,5 3-31-16,-66-16 11 0,0 13-15 15,0-13-17-15,0-1 42 0,61 17-35 16,-61-16 32-16,66-1 6 16,-66 0-38-16,0 1 18 0,0-1-22 15,0-13 18-15,0 13-7 16,0 1 25-16,0-15 17 0,0 15-39 16,0-17 36-16,0 2-35 0,-66 15 20 15,66-15 8-15,-61-2-21 16,-5 2 28-16,5 1-57 0,0-3 32 15,-60 2 4-15,60 15-15 16,0-1 4-16,61 1 3 0,-66-1-28 16,5 17 36-16,61-2 21 0,-61 2-21 15,0-3 18-15,61 3-68 16,0 14-88-16,-60 0 32 0,-11-17-89 16,10 17-44-16,61 0-13 15,-56 0-61-15,56 0-63 0,-61 17-222 16,0-3-41-16</inkml:trace>
  <inkml:trace contextRef="#ctx0" brushRef="#br0" timeOffset="32260.3364">23014 10494 1208 0,'0'0'57'0,"0"-14"70"16,0-3 166-16,0-13 8 0,0 16-36 16,-66-3 51-16,6-13-185 15,60 16-46-15,-66-17-6 0,66 1-128 16,-61-1 45-16,61 1 1 0,0-1 0 15,0 0 75-15,0 1-18 16,-61 16-27-16,0-17-24 0,0 1-37 16,0 16 12-16,1-17 56 0,-1 15-28 15,-66-15-55-15,66 17 43 16,0-2-44-16,-71 2 78 0,16 0 43 16,-16 14-81-16,10 0-5 15,0-17 18-15,1 17-80 0,-6 0 18 16,66 0 68-16,-61 0-2 0,1 17-10 15,50-17 15-15,-46 14-18 16,56 0-56-16,0-14 136 0,-70 16-92 16,70-2 89-16,-56 3-83 15,51-17-47-15,5 14 65 0,-65 2 0 16,65-2 19-16,0 3-16 0,0-17 37 16,-61 14-61-16,56 3 18 15,5-4 9-15,1 4-58 0,-1 11-10 16,61-11 109-16,-61-4-62 15,-71 4 21-15,132 14-6 0,-56-1-50 16,-5-16 35-16,1 17 62 0,-11-15 6 16,10 12-84-16,0-11 13 15,61-3-59-15,-61 16 58 0,0-13 63 16,61-3-50-16,-61 16 62 16,61-13-124-16,0-3 3 0,-61 16 127 15,61-16-145-15,0 17 59 0,0-1 33 16,-60 1-15-16,60 0 74 15,0-15-71-15,-66 15-21 0,66-3-63 16,-61 2 97-16,61-13 39 16,-61 13-55-16,61-16 3 0,-61 17-89 15,61-15 101-15,0 15 56 0,-61-17-71 16,0 3-6-16,61 10 3 16,0-10-74-16,-65-3 151 0,4 16-34 15,61-13-99-15,-61-3 90 16,61 17-25-16,0-15-12 0,-61-2 24 15,61 3-36-15,0 11-38 0,-61-12 106 16,61 15-7-16,0-17-34 16,-71 2-12-16,71 15-22 0,0-1 57 15,0 1 58-15,-61-3-59 16,0-12 44-16,61 15-112 0,0 0 8 16,-55-1 33-16,55 1-45 0,-66-1 38 15,66-2 53-15,0 3-40 16,0-1-20-16,0 1 26 0,0 16-70 15,0-17 107-15,0 15-62 16,0-15 15-16,-61 15-9 0,61-15 13 16,0 18 9-16,0-21-35 15,0 21 32-15,0-18-73 0,0 15 75 16,0-15 49-16,0 15 32 0,0-15 3 16,0 1-54-16,61 16-48 15,-61-16-61-15,66-1 45 0,-66 15 16 16,55-15 9-16,6 1 52 15,-61-1-73-15,61 1 24 0,10-1 1 16,-10 1-29-16,0-3 32 0,0 2 16 16,0 1-6-16,4-15 7 15,-4-2 18-15,0 17-61 0,61-14 24 16,-61-4 12-16,5 4-52 0,-6-3 32 16,1 0-22-16,0 3-4 15,61-4 27-15,-61-13 42 0,0 17 3 16,70-3-74-16,-70-14-4 0,-5 17 16 15,76-3-49-15,-71-14 52 16,60 16 11-16,-60-16-1 0,5 14-9 16,56-14 19-16,-61 17 29 15,61-3-81-15,-62-14 58 0,6 16-39 16,-5-16 33-16,61 0-16 16,-61 14 6-16,0-14 43 0,-1 0-82 15,11 14 40-15,-10-14 15 0,0 0-12 16,0 0 39-16,-5 0-7 15,15 0 0-15,-10 0 1 0,-1 0-17 16,1 0 10-16,0-14-17 16,0 14-16-16,5-14 4 0,-5 14 16 15,0-16-17-15,60 16 11 0,-60-14-4 16,0-3-3-16,0 17 19 16,10-14-19-16,-10-2 3 0,0 16-3 15,-6-14-21-15,6 14-3 0,10-17 64 16,-10 17-30-16,0-14-13 15,0-3-4-15,5 4-37 0,55-4 10 16,-60 17 34-16,0-14 3 16,0 0-10-16,-61-3-10 0,61-13 23 15,0 16-33-15,5-3 26 0,-6-13 14 16,62-1-33-16,-61 1 43 16,0 2 11-16,10-3-24 0,-10 1 6 15,0-17 35-15,-1 2-85 16,1 15 40-16,-61-32 11 0,66 18-41 15,-66-3 41-15,0-14 3 0,61 16-24 16,-61-16-23-16,0 17 37 16,0-17-13-16,0-1 6 0,0 1 14 15,0 17-62-15,0-1 45 16,0-16-17-16,0 14-1 0,0 3 28 16,0-1-37-16,-61-2 34 0,61 3 13 15,-66-4 0-15,66 4-6 16,-61-1-25-16,1-2 14 0,60 17 18 15,-61-15-21-15,0 15 3 16,61-15 1-16,-71 15-56 0,71-18 76 16,0 18 3-16,-61-1-47 15,0 4 37-15,5-4-21 0,-10 0-30 16,6 1 58-16,-6-1-4 0,5 1-30 16,0 13 23-16,0-13-6 0,0 16-24 15,61-17 24-15,-61 17-31 16,-60-2-4-16,121-15 7 0,-66 17-10 15,5-3 27-15,0 4 7 16,0-4-13-16,61 3 3 0,-71-3 7 16,10 17-28-16,61-14 38 15,-55 1-30-15,55 13 30 0,0-17-7 16,-61 17-20-16,61 0 10 0,-61 0-4 16,61-14-9-16,0 14-45 15,-71 0-24-15,71 0-77 0,0 0-118 16,0 0 2-16,0 0-269 0,-61 0-134 15,61 0 1-15</inkml:trace>
  <inkml:trace contextRef="#ctx0" brushRef="#br0" timeOffset="37921.4146">19916 10524 384 0,'-61'0'48'16,"61"-13"23"-16,-61 13 21 0,-5-17 0 16,5 17-45-16,1 0-21 0,-1-14-8 15,61 14 8-15,-61 0 56 0,61 0-69 16,0 0 3-16,0 0-14 15,-71 0-21-15,71 14 209 0,0 3-124 16,0-4 22-16,-61 1-18 16,5 3-139-16,56-3 227 0,0 3-115 15,-61 13 46-15,61 1-48 16,-60-1-120-16,-11 1 237 0,71-3-191 16,0 2 44-16,0 17 8 0,0-16-13 15,0 13 17-15,0-13 13 16,0 13 130-16,0 4-246 0,0-18 113 15,0 15 117-15,0-15-276 16,0 15 256-16,0-15-133 0,0 17-113 16,0-16 278-16,0 13-275 0,0-13 225 15,0 13-10-15,0-13-75 16,0-1 89-16,0 1-110 0,0 0 23 16,0-1-50-16,71 1 60 0,-11-17 68 15,-60 16-25-15,0 1-1 16,0-1-60-16,0 1-54 0,0-1 60 15,0-16-72-15,0 17 130 16,0-1-76-16,0 1-73 0,0-1 172 16,0-13-108-16,61 14 114 0,-61-4-72 15,0 4-26-15,0 0-46 16,56-1-26-16,5 1 168 0,-61-1-171 16,0 1 142-16,0-1-83 15,71 1-75-15,-71-1 85 0,61 1-32 16,-61 0 74-16,61-18 65 15,-61 18-48-15,60-14-28 0,-60-3-7 16,61 16-5-16,-61-16-3 0,0 3-10 16,0-17 0-16,0 14-64 15,66 2 86-15,-66-2 27 0,0-14-11 16,61 17-22-16,0-3-35 16,0-14-33-16,0 0 59 0,0 16-16 15,-61-16 2-15,60 0-9 0,6 0-19 16,-5 0 35-16,5 0 16 15,-10-16 20-15,-56 16-45 0,61-14 32 16,0-3-46-16,-61 3 34 16,60-2 22-16,-60 2-42 0,0-3 38 15,0 3-18-15,0-16-4 0,71-1-4 16,-71 0-9-16,0 1 1 16,61-1 2-16,-61-13 10 0,0-3-26 15,0 2-4-15,0 1 7 0,0-3-20 16,61-15 34-16,-61 18-28 15,0 0 1-15,0-4 19 0,0-13-2 16,0 17 22-16,0-17-15 16,0 16-8-16,0-16 10 0,0 0-6 15,0 17 6-15,0-18-16 16,-61 18-4-16,61-3-9 0,-61 2 6 16,-10-2 53-16,71 3-36 0,-60 13 16 15,60 1 1-15,-61-1-51 16,0 0 67-16,61 1-30 0,0-1-23 15,0 4 36-15,-56 10-46 0,56-14 23 16,0 17-17-16,0-2-108 16,0 2-225-16,0-17-325 0</inkml:trace>
  <inkml:trace contextRef="#ctx0" brushRef="#br0" timeOffset="77531.7139">2330 12041 804 0,'0'-14'150'0,"0"-16"-17"16,61 13 76-16,-61-14 45 0,0 18 7 15,0-18 35-15,0 0-42 0,55 1 52 16,-55-1-105-16,0 17-23 0,0-16 10 16,0 13-88-16,0 3-94 15,0 0 7-15,0 14-58 0,0-16 0 16,0 16 35-16,0 16 52 16,0 12 0-16,0-11-32 0,0 27 19 15,0-13-88-15,0 16 30 0,0-2 81 16,71-1 37-16,-71 3-5 15,61-16 54-15,0-1-55 0,-61-16-80 16,61-14 70-16,61 0-73 0,-56-14 37 16,55-16 7-16,1-17-38 15,66 2 21-15,-62-16-64 0,52-14 74 16,15 14-30-16,-6 0 10 16,-65-14 20-16,0 14-27 0,-1 0 14 15,6-1 0-15,-5 1-24 0,-61 17-34 16,-1-1-3-16,1-2-114 15,10 33-165-15,-71-2-110 0,0 16-199 16,0 0-75-16,-71 16 47 16</inkml:trace>
  <inkml:trace contextRef="#ctx0" brushRef="#br0" timeOffset="77831.6023">2948 11752 888 0,'0'17'45'16,"0"-3"179"-16,0 2-14 0,0-2 216 16,0 17 8-16,0 16-267 0,0-16 152 15,0-4-270-15,61 4-43 16,-61 16 176-16,0-33-86 0,61 3 65 16,0-3 24-16,0-14-41 0,0 0-45 15,71-14-4-15,-11-17-5 16,-4 1-50-16,15-1 14 0,55-13-7 15,-4-4-13-15,-1 4 4 16,-55-3 10-16,0-12-14 0,-10 12 7 16,-57 17 4-16,72-15-45 0,-71 15-21 15,0-1 18-15,0 17-86 16,5-2-198-16,-66 2-248 0,61-3-124 16</inkml:trace>
  <inkml:trace contextRef="#ctx0" brushRef="#br0" timeOffset="113943.0791">10195 15744 1671 0,'0'0'138'0,"0"0"45"15,0 0 54-15,0 0 89 16,0 0-128-16,0 0-88 0,0 0-70 16,0 0-68-16,0 0-19 0,61 0 50 15,-61-14 16-15,0 14 49 16,61 0-43-16,4 0-12 0,-4 0-1 15,0 0-68-15,0 0 132 16,0 0-36-16,0 0 65 0,5 0 6 16,-5 0-98-16,60 14 57 0,-60-14-41 15,0 0-45-15,61 0-3 16,-56 0 32-16,60 17-58 0,-9-17 87 16,15 0 29-16,-10 0-42 15,4 0 23-15,-4 0-46 0,0 0 24 16,60 0 3-16,-55 0 0 0,56 0-14 15,-52 0-42-15,52 0 23 16,5 0 20-16,-67 0-20 0,67 13 13 16,-5-13-30-16,-1 0-19 0,-50 14 46 15,45-14-13-15,16 17 3 16,-71-17 26-16,65 0-9 0,-4 14 12 16,5-14 8-16,-6 17-24 15,1-17-33-15,-51 13 10 0,-11-13-3 16,6 0 6-16,56 0 34 15,-123 0-57-15,67 17 17 0,-66-17 9 16,61 0 8-16,-61 0-1 0,60-17 27 16,-55 4 3-16,61 13-16 15,-71-17 36-15,76 3-23 0,-11 14 0 16,-60-17 17-16,66 3 3 16,-66 1-16-16,0-18 20 0,0 14-13 15,-1 3 17-15,-60-16-17 16,61-1-27-16,-61 15-41 0,61-15 41 15,-61 3 6-15,0-2-6 0,61-1 24 16,-61-16-55-16,66 3-4 16,-66-1 0-16,61-2 28 0,-61 2 21 15,0-16-39-15,0 17 8 0,66-17 10 16,-66 0-17-16,0 0 17 16,0-1-14-16,0 1 7 0,0 0 0 15,0 3 21-15,-66-20 27 16,66 17-45-16,-61 3-17 0,61-3 31 15,0-1-34-15,-66 1 14 0,5 0 17 16,0 0-38-16,0 17 41 16,61-17-10-16,-60 16-1 0,-62-2-2 15,61 2-52-15,-5 1 30 16,5-3 32-16,0 2-34 0,1-2 54 16,-72 3-44-16,71 13-32 0,5 1 80 15,-71-15-34-15,61 15 20 16,-55-1-21-16,-1 0-17 0,61 1-17 15,-66-1-17-15,6 1 24 16,-62 16-24-16,56-17 38 0,-55 15 13 16,50-15-13-16,-46 17 34 0,-14-16-65 15,9 16 28-15,61-3 33 16,-65 3-51-16,65-2 55 0,-10 2 3 16,16-3-57-16,-6 17 43 15,-10-14-2-15,10 14-35 0,1 0 21 16,-1 0 3-16,-5 0-14 0,5 14 27 15,1 3 28-15,50-3-20 16,-46 2-48-16,-5-2 3 0,51 3-24 16,-50-3-33-16,-1 16 94 15,61 1-53-15,-66-1 9 0,6-16 28 16,60 17-17-16,-61-1 13 0,-5 1 4 16,67-17 33-16,-1 16-57 15,0 1 51-15,0-14-44 0,-10 13 3 16,10-16 43-16,5 17-66 0,-5-15 54 15,-4-2-31-15,65 17 7 16,-66-17 43-16,5 2 1 0,61-2-24 16,-61 17-23-16,61-15 16 15,0-2-46-15,-61 3 46 0,0-3 10 16,61 2-29-16,0-2 26 0,-61 3-34 16,1-3 24-16,60 0-6 15,-61 16 19-15,61-13 14 0,-66-3-34 16,5 3 27-16,61 13-3 15,0-16-14-15,-61 17 14 0,61-1-24 16,0 1-23-16,-61-1 23 16,0 1-13-16,0-1 20 0,-4 15 24 15,4-15-24-15,0 15 3 0,0 2 4 16,-10-16-11-16,10 13-3 16,61 0-9-16,-61-13 33 0,0 16 27 15,61-2-1-15,-55 2 11 16,55-3-10-16,0 17-50 0,-66-16 30 15,66 16-1-15,0-17-53 0,0 18 47 16,0-1-17-16,0 0 27 16,0 14 0-16,0-14-16 0,0 0-11 15,0 0-4-15,0 0 14 16,0 0 4-16,0-2 10 0,-61 2-20 16,-5-14 3-16,66-3-45 0,0 1 31 15,0-15 11-15,0 1-18 16,0 0 65-16,0-1-58 0,0-13-3 15,0-3 48-15,0 0-3 0,0-14 38 16,0 0 35-16,0 16-24 16,0-16-20-16,0 0-18 0,0 0-134 15,0-16-108-15,0 2-200 16,0 0-418-16</inkml:trace>
  <inkml:trace contextRef="#ctx0" brushRef="#br0" timeOffset="115750.3986">16138 13894 742 0,'0'-17'18'0,"-61"3"32"0,61-2 15 15,-66 2 33-15,5-3 3 0,1-13-24 16,-1 16-4-16,61 0-11 16,-61-3 7-16,61-13-9 0,-61 16 94 15,61-3 4-15,-71 3-150 0,71-3 134 16,-56 4-232-16,-5 13-21 15,1-17 111-15,-1 17-122 0,-10-14 119 16,10 14-11-16,0 0 19 16,0 0 147-16,-61 0-18 0,62 0 5 15,-6 0-20-15,5 0-165 16,0 0-94-16,-61 14-4 0,61 3 16 16,1-17 17-16,-6 13 120 0,5 4 7 15,0-17 23-15,0 14 9 16,0 3 14-16,-10-17-3 0,71 14-16 15,-61-14-12-15,6 16 157 0,-6-2 2 16,61-14-100-16,-61 17 48 16,-10-3-222-16,71-14-8 0,-61 14 172 15,0 2-29-15,61-2 3 16,-61 3 93-16,61-3-177 0,-60 2-6 16,60-2 127-16,0 3-41 0,-61-3-20 15,61 2 83-15,0-2-171 16,-61 3-49-16,61-3 180 0,0 16-95 15,0-16 152-15,0 3 16 16,0-3-125-16,-61 3 33 0,61 13-51 16,0-16-79-16,-66 3 86 15,66 13 21-15,0-16 27 0,0 0 14 16,0 17-37-16,0-1-16 0,0-13-22 16,0 13 19-16,0-16-16 15,0 17-36-15,0-15 17 0,0 12 19 16,66 3 35-16,-66-1 3 0,0-13-31 15,0 14 57-15,0-1-28 16,0 1-20-16,0-17-7 0,61 16-38 16,-61 1 75-16,0-1-50 15,0-16 69-15,0 17-16 0,0-1-79 16,0 1 102-16,0-1-62 0,0 1-23 16,0-1 59-16,0 1-69 15,0 0 10-15,0-1 32 0,0-2-22 16,0 2 20-16,0 18 25 15,0-18-19-15,0 1-19 0,0-1 15 16,0 1-42-16,0 13 40 16,0-13-20-16,0-1 3 0,0 1 29 15,0 0-22-15,0-1 19 0,61-2-6 16,-61 2-13-16,61 1-7 16,-61-14 23-16,0 13-6 0,60 1-31 15,-60-1 31-15,61-2-23 16,-61 3 2-16,61-1 31 0,-61 1-14 15,61-1 1-15,10 1-8 0,-71-1 4 16,61 1 0-16,0 0 11 16,-6-1-11-16,6 1-14 0,10-17-2 15,-10 16-1-15,-61-13 20 0,61 11-9 16,0-12 13-16,0-2 27 16,65 3-10-16,-65-3-7 0,0-14 34 15,0 16-44-15,0-2 24 16,0-14 21-16,5 0-52 0,-6 0 53 15,6 0-7-15,51 0 6 0,-56 0 15 16,71 0-66-16,-71-14 6 16,60 14-3-16,6-16-14 0,-66 2 46 15,61 14-35-15,-62-17-4 16,1 3-14-16,5 14 28 0,-5-16 26 16,0 2-58-16,0 0 22 0,0-17-8 15,60 15-31-15,-55-15 60 16,61 0-22-16,-71-13-28 0,5 13 51 15,10-30 28-15,50 17 25 16,-60-3-28-16,0-12-37 0,-61-2 5 16,66 0-52-16,-5 0 52 0,0-14 7 15,-61 14-4-15,61-14 4 16,-61-3 3-16,60 3-3 0,-60-17-55 16,0 17 29-16,0-16-40 15,0 16 11-15,0-3 22 0,0 20 8 16,0-3 3-16,0-1 22 0,-60 15-33 15,-1 19 0-15,61-19-4 16,-61 17 8-16,61-1 7 0,0 1 26 16,-61-1-33-16,61 3-1 15,-66 12-14-15,5-15-22 0,0 0 22 16,1 18-91-16,-1-18 40 0,-10 14 4 16,-46 3-4-16,56-2-23 15,-5 2-84-15,0 14-144 0,5-14-79 16,1 14-313-16,-1 0-226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400" units="cm"/>
          <inkml:channel name="Y" type="integer" max="15240" units="cm"/>
          <inkml:channel name="F" type="integer" max="8191" units="dev"/>
          <inkml:channel name="T" type="integer" max="2.14748E9" units="dev"/>
        </inkml:traceFormat>
        <inkml:channelProperties>
          <inkml:channelProperty channel="X" name="resolution" value="12211.53809" units="1/cm"/>
          <inkml:channelProperty channel="Y" name="resolution" value="5462.3657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4-08-20T08:52:58.147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4799 5261 185 0,'0'-17'110'16,"0"3"-29"-16,0-3 32 0,0 17 34 15,-61-14-95-15,1-2 91 16,60 16 16-16,0-14-15 0,0 14 23 15,0 0 78-15,0 0-156 0,0 0 22 16,0 0 78-16,0 0-94 16,0 0 126-16,0 0-37 0,0 0-78 15,0 0-6-15,0 0-5 16,60 0-15-16,-60 0-3 0,0 0-55 16,0 0 70-16,0 0-20 0,0 0-53 15,0 0 82-15,0 0-56 16,0 0 85-16,0 0 42 0,0 14-54 15,0-14-46-15,0 0-11 0,61 0-21 16,10 16-7-16,-10-16 41 16,61 0-36-16,5 14 23 0,-6-14 1 15,1 17-21-15,5-17-7 16,-5 0-31-16,-1 0-6 0,67 0-1 16,-122 14-16-16,50-14 37 15,-55 0 18-15,10 0-25 0,-71 0 7 16,0 0-24-16,0 0 25 0,0 0-1 15,0 0 21-15,0 0-20 16,0 0-77-16,0 0-81 0,0 0-114 16,0 0-217-16,0 0-239 15,0 0-163-15</inkml:trace>
  <inkml:trace contextRef="#ctx0" brushRef="#br0" timeOffset="67034.7095">3445 12633 1187 0,'0'-31'76'0,"61"-13"249"15,-61 13-24-15,0-13 2 16,56-3 7-16,-56 2-222 0,61-16 34 15,-61 17 101-15,0 13-113 0,71-16 46 16,-71 16-39-16,0 1-95 16,0 16 49-16,0 0-113 0,0-3 29 15,0 17-22-15,0 0-14 16,0 17 33-16,0 11 62 0,0 2 12 16,0 31 4-16,0 17 72 15,0-3-72-15,0 31 4 0,0-1 0 16,0 4-80-16,0 10 31 0,0-11-7 15,0-2-24-15,0-14 31 16,0-4-40-16,0-10 23 0,0-19 0 16,-71-12-7-16,71-3 17 0,-61-13-13 15,61-1 20-15,0-30-80 16,0 0-87-16,0 0-191 0,0-14-291 16,0-2-212-16</inkml:trace>
  <inkml:trace contextRef="#ctx0" brushRef="#br0" timeOffset="67399.5813">3506 12286 1762 0,'0'-31'172'16,"0"14"100"-16,0 3-30 0,56-2 119 16,-56 2-235-16,61 14-63 15,10 0 56-15,51 0-119 0,-62 14 76 16,6 2 7-16,56 15-60 16,-61-17-7-16,61 33 13 0,-62-16-36 15,1 13 29-15,-61 1 30 0,0 2-87 16,0-3 48-16,0 1-39 15,-121 16 0-15,60-31 68 0,-61 18-84 16,0-4 51-16,56-13-2 16,-55-18-11-16,60 4 37 0,-71-3-1 15,132 3-83-15,-56-17-107 0,56 0-162 16,0-17-381-16</inkml:trace>
  <inkml:trace contextRef="#ctx0" brushRef="#br0" timeOffset="67767.5334">5915 12330 1515 0,'0'-14'150'0,"0"-3"81"15,0 4 12-15,0-4 21 0,0 3-172 16,0 14-71-16,0-17-12 16,-61 17 3-16,0 17 58 0,0-3 10 15,1 16 12-15,-1 18 45 16,0 10-53-16,-66 20-34 0,66 11 3 16,-60 19-87-16,60-2 30 15,0 16 1-15,61-3 74 0,0 3 24 16,0 1-66-16,0-4 19 0,61-11-74 15,0-19 78-15,60 3 72 16,6-31-10-16,-5 0-20 0,-1-16-110 16,1 2-10-16,5-17-7 0,-61-16-16 15,-5-14-32-15,-61 0-259 16,55 0-337-16</inkml:trace>
  <inkml:trace contextRef="#ctx0" brushRef="#br0" timeOffset="68096.0469">6163 12755 2510 0,'-55'-14'92'15,"55"-3"72"-15,0 4 26 0,0 13 22 16,0-17-82-16,0 17-59 15,0 0 20-15,0 0 1 0,0 17 3 16,0-4 25-16,55 4-57 0,-55 11-33 16,61 2-10-16,10 1-43 15,-10 16 67-15,0-2-24 0,0 16-3 16,0-17 0-16,5 3-58 16,-66-2 65-16,60-1-17 0,1 4 33 15,-61-18-19-15,61 1-72 16,-61-1-26-16,0-16-176 0,61 17-75 15,0-17-57-15,-61-14-246 0,0 0-66 16</inkml:trace>
  <inkml:trace contextRef="#ctx0" brushRef="#br0" timeOffset="68373.1911">6909 12694 2426 0,'0'-14'110'0,"0"-3"-86"16,0 17 30-16,0-14-15 16,61 14-63-16,5 0 220 0,-66 14-68 15,0 17 46-15,0-14-70 0,-66 27-82 16,5-13 82-16,-61 30-43 16,61-17 26-16,-60 31-38 0,-6-14-45 15,66 0 6-15,-61-13 10 16,51 10 23-16,10 3 3 0,6-14-33 15,-6-16 17-15,-5 13-57 16,66-13-16-16,0-17 46 0,0 16-91 16,-66-13-29-16,66-17-34 0,0 0-331 15</inkml:trace>
  <inkml:trace contextRef="#ctx0" brushRef="#br0" timeOffset="68732.7146">7593 12938 2378 0,'-60'-16'140'0,"60"16"-46"0,0 0 50 15,0 0 34-15,0 0-118 16,0 0 46-16,0 0-39 0,0 0-19 16,0 16-7-16,0-16 40 15,0 0 40-15,0 0-37 0,60 0 15 16,1 0-27-16,-5 14-38 16,15-14-8-16,-10 0-16 0,0 0 7 15,60 0-24-15,-60 0 27 0,5 0-20 16,56 0 7-16,-61-14-11 15,0 14-36-15,0 0-132 0,-61 0-178 16,60 0 11-16,-60 0-289 0,0 0-84 16</inkml:trace>
  <inkml:trace contextRef="#ctx0" brushRef="#br0" timeOffset="68948.6876">7472 13272 1593 0,'-71'14'-12'0,"10"2"203"0,61-16 77 16,0 14 51-16,61-14 130 0,-61 17-204 15,71-17-33-15,50 0-36 0,-60 0-65 16,66 0 1-16,-66 0-33 16,0-17-22-16,60 17-64 0,-60-14 24 15,5 14-77-15,-5 0-71 0,-61-16-60 16,61 16-131-16,-61 0-357 15</inkml:trace>
  <inkml:trace contextRef="#ctx0" brushRef="#br0" timeOffset="69328.2062">9825 12908 2177 0,'0'-17'95'0,"-66"3"59"0,66-2 87 16,-61 16-51-16,-5-14-97 15,66 14-69-15,0 0-68 0,0 0 133 16,-61 0-16-16,0 14-4 0,0 2-9 16,1 15-89-16,-1-1 13 15,0 15 61-15,61-1-32 0,-66 3-3 16,5-16-4-16,61 13-32 0,0 1 114 15,0-15 3-15,0 1 86 16,0 0 7-16,61-15-46 0,5-2 38 16,-66 3-59-16,61-17-10 0,0 0-10 15,-1-17-9-15,1 3-31 16,0-2 24-16,-61 2-63 0,61-17-22 16,5 1 36-16,-66-1-134 15,0 0-41-15,0 1-134 0,0-1-111 16,-66 1-152-16,5-1-208 0,0 1-97 15</inkml:trace>
  <inkml:trace contextRef="#ctx0" brushRef="#br0" timeOffset="69711.7231">9449 12558 2307 0,'0'-14'99'0,"61"-3"129"15,-61 3-10-15,0 14 42 0,61-16-37 16,-61 2-168-16,61 14 28 0,-61 0-47 16,66 0-79-16,-66 0 83 15,61 0-73-15,5 0 10 0,50 14 17 16,-55 16-40-16,71 1 85 16,-71 13-3-16,61 3-16 0,-57 15 12 15,57-4-22-15,-61 20-26 0,-61 13-4 16,61-2-19-16,-61 3-10 15,0 0 46-15,0-1 52 0,-61-2-43 16,0 3 27-16,0-17 13 16,0 3-46-16,-65-3 62 0,65-14 4 15,0-17-26-15,-71 3 20 0,71-16 0 16,-55-1 11-16,50-16 0 16,5 3-3-16,61-3 24 0,-66-14-51 15,66 0-34-15,0 0 10 0,0 0-139 16,0-14-128-16,0 14-152 15,66-17-152-15,-66 3-347 0</inkml:trace>
  <inkml:trace contextRef="#ctx0" brushRef="#br0" timeOffset="72051.4165">10935 13211 1649 0,'0'0'185'0,"0"0"61"16,0 0 51-16,0 0 48 0,0 0-163 16,0 0 3-16,0 0-65 15,0 0-37-15,0 0-6 0,0 0-35 16,0 0 40-16,0 13-37 16,0-13-15-16,0 0-17 0,0 0 14 15,61 0 52-15,0 0 1 16,0 17 23-16,66-17-32 0,-1 0 21 15,62 0 14-15,-5 0-58 0,-57 0-7 16,57 0-20-16,-61-17-55 16,-1 17 51-16,6 0 4 0,-61-13-63 15,-10 13 84-15,5 0-39 0,-61 0-72 16,0-17-2-16,0 17-125 16,0 0-124-16,0 0-265 0,0 0-160 15,0-14-128-15</inkml:trace>
  <inkml:trace contextRef="#ctx0" brushRef="#br0" timeOffset="72375.26">11742 12830 2224 0,'-61'-14'68'0,"61"-3"89"15,0 4 92-15,0-4 12 16,0 3-39-16,0 0-66 0,0-3-91 15,0 17-33-15,0-13 14 16,0 13-50-16,0 0-9 0,0 13 39 16,0 4-39-16,0 11 49 15,0 19 33-15,0-2-6 0,0 16 3 16,0 14 1-16,61 2-41 0,-61-2-16 16,0 0 0-16,0 3-20 15,0-19 30-15,0 2-16 0,60 0 6 16,-60 0-10-16,0-17 17 15,0-13 23-15,0 16-33 0,0-16-14 16,0-17-174-16,0 2-63 0,0-2-201 16,0 3-406-16</inkml:trace>
  <inkml:trace contextRef="#ctx0" brushRef="#br0" timeOffset="72723.1079">13106 12649 1876 0,'0'-16'143'0,"0"2"16"0,0-3 94 16,0 17-115-16,0 0-28 16,0 0 57-16,0 17-62 0,0 13 131 15,0 1-50-15,0 13-108 0,0 1 7 16,0 16-27-16,0 17-77 16,0-20 81-16,0 20-49 0,60-3 0 15,-60-14 14-15,0 0-7 16,0 0-4-16,0-16 18 0,61-1-61 15,0-13-177-15,-61-1-86 0,0 1-361 16,0-15-167-16</inkml:trace>
  <inkml:trace contextRef="#ctx0" brushRef="#br0" timeOffset="73012.1511">13106 12769 2828 0,'0'-45'-3'0,"0"15"84"0,0-1 36 16,60 1 61-16,1 16 24 15,61-3-79-15,-56 17-35 0,-5-14-45 16,0 14-14-16,0 0-29 0,60 14 20 16,-121 3-33-16,61-3 23 15,0 2 23-15,10-2-53 0,-71 17 27 16,0-1-13-16,0 1 19 0,-71 0-3 15,10 13-3-15,0-13-4 16,0-1-37-16,-60 1 11 0,60-1 17 16,0-16-50-16,-5-14-42 0,5 17-60 15,61-17-187-15,0 0-281 16</inkml:trace>
  <inkml:trace contextRef="#ctx0" brushRef="#br0" timeOffset="73364.7675">14652 12663 2903 0,'61'-14'12'15,"-61"-2"118"-15,0 2-9 0,0-3-1 16,0 3 21-16,0 14-151 15,0-16 46-15,0 16-49 0,0 0-29 16,0 16 62-16,-61 15-82 0,61 13 30 16,-61-13 62-16,1 30-79 15,-67 14 49-15,66 3 61 0,0 11-74 16,61 2 32-16,-61 1 10 0,61 0-6 16,0-17 59-16,61 16 40 15,0-16-3-15,0-14-33 0,66-16-18 16,-67 2-11-16,62-2-27 15,0-29-13-15,5 15 11 0,-67-17-76 16,6-14-69-16,-10 0-121 0,5 0-336 16,-61 0-284-16</inkml:trace>
  <inkml:trace contextRef="#ctx0" brushRef="#br0" timeOffset="73642.4227">15327 12938 2510 0,'-61'-16'64'0,"61"16"53"0,0-14 15 16,0 14 36-16,0 0-90 15,61 14-15-15,10 2 33 0,-10 12-22 16,-1-11 32-16,1 13-64 0,66 15 21 15,-66-15-67-15,0 18 1 16,0-21 26-16,-1 21-59 0,1-4 62 16,5-13 13-16,-5-1-30 0,0 1-92 15,-61-1-176-15,61 1-195 16,-61-17-329-16</inkml:trace>
  <inkml:trace contextRef="#ctx0" brushRef="#br0" timeOffset="73912.4638">16199 12877 2583 0,'0'-30'55'0,"-61"-1"44"16,61 14 66-16,0 4 13 0,-61 13-153 16,61 0-50-16,0 0 18 15,0 0 43-15,0 13 59 0,0 4 67 16,0-3-74-16,0 17-53 0,0-1 73 15,-66 17-62-15,5 12-6 16,1-12-20-16,60 14-27 0,-61-17 1 16,0 18-17-16,0-18 49 15,-10 3 1-15,15-2-24 0,-5-1-39 16,61 3-149-16,-60-16-144 0,60-1-218 16,0-16-199-16</inkml:trace>
  <inkml:trace contextRef="#ctx0" brushRef="#br0" timeOffset="74162.7867">16823 12966 2952 0,'0'-14'44'0,"0"14"3"15,0-14 23-15,0-2 32 0,0 16-48 16,0-14 43-16,0 14-9 15,0-17-50-15,61 17 8 0,-1 0-36 16,-60 0 3-16,61 0 0 16,0-14 0-16,5 14-13 0,-5 0-6 15,0 0 16-15,0 0 13 16,-1 0-148-16,-60 0-89 0,61 0-96 16,-61 14-249-16,0-14-38 0</inkml:trace>
  <inkml:trace contextRef="#ctx0" brushRef="#br0" timeOffset="74351.5258">16574 13136 1537 0,'-66'13'145'0,"0"1"92"16,66 3 95-16,0-17 63 0,0 0-161 16,0 0-77-16,66 0-46 0,0 0-50 15,-5 0 87-15,-5 0-93 16,5 0 40-16,10-17-89 0,50 17-55 15,-60-14 14-15,0 14-177 16,66-13-28-16,-66 13-401 0</inkml:trace>
  <inkml:trace contextRef="#ctx0" brushRef="#br0" timeOffset="74624.19">17999 12830 2718 0,'0'-31'40'0,"0"31"72"0,0-13-35 15,0-4 29-15,0 17-65 0,0 0-73 16,0 0 124-16,0 17-14 0,0 13 31 16,0 1 20-16,0-1-34 15,0 15-19-15,0 16 30 0,0 0-40 16,0 0-66-16,0-3 14 0,0 3-38 15,0 1 28-15,0-15-1 16,0-3 41-16,0 1-18 0,0 2-115 16,0-17-140-16,0-16-117 15,0 17-363-15</inkml:trace>
  <inkml:trace contextRef="#ctx0" brushRef="#br0" timeOffset="74977.6882">17806 12466 2378 0,'0'-14'131'16,"0"14"50"-16,0 0 7 0,61 0 25 16,0 0-79-16,132 14 9 15,-71 3 9-15,65 13-38 0,-4 1-78 16,4-3-43-16,-65 19-22 15,61-3 15-15,-52 17 34 0,-14 1-13 16,-56 13 23-16,-61 2 3 16,0 12 10-16,0 3-6 0,-61 13-30 15,-56-13 13-15,-14 0-47 0,9-1 17 16,0-16-1-16,0-13-2 16,-4-1 16-16,4-17 1 0,61 1 12 15,-61-15-9-15,57-13 23 16,4-3-30-16,61 2 7 0,0-16-7 15,-61 0-34-15,61 0-125 0,0 0-129 16,0-16-294-16,0 2-333 16</inkml:trace>
  <inkml:trace contextRef="#ctx0" brushRef="#br0" timeOffset="76973.2672">347 14486 2189 0,'-61'0'68'0,"61"-17"-9"0,0 17 3 16,0 0 71-16,0 0-127 0,0 0 122 16,0 17 7-16,0-4-110 15,0 18 79-15,0 0-69 0,0 13-1 16,0 3 76-16,0 14-78 0,61-2-32 15,0-12 25-15,-61 14-66 16,0-30 47-16,0 13 42 0,0-13-29 16,0-18 6-16,0 4 91 0,0-3-2 15,0 3 75-15,0-17 49 16,0 0-74-16,0 0-86 0,0-17-37 16,0-14-65-16,0 18 48 15,0-18 35-15,-61-13-80 0,61-4 59 16,-61 4-73-16,61-17 15 0,-61 0-11 15,61 0 10-15,0 16 18 16,0-16-1-16,0 0 8 0,0 16 13 16,61-2 0-16,0 19-24 15,-61-2 0-15,61-1-17 0,-61 15-17 16,61 2 14-16,-61 14 61 0,0 0-44 16,61 0 34-16,-61 14-14 15,0 2-17-15,0 15 4 0,0-1-31 16,0-2-14-16,0 19-6 15,0-2 0-15,-61 16 13 0,0-30 11 16,0 13 3-16,0 3 14 0,0-33 30 16,61 17 6-16,0-15 14 15,0-2 14-15,0-14-45 0,0 0 15 16,0 0-18-16,0-14 7 16,0-2 4-16,0 2-18 0,0-3 8 15,61 17-38-15,0-14 31 0,0 14-18 16,0 0-12-16,60 0 36 15,-60 14-44-15,10 17 48 0,-10-1-10 16,0 1 16-16,-5-1-13 16,-56 15 17-16,0 2-4 0,0-3-9 15,0-13 16-15,0 13-50 0,-56-13 40 16,-5 0 0-16,61-1 0 16,-61-13 7-16,-10-3 20 0,10-14-13 15,61 0 0-15,0 0 6 16,-60 0-26-16,-1-14-58 0,0-3-30 15,61 3-155-15,0-2-183 0,-61 2-103 16,61-3-307-16</inkml:trace>
  <inkml:trace contextRef="#ctx0" brushRef="#br0" timeOffset="77643.9778">1032 14802 3028 0,'0'0'70'0,"0"-14"45"15,0-2 50-15,0 2 0 0,0 14-64 16,0-14-49-16,0 14-45 0,0 0-17 16,0-17-26-16,0 17 3 15,0 0 6-15,0 17 14 0,0-3 33 16,0 0-13-16,0 16-1 0,0 1 11 15,0-1-1-15,60 1-6 16,1 16-4-16,-61-19 4 0,0 2-19 16,0 1 19-16,0 0-53 15,0-15 4-15,0-2-11 0,61 3 27 16,-61-17 23-16,0 14 0 0,0-14 23 16,61 0-10-16,-61-14 26 15,0-3-39-15,66 3-26 0,-5-2 7 16,-61-15-8-16,61 0 24 0,-61 1 13 15,60 16 9-15,-60-17 8 16,0 1 6-16,61 16 9 0,-61-3-25 16,0 3-24-16,0 14-16 15,0-16-3-15,0 16 0 0,0 0 26 16,0 0-10-16,0 0 23 0,0 16-20 16,0-2-13-16,0 3 37 15,0-3-20-15,0 3-13 0,0 13 32 16,0-16-9-16,0 17-43 15,0-18 9-15,0 4-38 0,0-3 42 16,0-14 56-16,61 17-4 0,-61-17 0 16,0 0-19-16,0 0-39 15,0 0-1-15,0 0 56 0,61-17-42 16,-61 3 10-16,0-3 51 16,66-13-90-16,-66 16 41 0,61-17 4 15,5 1-6-15,-66 16 68 0,56-3-39 16,-56-13-4-16,0 30 4 15,60-14-56-15,-60 14 24 0,0 0 9 16,61 14-20-16,-61 2 30 16,61-2 6-16,-61 3 1 0,0-3 3 15,71 16-53-15,-71 1-174 0,0-17-80 16,0 3-357-16</inkml:trace>
  <inkml:trace contextRef="#ctx0" brushRef="#br0" timeOffset="77927.1278">1214 14547 2224 0,'0'-31'-102'0,"-61"31"192"15,61 0 6-15,0 0-18 16,0 0 94-16,0 0-220 0,0 0 6 15,0 14 12-15,0 3 94 0,0-17-34 16,0 14 40-16,0-14 9 16,0 0-4-16,0 13 38 0,61-13-7 15,-61 0 45-15,0 17-68 16,0-17 81-16,0 0-93 0,0 0-61 16,0 0-33-16,0-17-81 0,0 17-133 15,0-13-329-15</inkml:trace>
  <inkml:trace contextRef="#ctx0" brushRef="#br0" timeOffset="81766.9853">5119 15061 2248 0,'0'-14'166'0,"0"-3"45"0,0 3 0 16,0-3 35-16,0 4-171 16,0-18 19-16,0 17 2 0,61-3 2 15,0-13-14-15,-61 16-32 16,0 14-58-16,60-17-1 0,-60 17-9 16,61 0-53-16,-61 17 62 0,0 14 11 15,0-1 35-15,61 15 7 16,5-1-27-16,-66 3-55 0,0 14 3 15,61-16 14-15,-61-1 22 16,0 17 0-16,0-30 17 0,0 16-30 16,0-33 7-16,0 17 26 0,0-18-26 15,0 4 29-15,0-17-20 16,0 14 4-16,0-14-20 0,-61 0 46 16,61 0 11-16,0 0 2 0,0 0 1 15,0 0-30-15,0-14 3 16,0 14-23-16,0-17 14 0,0 4-8 15,0-4-16-15,0 17 7 16,0-28 6-16,0 11-3 0,0 4-3 16,0-18-20-16,0 14 23 0,0-13-3 15,0-1-11-15,61 1 21 16,-61 2 13-16,0 11-7 0,61-13 47 16,-61 16-23-16,61-17-23 15,-61 15 19-15,0 2-70 0,60-3 68 16,-60 3-75-16,61-3 27 0,-61 4 61 15,0-18-50-15,61 31 39 16,0-14 5-16,-61-3-22 0,0 17 15 16,0-13 13-16,66 13-81 15,-66 0 3-15,0 0 3 0,0 0 21 16,0 0 27-16,0 0-14 16,0 13-17-16,0-13-2 0,0 17-18 15,66-3 34-15,-66 0-17 0,0 3 34 16,0 13 3-16,0-16 0 15,0 3 4-15,0-3-34 0,0 2-7 16,0-16-17-16,0 14 44 0,0-14-50 16,0 17 54-16,0-17 33 15,61 0-60-15,-61 14 53 0,0-14-54 16,0 0 1-16,0 0 16 0,0 0-6 16,0 0 40-16,0 0-27 15,0 0-10-15,0 0-10 0,0 0 17 16,0 0-7-16,0 0-4 15,0 0 32-15,0 0-28 0,0 0-38 16,0 0 49-16,0 0-8 16,0 0 1-16,0 0 26 0,0 0-44 15,0 0-9-15,0 0-22 0,0 0 49 16,0 0-7-16,0 0-1 16,0 0 35-16,0 0-52 0,0 0 69 15,0 0-31-15,0 0-17 0,0 0 0 16,0 0 6-16,0 0-29 15,0 0 33-15,0 0 0 0,0 0-37 16,0 0 30-16,0 0 1 16,0 0-21-16,0 0 3 0,0 0 31 15,0 0-61-15,0 0 81 0,0 0-67 16,0 0 0-16,0 0 60 16,0 0-71-16,0 0 78 0,0 0-33 15,0 0-21-15,0 0 47 16,0 0-40-16,0 0 24 0,0 0 16 15,0 0-33-15,0 0 30 0,0 0-7 16,0 0-74-16,0 0 47 16,0 0 1-16,0 0-18 0,0 0 37 15,0 0-26-15,0 0 26 16,0 0-33-16,0 0 34 0,0 0-31 16,0 0-14-16,0 0 58 0,0 0-3 15,0 0 20-15,0 0-24 16,0 0-37-16,0 0 11 0,0 0-1 15,55 0-20-15,-55 0 17 16,0 0-4-16,0 0-10 0,0 0 65 16,0 0-41-16,0 0-74 0,0 0-84 15,0 0-179-15,0 0 3 16,0 0-342-16</inkml:trace>
  <inkml:trace contextRef="#ctx0" brushRef="#br0" timeOffset="82222.6149">4186 14955 2154 0,'0'-31'-79'0,"0"1"132"16,0 16 119-16,0-17 27 0,0 15 120 15,0 2-188-15,0 14-124 0,0-17-38 16,61 17-35-16,-61 0 126 15,0 0-57-15,0 17 75 0,0 13-31 16,60 1-41-16,1 0 76 0,-61 13-40 16,0 17 12-16,66 0-25 15,-66 0-23-15,61-16-15 0,-61 16 31 16,66-17 23-16,-66 4 14 16,0-4-8-16,0 0-51 0,0-13 7 15,0 0-27-15,0-15 23 0,0 15 13 16,0-17-12-16,0 2 38 15,0-16-71-15,0 14-163 0,0 0-251 16,0-14-279-16</inkml:trace>
  <inkml:trace contextRef="#ctx0" brushRef="#br0" timeOffset="82786.8812">5732 15047 1716 0,'0'-17'153'16,"0"-14"40"-16,0 18 15 15,0-18 33-15,0 17-107 0,0-3-43 16,0 4-20-16,0-4 12 0,0 3-17 15,-60 14-60-15,-1-17 4 16,61 17-42-16,-61 0-40 0,0 0 66 16,-5 31 3-16,5-14 0 0,0 13 9 15,1-2 85-15,-1 19-2 16,0-2-64-16,-5 16-7 0,66 0-72 16,-61-17-9-16,61 17 72 15,0 0 38-15,0-16-40 0,0 2 95 16,0-2-71-16,61-15-2 0,-61 1 47 15,66-1-60-15,-5 1 55 16,0-17 23-16,-1 2-12 0,1-16-30 16,66 14 7-16,-66-14-19 15,0 0 17-15,60-14 20 0,-60-2-10 16,0 2 21-16,0-3-34 16,5-11-10-16,0-2-13 0,-5-1-41 15,-61-16 20-15,0 3-17 0,0 13 35 16,0-13-18-16,0-4-24 15,0 4 4-15,-61-3-18 0,-5 19 4 16,0-19 7-16,5 16 21 0,61 1 16 16,-61-1 4-16,0 17-64 15,61-3-55-15,0 4-212 0,-60 13-297 16,60 0-290-16</inkml:trace>
  <inkml:trace contextRef="#ctx0" brushRef="#br0" timeOffset="83645.0364">5053 16655 1415 0,'0'-17'267'16,"0"3"-76"-16,-61-2 50 15,61 16-7-15,-61 0-243 0,61 0 66 16,0-14-42-16,0 14 3 15,0 0-33-15,-61 0 21 0,61 14 6 16,0 2 30-16,-71 15 24 0,71-17 7 16,0 16 16-16,0 1 13 15,0 0-78-15,-61-1 79 16,61-16-31-16,0 17-65 0,0-15 112 16,0-2-45-16,0 3-1 0,0-3 49 15,0-14-51-15,61 16-18 0,10-16 29 16,-71 0-32-16,61-16 16 15,0 2-13-15,-61-3-30 0,61 3 24 16,-61-16-57-16,0-1-10 16,0 1 14-16,0-1-11 0,0 0 37 15,0 1-50-15,-61-1-133 0,61 1-180 16,-61 2-335-16</inkml:trace>
  <inkml:trace contextRef="#ctx0" brushRef="#br0" timeOffset="84105.685">3623 15108 1922 0,'0'-31'159'15,"0"1"-21"-15,0 13 85 0,0 3-39 16,0-3-111-16,0 4-54 0,0 13 2 16,0 0 47-16,0 0-144 15,0 0 109-15,0 13-73 0,0 18 90 16,0 0 42-16,-61 16 14 0,5 14 0 15,-5 14-93-15,1 17 41 16,-6-4-23-16,0 35 1 0,5-18 4 16,0 4 28-16,0-4 43 15,0 15-42-15,61-12 56 0,0 11-12 16,0-10-82-16,0-4 16 0,0 17-37 16,0-16-16-16,61-14 27 15,0 13 27-15,0-30-34 0,66 17 34 16,-1-31-11-16,52-17-23 15,15 4-16-15,-6-21-84 0,-4-10-146 16,-1-3-106-16,11-14-52 0,-76 0-317 16</inkml:trace>
  <inkml:trace contextRef="#ctx0" brushRef="#br0" timeOffset="84592.9616">6539 15091 1382 0,'-61'-14'47'0,"61"-2"17"16,0 16 179-16,0 0 18 16,0 0-11-16,0 0-44 0,0 16-128 15,61-2 54-15,5 3-12 0,-6 27-19 16,62 1-20-16,-61 2-37 15,127 28-5-15,-62 0 39 0,-65 3-37 16,56 13-22-16,-56 15 3 16,10-14 4-16,-71 13-10 0,0 1 9 15,0-15-5-15,-71 15 22 16,10-14 52-16,0-1-19 0,-56-2-32 16,51-11 12-16,-60-3-28 15,65-14-27-15,0-17 6 0,0-13 7 16,61 0-46-16,0-1 40 0,-61-30-7 15,61 14-140-15,0-14-94 0,0 0-502 16</inkml:trace>
  <inkml:trace contextRef="#ctx0" brushRef="#br0" timeOffset="85319.2363">8887 15622 1784 0,'0'-14'239'0,"0"-3"-12"0,0-11 56 16,0 28-3-16,0 0-265 0,0-16 29 15,0 16-54-15,0 0 57 16,0 16 70-16,0-2-13 0,0 17 29 15,0-1 9-15,0 15-28 0,0 2 24 16,0 11-25-16,0 3-83 16,0 17 7-16,0-19-14 0,0 2 21 15,0 0 24-15,0 0-7 16,0 0-21-16,0 0-22 0,0 0-8 16,0-16 18-16,0 16 6 0,0-17-85 15,0 3-66-15,0-16-158 16,0-3-331-16,0 19-173 0</inkml:trace>
  <inkml:trace contextRef="#ctx0" brushRef="#br0" timeOffset="85679.6604">8770 15849 2522 0,'0'-13'86'0,"0"-4"65"16,0 3 62-16,0 14-16 0,0-17-84 0,0 3-58 15,0 14-58-15,0 0 74 16,56-13-9-16,5 13-36 0,10 0 43 16,50 0-119-16,-60 0 70 15,0 13 16-15,5 1-82 0,56 3 60 16,-62-3-50-16,-60 3 49 0,61 13 13 15,-61-16 36-15,61 17-56 16,-61-15-29-16,0 15 49 0,-61-17-45 16,0 0 22-16,-60 2 14 15,60 15-17-15,-66-31-7 0,66 14-16 16,-60-14-26-16,50 0-42 0,10 0-32 16,5 0-69-16,-5-14-204 15,61-3-227-15</inkml:trace>
  <inkml:trace contextRef="#ctx0" brushRef="#br0" timeOffset="86099.5293">9880 14941 2307 0,'0'-30'-62'15,"0"-1"15"-15,0 0-58 16,0 15 162-16,0 16 19 0,0 0-134 16,0 0 47-16,0 30-157 0,0-13 195 15,0 14 34-15,0-1 23 0,0 15 102 16,0-1-275-16,0-13 205 15,0 16-51-15,0-17-98 0,0 1 131 16,61-3-110-16,0-12 39 16,0-2 118-16,10 3-25 0,-10-17-25 15,0 0-15-15,-61-17-86 0,61 3 82 16,-61-16-57-16,0-1 56 16,0 1-62-16,0-15-33 0,0 15 36 15,0-18-35-15,-61 4 22 16,0 13-41-16,0 1 54 0,-10 16 38 15,10-3-117-15,61 3-79 16,-61 14-230-16,61 0-275 0</inkml:trace>
  <inkml:trace contextRef="#ctx0" brushRef="#br0" timeOffset="87311.7256">11427 16094 1807 0,'0'0'166'15,"0"0"71"-15,61-17 31 16,-61 17 3-16,0 0-139 0,71-14-54 16,-71-2-31-16,0 16-6 0,0-14-7 15,0-3-37-15,0 3 15 16,0-2-18-16,0 2 0 0,-71 0 60 15,71-3-44-15,0 3 40 0,-61 14-2 16,5-16-80-16,56 16 23 16,-61 0-26-16,-4 16-10 0,-1-2 17 15,5 3 15-15,0 11 13 16,61 2-3-16,-61 17 31 0,0-16-18 16,61 13 2-16,-61-13 1 0,61 13 38 15,0-27 20-15,0 14-52 16,0-18-19-16,0 4-19 0,0-17-10 15,0 0-22-15,61 0 61 16,0 0-61-16,0-17-7 0,-61 4 93 16,0-4-76-16,61-14 19 0,-61 17 53 15,61-2 5-15,-61 2 106 16,0 0-11-16,0-3-1 0,0 17-39 16,0-14-65-16,0 14 47 15,0 0-47-15,0 0 1 0,0 0-53 16,0 0-4-16,0 0 0 0,0 14 20 15,0-14 36-15,0 31-26 16,0-1-23-16,0-16 17 0,0 34-14 16,66-4 40-16,-66 17 6 15,0-16-22-15,0 16 22 0,0 16-46 16,0-18 27-16,0-12-11 16,0 14 4-16,0-16 27 0,0 16-10 15,0-31-17-15,0 1 53 0,0-1 39 16,0-16 101-16,0 3 73 15,0-17 6-15,0 0 0 0,0 0-83 16,0 0-68-16,0 0-13 0,0-17-108 16,0-13-18-16,65 16 18 15,-4-17-49-15,-5-16 97 0,5 3-44 16,10-1 41-16,51-2-52 0,-61 2 7 16,-1 1-67-16,6-3-160 15,-5 2-126-15,-61 15-263 16,0-1-504-16</inkml:trace>
  <inkml:trace contextRef="#ctx0" brushRef="#br0" timeOffset="88714.0394">11868 14924 1739 0,'0'-13'177'0,"0"-4"136"0,0 17 16 0,0-14 38 15,0-3-178-15,0 17-126 16,0 0-38-16,0 0-31 0,0 0 50 16,0 0-15-16,0 31 62 15,0-1-20-15,0 1-9 0,0 13 6 16,0 4-44-16,0 13 38 0,0 0-52 16,0-17 6-16,0 17 11 15,0-16-27-15,0 2 23 0,0-19 0 16,0 2-6-16,0-13-125 15,0-3-124-15,0 3-281 0,0-3-231 16</inkml:trace>
  <inkml:trace contextRef="#ctx0" brushRef="#br0" timeOffset="89110.2442">11990 14955 2438 0,'0'-14'54'0,"0"-3"53"0,0 17 95 15,0 0 15-15,0 0-133 0,0-13 1 16,0 13-155-16,0 0-6 16,0 13 69-16,0 4-12 0,0-3 121 15,0 0-38-15,0 16 25 16,0 1-28-16,0 16-52 0,0-2 46 15,0 2 4-15,0-3-47 0,0 1 18 16,0 2 6-16,0-16 20 16,0-1 53-16,61-2 8 0,0-11-14 15,-61-4 3-15,0-13 17 16,61 0-37-16,-61 0 11 0,60 0 19 16,-60 0-35-16,0-13-10 0,61-18-39 15,-61 17-22-15,0-16-38 16,0-1 38-16,0-16-59 0,0 16-95 15,0 1-72-15,0 2-148 16,0-19-61-16,0 33-306 0,0-17-150 16</inkml:trace>
  <inkml:trace contextRef="#ctx0" brushRef="#br0" timeOffset="89298.6625">12421 15108 2271 0,'0'0'127'16,"0"14"93"-16,0-14 85 0,0 0-33 16,66 0-41-16,-10 0-95 0,5 0-103 15,-1 0 42-15,11 0-78 16,51-14-17-16,-61 14-49 0,66 0-157 16,-66-17-334-16,-1 17-286 15</inkml:trace>
  <inkml:trace contextRef="#ctx0" brushRef="#br0" timeOffset="89686.3958">13598 14969 3167 0,'0'-14'57'0,"0"0"-8"0,0 14 48 16,-61 0-10-16,61 0-58 15,0 0 66-15,0 0-65 0,0 0-40 16,0 14 7-16,0 0-59 16,0 3 25-16,0-4 83 0,0 18-23 15,0 0-14-15,0 16-2 16,-61-3-20-16,61 1 6 0,0-15 7 16,0 17 53-16,0-2-13 0,0-15 37 15,0 1 70-15,0-17-80 16,61 16 45-16,-61-30-16 0,61 0-62 15,-1 0 42-15,1 0-51 0,0-13-4 16,0-4 7-16,10-11-18 16,-10 11 22-16,0-27-25 0,-61 13-21 15,0 1 14-15,0-17-25 16,0 19 15-16,-61-3-15 0,0 1 8 16,-10-1-69-16,-51 15-57 0,61 2-71 15,61-3-151-15,-60 3-207 16,-1-3-258-16</inkml:trace>
  <inkml:trace contextRef="#ctx0" brushRef="#br0" timeOffset="91212.1418">10996 8855 649 0,'0'17'41'0,"-61"-17"77"0,61 0 38 16,0 0 58-16,-61 14 14 15,61-14 63-15,0 0 9 0,0 0-27 16,0 0-8-16,0 0-110 15,61 0-54-15,-61 0 11 0,0 0 17 16,0 0-15-16,61 0-32 0,-61 0 4 16,61 0-66-16,61 0-1 15,-56 0 23-15,60 16-36 0,62-16 40 16,-5 0-53-16,4 0 20 16,57 14-22-16,4-14-47 0,-5 0 50 15,11 14-1-15,-6-14 50 16,1 17-40-16,55-17 10 0,-50 0-3 15,-6 14-29-15,-65-14 45 0,4 16-36 16,-4-16 6-16,5 0-2 0,-6 14-4 16,-60-14 65-16,10 0 1 15,50 0-56-15,-55 17 13 0,-5-17-75 16,-1 0 62-16,6 0 30 16,-66 0-66-16,61 14 42 0,-61-14-62 15,-61 0 34-15,60 0-4 16,-60 0-57-16,0 0-69 0,0 0-149 15,0 0-78-15,0 16-194 0</inkml:trace>
  <inkml:trace contextRef="#ctx0" brushRef="#br0" timeOffset="92337.0148">15144 16002 1898 0,'-56'0'186'0,"56"0"16"0,0 0 40 16,0 0 62-16,0 0-189 15,0 14 27-15,0-14-96 0,0 0-36 16,0 0 6-16,0 0-20 16,0 0 97-16,0 0 1 0,0 0 3 15,56 0-6-15,5 0-29 16,61 0-16-16,-51 0 7 0,50 0-19 16,-4 0-11-16,15-14-6 0,-10 14-24 15,-1 0 3-15,6-16-9 16,-66 16-69-16,0 0-100 0,0-14-46 15,-61 14-335-15,0 0-196 16</inkml:trace>
  <inkml:trace contextRef="#ctx0" brushRef="#br0" timeOffset="92577.9531">15707 15683 2201 0,'-71'-31'156'0,"71"1"29"0,-56 16 35 0,56 14 12 15,0-17-223-15,-61 17-15 16,61 0 18-16,0 0 66 0,0 17 58 16,0 13-25-16,0 1-40 15,0 13-75-15,61 4 30 0,-61 10 49 16,0 3-62-16,56 0 50 16,-56 0-30-16,0 0-13 0,0 0-23 15,0-2-168-15,71-12-113 0,-71-3-145 16,0-13-300-16</inkml:trace>
  <inkml:trace contextRef="#ctx0" brushRef="#br0" timeOffset="94204.1579">17558 15061 2201 0,'66'-14'159'16,"-66"-3"109"-16,0 17 18 0,0-14 79 15,0-3-103-15,0 4-81 0,61-4-19 16,-61 3-44-16,0 14-57 15,0 0-30-15,0 0 3 0,0 0-44 16,0 0 0-16,0 0-14 16,0 14 20-16,0 16 25 0,0 1-1 15,0 0 25-15,0-1-31 0,-61 17-14 16,61-2 3-16,0-1 4 16,0 3 24-16,0-2-13 0,0 2-15 15,0-19-24-15,0 2-61 0,0-13-103 16,0-3-76-16,0 3-172 15,0-3-374-15</inkml:trace>
  <inkml:trace contextRef="#ctx0" brushRef="#br0" timeOffset="94570.3509">18243 14894 1504 0,'0'0'186'0,"0"0"145"0,0 0-25 16,0 30 38-16,0-13-92 15,0 11-119-15,0 2-11 0,0 1-27 16,0 0-99-16,0 16-2 0,0-17 67 16,0 1 11-16,0-3 62 15,0 2-6-15,0-13-19 0,65-3 18 16,-4 2-42-16,0-2 7 0,0-14-24 15,0 0-10-15,0 0 33 16,5 0-22-16,-6-30 26 0,1 16-11 16,-61-3-41-16,0-13-22 0,0 16-14 15,0-17-21-15,0 1-11 16,0-1 54-16,0 1-26 0,0-1-17 16,-61 0-21-16,61 1-102 15,-60 16-119-15,60 0-158 0,-66-3-262 16,66 4-265-16</inkml:trace>
  <inkml:trace contextRef="#ctx0" brushRef="#br0" timeOffset="94866.9004">18861 15880 3373 0,'0'17'29'0,"-61"-3"53"0,61 2 19 15,0-16-12-15,0 0-27 0,0 0-25 16,0 14-4-16,0 3 48 16,0-3 11-16,0 16-52 0,0-16 1 15,0 17-34-15,0-1-1 0,0 1 39 16,0-1-11-16,0 15-27 15,0-15-24-15,0 1 11 0,0-1-19 16,0 1-62-16,0-14-115 16,0 13-238-16,0-16-380 0</inkml:trace>
  <inkml:trace contextRef="#ctx0" brushRef="#br0" timeOffset="95160.4543">19105 14894 3373 0,'0'-45'32'0,"0"-2"14"0,0 17 25 16,0 16-9-16,0 0-29 0,0-3-7 15,0 17 18-15,0 17 19 16,71 11 31-16,50 19-24 0,-65-3-23 15,76 17-50-15,-10 1-17 16,-1 29 40-16,6 1-37 0,-5-3 44 16,0 19 21-16,-122-19-7 0,60 19 27 15,-60-2-44-15,-60-14-92 16,-1-4-129-16,-61 4-128 0,0-17-126 16,-65 17-305-16</inkml:trace>
  <inkml:trace contextRef="#ctx0" brushRef="#br0" timeOffset="95520.4984">16574 15108 2201 0,'0'-47'197'0,"0"2"-31"0,0 15 114 16,0-1 13-16,0 0-197 15,0 18 18-15,0-4-118 0,0 17-60 16,0 0-16-16,0 17 23 0,0-4 34 16,0 18 81-16,0 13 38 15,0 18 37-15,0 15-3 0,-66-2 2 16,0 17-27-16,5-3-62 15,1 19-6-15,-1-2-27 0,0-15 44 16,61 15-10-16,0-31-13 0,0 17 20 16,61-17-65-16,60 2 38 15,6-2-84-15,0-13-124 0,61-1-179 16,-6-17-454-16</inkml:trace>
  <inkml:trace contextRef="#ctx0" brushRef="#br0" timeOffset="96563.2271">20971 14849 1784 0,'0'-30'175'16,"0"-1"77"-16,0 15 113 0,0 2-19 16,0 0-82-16,0-3-73 0,0 3-77 15,0 14 25-15,0-16-102 0,0 16-31 16,0 0-58-16,0 0-4 15,0 16 56-15,0 15 50 0,0-3 42 16,0 19 8-16,0-3-67 16,0 17 0-16,0 14 18 0,0 17-51 15,0-14 38-15,0-3-21 16,0 17-17-16,0-34 23 0,0 20-20 16,0-17 1-16,0 14-28 0,0-31-56 15,0 17-82-15,0-13-254 16,0-4-272-16</inkml:trace>
  <inkml:trace contextRef="#ctx0" brushRef="#br0" timeOffset="96834.04">20971 15122 2840 0,'0'-31'50'0,"61"1"0"0,-61 16 109 16,60-3 26-16,1 3-40 0,0-3-35 16,-61 17-127-16,61 0-32 0,-61 0-16 15,66 17 91-15,-5-3-16 16,-61 3 26-16,0 13-10 0,0-16-49 16,0 17 46-16,0 16-46 15,-127-19-48-15,66 2-25 0,0 1-86 16,0-15-74-16,1-2 62 0,-1 3-206 15,-10-3-256-15</inkml:trace>
  <inkml:trace contextRef="#ctx0" brushRef="#br0" timeOffset="97133.0404">21523 14091 2510 0,'0'-47'95'16,"0"16"62"-16,0 17 17 15,0-2 58-15,0 2-111 0,0 0-108 16,0 14 16-16,0 0-52 16,0 14 13-16,0 16 117 0,0 1 15 15,0 0-4-15,0 30-13 0,0-17-65 16,61 17-44-16,0 0 14 15,-61 0 24-15,0-16-21 0,61-1 4 16,-61 4-34-16,0-4 10 16,0-13-85-16,61-18-88 0,-61 18-171 15,0-14-298-15,0-3-188 0</inkml:trace>
  <inkml:trace contextRef="#ctx0" brushRef="#br0" timeOffset="97882.8954">23192 15411 1481 0,'0'0'266'0,"0"0"-30"0,0-17 4 0,71 3 75 15,-10 0-254-15,-61-16 111 16,0 13-65-16,0-14-19 0,0 1 41 16,0-1-132-16,0 1 75 15,0 2-47-15,0-3-53 0,0 1 108 16,0 13-58-16,0-13-16 0,-61 30 36 15,61-14-52-15,-71-3 10 16,10 17 0-16,0 0-45 0,61 0 4 16,-56 17 31-16,-10-3 13 15,6 2 7-15,-6-2 16 0,5 17-23 16,61-15 3-16,-61 15 1 0,61-3 35 16,0 19-36-16,0-17-2 15,0 1-11-15,61 0-13 0,0-18 4 16,5 4 19-16,-6-3 7 0,6 0-64 15,-10-14 70-15,5 0 23 16,0 0 16-16,-61-14 42 0,71 0 17 16,-10-3-12-16,-61-13 24 15,61 16-26-15,-61-3 43 0,0-13-48 16,0 16-19-16,60-3 41 16,-60 3-71-16,0-2-4 0,0 2-7 15,0 14-60-15,0 0-24 0,0 0 32 16,0 0-22-16,0 14 36 15,0 2 24-15,0 15-28 0,0-1 3 16,0 15-17-16,0 2 14 0,0 11 25 16,0 4 3-16,0-15-18 15,0 11-3-15,0-11-3 0,0-2-1 16,0 2 8-16,0-16 6 16,0-18-10-16,0 18 25 0,0-31 66 15,0 14 70-15,0 3 78 0,0-17 12 16,0 0-45-16,0 0-124 15,61-17-71-15,-61 3-52 0,66-17 60 16,-66 1 15-16,61-1-15 16,0-13-27-16,61-3-231 0,-62 2-86 15,6-16-250-15,-5 0-435 0</inkml:trace>
  <inkml:trace contextRef="#ctx0" brushRef="#br0" timeOffset="99502.1891">23694 13833 1438 0,'0'0'78'16,"0"0"133"-16,0 0 39 0,0 0 107 15,0 0-146-15,0 0-84 16,61 0-26-16,-61 0-86 0,0 0 147 16,0 0-36-16,0 0-2 15,0 0-42-15,0-17-91 0,0 17 5 16,0 0-2-16,0-14 19 0,0 14 61 15,0-16-77-15,0 2 13 16,0 0 9-16,0-3-32 0,0 3 10 16,0-2 3-16,0 2-23 15,0-17-25-15,-61 14 60 0,61 4-53 16,-61-4 28-16,61 3 55 0,0 14-74 16,-61 0 35-16,61 0 49 15,-66 31-68-15,5-18 35 0,61 18-13 16,-60-14-67-16,60 13 29 15,-61 1 25-15,61-3 39 0,0 2-25 16,0 1 9-16,0-1-13 0,0-13-22 16,0-3 60-16,0 2-60 15,61-2 19-15,-1-14 3 0,1 0-35 16,5 0 74-16,-5 0-42 0,-61-14-10 16,61-2 56-16,0 16-75 15,-61-14 77-15,0-3-19 0,61 3-16 16,-61-2 59-16,0 16 7 15,0-14 29-15,0 14-32 0,0-17-33 16,0 17-54-16,0 0-5 0,0 0 9 16,0 0 7-16,0 0 20 15,0 0-37-15,0 17 1 0,0 13 26 16,0 1-27-16,0 13 57 16,0 1-43-16,0 2-14 0,0 14 21 15,-61 0-21-15,61-2 40 16,0 2-19-16,0-14 2 0,0 11 11 15,0-27-34-15,0-1 41 0,0 1-11 16,0-14-30-16,0-4 41 16,0-13-7-16,0 17-136 0,0-17-179 15,0 0-358-15</inkml:trace>
  <inkml:trace contextRef="#ctx0" brushRef="#br0" timeOffset="101704.9223">22639 13938 857 0,'0'-14'93'0,"-61"14"22"16,61-16 58-16,0 16 47 0,0 0 88 15,0-14-7-15,0 14-51 0,0 0 38 16,0 0-175-16,0 0-101 15,0 0-27-15,0 0 59 0,0 14-47 16,0 2 178-16,0 15 2 16,0 13-117-16,0 1 136 0,0 16-135 15,0 0 30-15,0 0-3 0,0 14-85 16,0-14 47-16,0 0 6 16,0-16-16-16,0 2-27 0,0-2-2 15,0-32 2-15,0 18-33 0,0-14-20 16,0-3-94-16,0-14-209 15,0 16-308-15</inkml:trace>
  <inkml:trace contextRef="#ctx0" brushRef="#br0" timeOffset="102070.3488">23014 14122 2474 0,'0'0'9'0,"0"-17"67"16,0 3 12-16,0 14 20 15,0 0-41-15,0 0 5 0,0 0 16 16,0 14-29-16,0 3 80 0,0 13-33 16,0-2-61-16,0 3 78 15,0 16-64-15,0-3-63 0,0 3 27 16,0-19-69-16,-66 19 33 0,66-16 43 15,0 0 69-15,0-1 50 16,0-16 30-16,0-14-28 0,0 17-55 16,0-17-27-16,0 0-48 15,0-17 20-15,66 3 1 0,-10-3-14 16,-56 4-10-16,0-18 10 0,0 0-63 16,0 1-90-16,0-1-75 15,0 17-182-15,0-16-123 0,0-1-269 16</inkml:trace>
  <inkml:trace contextRef="#ctx0" brushRef="#br0" timeOffset="102241.5752">23263 14319 2271 0,'0'0'108'0,"0"14"88"15,0 2 82-15,0-16 66 0,0 0-92 16,61 0-47-16,0 0-103 0,-1 0-58 15,1 0-24-15,5 0-27 16,-5 0-105-16,0 0-136 0,-61 0-185 16,61-16-356-16</inkml:trace>
  <inkml:trace contextRef="#ctx0" brushRef="#br0" timeOffset="102911.3299">23694 14061 2224 0,'0'0'163'0,"0"0"44"0,0 0 4 16,-61 0 3-16,61 0-100 16,0 0-38-16,0 0-34 0,0 0 67 15,0 0-31-15,0 0-29 16,0 0 68-16,0 0-94 0,0 0-10 15,0 0 27-15,0-17-47 0,0 3 50 16,0-3-46-16,0 3-10 16,0-2-10-16,0-12 6 0,0 11 7 15,0-13-10-15,0-1 27 16,61 17-14-16,-61-2 44 0,0 2 13 16,61-3-7-16,-61 3-20 0,0 14-33 15,0-16-13-15,0 16 13 16,0 16 7-16,0-2-4 0,0 17 30 15,0-1-23-15,0 1 20 16,0 16 17-16,0 11 10 0,0-10 27 16,0 13-40-16,0-3 13 15,0-11-23-15,0 14-10 0,0-30 23 16,0 13-33-16,0 1 16 0,0-15-16 16,0 1-28-16,0-14 20 15,0-4 25-15,61 4-48 0,-61-3-21 16,0 3-69-16,0-3-139 0,0-14 18 15,0 13-136-15,0 4-101 16,-61-3 171-16,61 3-135 0,-61-3 280 16,0-14 173-16,0 16-199 15,61-16 301-15,0 14-207 0,-127-14 195 16,127 0 32-16,-60 0 75 0,60 0 67 16,0 0-140-16,0 0 164 15,0 0-168-15,0 0 110 0,0 0-74 16,0 0-39-16,0 0 28 0,0 0-73 15,0 0 9-15,60 0-18 16,1 0-13-16,5-14-14 0,-5 14 4 16,0-16 0-16,0 2-44 15,60-3-6-15,-55 17 13 0,-5-14-54 16,0 14-74-16,0-17-70 16,0 4-250-16,-61 13-356 0</inkml:trace>
  <inkml:trace contextRef="#ctx0" brushRef="#br0" timeOffset="103222.802">23694 13955 2260 0,'0'-31'71'15,"0"15"50"-15,0 2 18 0,0-3 53 16,0 3-137-16,0 14 38 16,0 0 18-16,0 14-35 0,0 3 50 15,0 13-39-15,0 1 1 0,0 13 17 16,61 18 19-16,-61-18-22 16,61 17-59-16,-1 0-26 0,-60 0 6 15,0-16-30-15,66-1 11 0,-66 3-4 16,0-16-10-16,0 0-50 15,0-18-61-15,0 4-170 0,0-3-286 16,0 3-198-16</inkml:trace>
  <inkml:trace contextRef="#ctx0" brushRef="#br0" timeOffset="103904.0217">21275 15683 3398 0,'0'0'45'15,"0"16"115"-15,0-16 82 0,0 0 64 16,0 14-38-16,0-14-39 16,0 0-60-16,0 0-97 0,0 0-11 15,0 0-43-15,0 0-119 0,0 0-83 16,0 0-194-16,0 0-514 16</inkml:trace>
  <inkml:trace contextRef="#ctx0" brushRef="#br0" timeOffset="105311.4378">22076 8658 1317 0,'-61'0'52'0,"6"-14"34"0,55 14 11 16,-61 0 14-16,0 0-78 0,61 0-13 16,0 0 227-16,0 14-72 15,0-14 111-15,0 16-38 0,0-2-168 16,0 3 93-16,0 11-63 0,0-12 51 16,0-2-42-16,0 3 64 15,0-3 36-15,0-14-43 0,61 0-26 16,0 0-79-16,55-14-29 15,16-3-4-15,56-13 24 0,-6 2-34 16,1-19-45-16,4 2 34 0,-4-2-21 16,10 3 4-16,-11 13 35 15,6-13-7-15,-66 13-14 0,65-16-3 16,-126 33-29-16,61-17-24 0,-61 18-37 16,-1-4-81-16,-60 17-119 15,0-14-157-15,0 14-160 0,0 0-274 16</inkml:trace>
  <inkml:trace contextRef="#ctx0" brushRef="#br0" timeOffset="115682.62">8456 5897 2426 0,'0'-14'3'0,"-61"-3"73"15,61 17 52-15,0 0 96 16,0 0 48-16,0 0-78 0,0 0-27 16,0 0-29-16,0 0-25 0,0 0 41 15,0 0-23-15,0 0-87 16,0 0-20-16,0 0-14 0,0 0 4 16,0-14 0-16,61 14-4 15,-1-16 4-15,-60 16-38 0,0 0 44 16,61 0 1-16,-61 0-14 0,71 16 48 15,-10-2-58-15,0 3-1 16,-5 11 39-16,5 19-52 0,10-3 44 16,50 3-6-16,-60 12-14 15,-61 2 53-15,61 17-11 0,5-20 17 16,-66 3-55-16,61 0 3 0,-61-14 0 16,61-2-7-16,-1-1 15 15,-60-27 20-15,0 14-17 0,0-18-22 16,61-13 44-16,-61 17-22 15,0-17 4-15,0 0 21 0,0 0-72 16,0-17 15-16,0 4 25 16,0-4-36-16,0-14 18 0,-61 1-32 15,61-1-1-15,-60 3 12 0,60-2 61 16,0-1-44-16,0 1-14 16,0-1 25-16,0 1-53 0,0 13 57 15,-61 17-29-15,61 0 0 0,-61 0 11 16,-5 31-11-16,5-1 7 15,0 17-3-15,0-2-14 0,1-1 13 16,-72 17 37-16,76 0 20 16,-66 1 37-16,51-1-54 0,10-31-25 15,1 15-21-15,60-15-5 0,0-13 30 16,-61-3 49-16,61 2-13 16,0-16-101-16,0 0-78 0,0 0-300 15,0 0-196-15,0 0-376 0</inkml:trace>
  <inkml:trace contextRef="#ctx0" brushRef="#br0" timeOffset="115951.4474">9759 6352 3360 0,'0'0'131'0,"0"-16"22"16,0 2 40-16,0-3 13 0,0 17-113 16,0-14-28-16,0 0-34 0,0 14-28 15,0-16-37-15,0 2 47 16,66 14-6-16,-11-17-17 0,6 17 31 16,61-14-45-16,-51 14 38 0,51-17 17 15,-61 17-127-15,4 0-139 16,-4 0-223-16,61 0-303 0,-122 0-135 15</inkml:trace>
  <inkml:trace contextRef="#ctx0" brushRef="#br0" timeOffset="116138.0087">9510 6611 2535 0,'0'13'142'0,"0"4"19"15,0-17 78-15,0 0 46 16,61 0-173-16,66-17-18 0,0 4-51 16,-72 13-50-16,67-17 27 15,71 3-60-15,-71-3-201 0,4 3-242 16</inkml:trace>
  <inkml:trace contextRef="#ctx0" brushRef="#br0" timeOffset="116749.105">11488 5972 2903 0,'0'-31'88'15,"0"17"36"-15,0-2 23 16,0 2-20-16,0 14-95 0,0-14-52 15,0 14 1-15,0 0-10 0,0 28 16 16,0 2 39-16,0 1 3 16,0-1 42-16,0 31 1 0,0-16 17 15,0 16-46-15,0 17 17 0,0-34-20 16,0 17-30-16,0 0 20 16,0-30-30-16,0 13 10 0,0-13-14 15,0-1 86-15,0-16 27 0,0-14 45 16,0 17 11-16,0-17-71 15,0-17-41-15,0 3-46 0,0-16 3 16,0-1 1-16,0 1-1 16,71-15 15-16,-10-2-18 0,-61 3-10 15,61-1 14-15,0-2-26 16,-61 16 33-16,60 1 0 0,6-1-11 16,-66 17 25-16,0-2-43 0,0 16 18 15,61 0-21-15,-61 0 11 16,61 16-1-16,-61-2-14 0,0 17 25 15,61-1-14-15,0 1 7 0,-61 16 7 16,61-19 4-16,-61 3 36 16,0 16 21-16,60-17 4 0,-60-16 43 15,61 3 36-15,-61-3 66 16,0 2-49-16,0-16 29 0,66 0-136 16,-5-16-3-16,-61 2-16 0,0-3-42 15,66 3 50-15,-66-16-6 16,56-1-9-16,-56 15-35 0,0-15-8 15,0 3-71-15,0-2 25 16,0 13-169-16,0-14-99 0,0 18-138 16,0-4-226-16,0 3-185 15,0-3-155-15</inkml:trace>
  <inkml:trace contextRef="#ctx0" brushRef="#br0" timeOffset="117126.2013">12487 5699 2928 0,'56'-13'98'16,"-56"-4"75"-16,0-14 91 0,0 17 47 16,61-2-74-16,-61 2-50 15,0 14-84-15,0 0-68 0,0-17-28 16,0 17-17-16,0 0-18 0,0 0 45 15,0 17 1-15,0-3-43 16,0 2 43-16,0 29-50 16,0-1 25-16,0 17 49 0,0 17-24 15,0 11 31-15,60 19 7 0,-60-2-35 16,0 16 32-16,0-2-32 0,0 2-7 16,0-17 22-16,0 1-43 15,0-14 53-15,0-1-39 0,0 1-32 16,0-31 25-16,0-3-28 15,0-27 6-15,0 16 44 0,0-16-33 16,0-17-38-16,0 2-53 16,0-16-88-16,0 0-232 0,0 0-335 15,0 0-133-15</inkml:trace>
  <inkml:trace contextRef="#ctx0" brushRef="#br0" timeOffset="117440.0853">12664 6169 2928 0,'0'-31'59'15,"0"17"82"-15,0-2 19 16,0 2 83-16,0-17-32 0,0 17-78 16,0-2 22-16,0 16-87 0,71-14-51 15,-10 14 24-15,0 0-48 16,56 0-14-16,-46 0 39 0,50 14-25 15,-60 2 7-15,-61-2 14 16,61 3-11-16,-61 11 21 0,0 2-24 16,0-13 4-16,0 14 6 0,0-1-20 15,0 1 30-15,-61-1 4 16,-60-2-20-16,60-11 6 0,-66-3-20 16,66 2-11-16,0-2 38 0,0-14-112 15,-10 0-90-15,71 0-230 16,0 0-463-16</inkml:trace>
  <inkml:trace contextRef="#ctx0" brushRef="#br0" timeOffset="117732.6866">14221 6261 3621 0,'-71'0'97'0,"71"0"51"16,-61 0 14-16,6 0 78 0,55 0-101 16,0 0 2-16,0 0-60 15,0 0-53-15,0 0-6 0,0 0-51 16,0 0 43-16,55 0-3 0,6 0 3 16,10 0 19-16,-10 0 10 15,61 0-25-15,-61 0-4 0,65 0-17 16,-65 16 6-16,0-16-60 15,61 0-91-15,-61 0-148 0,5 0-194 16,-66 0-111-16,60 0-156 0,-60 0-65 16</inkml:trace>
  <inkml:trace contextRef="#ctx0" brushRef="#br0" timeOffset="117923.8643">14221 6413 1240 0,'-132'31'88'16,"132"-17"223"-16,-55 2 203 0,55-2 16 15,0 0-13-15,0-14-187 0,55 17-145 16,77-17-16-16,-71 0-61 16,61 0-13-16,5 0-15 0,-6 0 13 15,1 0-24-15,0-17-34 0,-56 17-38 16,60 0-1-16,-70-14-10 16,5 14-55-16,-61 0-130 0,0 0-279 15,0 0-388-15</inkml:trace>
  <inkml:trace contextRef="#ctx0" brushRef="#br0" timeOffset="121072.1318">11427 6199 1515 0,'0'-13'195'15,"0"-4"60"-15,61 17 76 0,-61-14-9 16,0-3-154-16,71 17-141 0,-71 0 36 16,0 0-54-16,0 0-47 15,61 0 84-15,-61 0-105 0,0 0 62 16,0 0 3-16,0 0-6 0,0 0-9 16,0 0-16-16,0 0 13 15,0 17 6-15,0-3 34 0,0 3 66 16,0 13-10-16,61 1 20 15,-61-1 23-15,0 15-85 0,0-1 2 16,0 3-34-16,0-16-58 16,0-1 80-16,0 15-35 0,0-15 35 15,0 1 9-15,0-17-76 0,0 16 32 16,0-13-23-16,0-3 0 16,0 3 36-16,0-3 84 0,0-14 78 15,0 0-7-15,0 0 62 16,0 0-43-16,0 0-56 0,0 0-21 15,0 0-72-15,0-14-28 0,0-3-42 16,0-14 31-16,0 18 11 16,0-18-3-16,0 0 13 0,0 1-10 15,0-15 7-15,61 15-31 0,-61-1 6 16,60 1 4-16,-60-17 18 16,66 16 13-16,-66 3 8 0,0 12 10 15,61-15-42-15,-61 17 7 16,61-3 0-16,-61 4-28 0,0-4 31 15,0 17 8-15,61 0-18 0,-61 0-21 16,0-14 0-16,61 14-18 16,-61 0 15-16,61 0 34 0,-61 14-13 15,0 3 24-15,60-4-18 16,-60 4 11-16,61 14-7 0,-61-17-3 16,66 16 13-16,-5-16-20 0,-61 17-4 15,0-1 10-15,66 1 1 16,-66-1 17-16,0-13-11 0,0 13-24 15,0-2 7-15,0 3 4 16,0-1 6-16,0-13 26 0,0 14-40 16,0-31 18-16,0 13-21 15,0 4-11-15,0-3 57 0,0-14-10 16,0 0 38-16,0 0-28 0,0 0-7 16,0 0-7-16,0 0 0 15,0 0 21-15,0 0-64 0,0 0-197 16,0-14-353-16,0 14-558 0</inkml:trace>
  <inkml:trace contextRef="#ctx0" brushRef="#br0" timeOffset="122012.8291">16381 5972 1306 0,'-60'0'80'16,"60"0"233"-16,0 0 18 15,0 0 56-15,0-14 5 0,0 14-202 16,0 0 41-16,0 0-26 0,0 0-41 16,0 0-16-16,0 0-68 15,0 0-27-15,0 0-36 0,0 14-31 16,0-14-2-16,0 0-4 0,0 16-17 15,0-16 17-15,0 14 40 16,0 3-17-16,0 13-6 0,0-16 33 16,0 17-40-16,0-1 20 15,0 15 17-15,0-15-51 0,0 1 7 16,0 0 58-16,0-1 13 0,0 15 0 16,0-15-17-16,0 1-26 15,0-15-45-15,60 15 17 0,-60-17 37 16,0 2-10-16,0-2 4 15,0 0 16-15,0-14-30 0,0 17 14 16,0-17 20-16,0 0-34 16,0 0 24-16,0 0-105 0,0 0-103 15,0 0-47-15,0 0-371 0,0 0-202 16</inkml:trace>
  <inkml:trace contextRef="#ctx0" brushRef="#br0" timeOffset="122606.956">16691 6063 1537 0,'0'0'151'0,"0"-14"92"16,0 14 74-16,61 0 18 16,-61 0-138-16,0 0-80 0,0 0-65 15,0 0 66-15,0 0-7 16,0 0 20-16,0-16-9 0,0 16-60 16,0 0 57-16,0 0-53 0,0 0 60 15,0 0-5-15,0 0-71 16,0 0 25-16,0 0-51 0,0 0-41 15,0 0 3-15,0 0-3 16,0 0 3-16,0 16 31 0,0-16 7 16,0 14-31-16,-61 3-10 0,61-3 0 15,-56 0 0-15,-5 16 41 16,61 1 0-16,0-14-38 0,-66 13 21 16,66 1-4-16,0-1-33 0,0-2 23 15,0 3-10-15,0 16-17 16,0-33 44-16,0 16 34 0,0-13-47 15,0 13 30-15,0-16-33 16,66-14-22-16,-5 14 69 0,-5-14-44 16,5 0 78-16,10 0-34 15,-71-14-10-15,61 0 35 0,-61-2-45 16,60-15 34-16,1 17-13 0,-61-16-14 16,0-1-24-16,0-16 17 15,0 19-21-15,0-2-21 0,0-1 24 16,0 1-13-16,-61-1-11 15,1 0-38-15,60 15-55 0,-61 2-80 16,61 0-162-16,-71-3-238 0,71 3-284 16</inkml:trace>
  <inkml:trace contextRef="#ctx0" brushRef="#br0" timeOffset="122883.0364">17375 5972 2978 0,'0'0'40'15,"0"0"-27"-15,0 0 69 0,0 0-31 16,0 0 46-16,0 0 2 0,0 16-54 16,0-2 65-16,0 3-50 15,61 13 36-15,0 1-14 0,0-3-25 16,5 2-20-16,-5 1-11 15,-61 16 5-15,66-16-28 0,-11-1-33 16,6-2 40-16,-61 3-44 0,0-1-39 16,0-13-102-16,0-3-171 15,0 2-279-15,0-2-97 0</inkml:trace>
  <inkml:trace contextRef="#ctx0" brushRef="#br0" timeOffset="123149.2618">17806 5958 2224 0,'0'-31'145'0,"0"15"-71"16,-55 2 7-16,55 14 0 0,0 0-155 16,0 0 71-16,0 0 89 0,0 0 37 15,0 30 70-15,0-16 29 16,0 17-59-16,0-1-44 0,-66 17-54 15,5 12-19-15,61-12 10 16,-66-3 10-16,5 18-13 0,0-18-33 16,0 17-3-16,61-14-21 0,-60-2 4 15,-1-15-62-15,61 15-177 16,0-29-155-16,0 15-365 0</inkml:trace>
  <inkml:trace contextRef="#ctx0" brushRef="#br0" timeOffset="123561.9603">19546 5744 2779 0,'0'-14'59'0,"0"-3"19"0,0 3 22 15,0 14 0-15,0 0-71 0,0 0-26 16,0 0-16-16,0 14 42 0,0 3 35 16,0 14 42-16,0-18 30 15,0 35-48-15,0-18-35 0,0 15-37 16,0-1-9-16,0 3 29 0,0-2-3 16,0-15-85-16,0 15-163 15,61-15-207-15,-61 1-256 0,0-14-161 16</inkml:trace>
  <inkml:trace contextRef="#ctx0" brushRef="#br0" timeOffset="123813.2163">18922 6291 1426 0,'0'0'170'0,"-61"14"113"0,61-14 127 16,0 0 64-16,0 0-158 0,0 0-70 15,0 0-107-15,0 0-21 0,61 0 14 16,61 0-49-16,-61 0 10 16,70 0-35-16,-14 0-21 0,15 0 45 15,50 0-31-15,-55-14-44 16,-5 14 52-16,-61 0-66 0,61 0 24 16,-122-14 21-16,60 14-134 15,6 0-52-15,-66 0-222 0,0-16-285 16,0 16-145-16</inkml:trace>
  <inkml:trace contextRef="#ctx0" brushRef="#br0" timeOffset="124017.9544">19297 6322 1122 0,'-61'0'89'0,"61"14"71"15,0 2 160-15,0-2 135 0,0 3-106 16,0-3-36-16,0 2-41 0,0 15-167 15,61-1 29-15,-61-2-25 16,0 19-73-16,0-16 59 0,56 0-33 16,-56-1-26-16,0 1-33 0,0-17-29 15,0 16-107-15,61 1-105 16,-61-17-444-16</inkml:trace>
  <inkml:trace contextRef="#ctx0" brushRef="#br0" timeOffset="124371.2632">19855 6488 2791 0,'61'0'97'15,"-61"-14"10"-15,0 14-67 0,0 0 47 16,0 0-131-16,0 0 70 15,0 14 69-15,0 0 35 0,0 3-18 16,0 13-76-16,0-16 36 16,-61 17-36-16,61-1 57 0,0-13 6 15,0 14 4-15,0-1-21 0,0-16-25 16,0 17 15-16,61-17-38 16,0-14-7-16,0 16 21 0,-61-16 11 15,61 0 25-15,-61 0-10 16,0-16-8-16,0 2-38 0,0-3-42 15,0 3 14-15,0-16 4 0,0 16-32 16,0-17-35-16,0 1-140 16,0 13-87-16,0-14-217 0,-61 17-360 15</inkml:trace>
  <inkml:trace contextRef="#ctx0" brushRef="#br0" timeOffset="124583.9569">21402 6169 3015 0,'0'0'115'16,"0"-14"1"-16,0 14-11 0,0-17 57 16,61 17-126-16,-1 0 9 0,1 0 11 15,61-14-29-15,-61 14-1 16,10 0-117-16,-10 0-123 0,55 0-313 15,-55 0-159-15</inkml:trace>
  <inkml:trace contextRef="#ctx0" brushRef="#br0" timeOffset="124765.9893">21341 6352 1683 0,'-66'0'228'0,"66"14"-12"0,-61-14 142 15,61 17-22-15,0-17-177 16,0 0 70-16,0 0-164 0,0 0 40 16,61 0-53-16,5 0-58 15,-5 0 41-15,60 0-160 0,-60-17-207 16,0 17-337-16</inkml:trace>
  <inkml:trace contextRef="#ctx0" brushRef="#br0" timeOffset="125096.4785">22700 5911 3154 0,'0'-14'100'15,"0"0"43"-15,0-3 44 0,0 17-4 16,0 0-107-16,0 0-49 0,0 0-40 15,0 0 9-15,0 0-9 16,0 17 23-16,0 11 24 16,0 2 3-16,0 1 41 0,61 16-54 15,-61-3-11-15,0 17 14 0,0-16-61 16,0 16 41-16,0-14 20 16,0 12-40-16,0-29 36 0,0 17-2 15,0-16-18-15,0-1 4 0,0-16 0 16,0 0 11-16,0 3-18 15,0-17 17-15,0 0-65 0,0 0-194 16,0 0-383-16</inkml:trace>
  <inkml:trace contextRef="#ctx0" brushRef="#br0" timeOffset="127904.3096">7472 12361 1830 0,'0'0'200'15,"0"13"144"-15,0-13 48 0,0 0 43 16,0 0-155-16,0 0-83 0,0 0-27 16,0 0-32-16,0 0-6 15,0-13-87-15,0-1-18 0,0-3-10 16,0 3-44-16,0-3 30 16,0-13 4-16,0-1 4 0,0-13-1 15,0-3-10-15,0 2-3 0,0-16-8 16,61 0-13-16,-61 3 24 15,0-20 17-15,0 17-3 0,0-14 7 16,0 14-21-16,0 16 3 16,0-16 29-16,0 31 59 0,0-1-22 15,0 0 16-15,0 18-29 16,0-4-81-16,0 3 25 0,60 14-14 16,-60 0 0-16,0 0 4 0,0 0 10 15,0 0-25-15,0 0 18 16,0 14 14-16,-60 16-14 0,60-13-4 15,-61 14-3-15,-10-1 4 0,71 15 10 16,-61-15 14-16,0 1-25 16,5-1 29-16,56 1-4 0,0-17-14 15,0 2 42-15,0-2-39 16,0-14 37-16,0 0 16 0,0 0 53 16,0 0 16-16,0 0-56 0,0-14-19 15,0-2-50-15,0 2-21 16,0-3 43-16,0 3-30 0,56-16-17 15,-56-1 36-15,0 1-18 16,61-1-1-16,-61 17 38 0,61-16-27 16,10 13-7-16,-71 3 4 0,0-3-36 15,0 4 3-15,61-4-18 16,-61 17 30-16,0 0-16 0,0 0-13 16,0 0 11-16,0 17 14 15,60-4 32-15,-60 4 0 0,61 14 4 16,-5-1-4-16,15-2-3 0,-10 3 28 15,0-1 22-15,-61 1-32 16,61-1-26-16,-1-13 7 0,-60-3-6 16,61 2 35-16,-61-2-21 15,0-14-4-15,0 0-39 0,0 0-132 16,0 0-93-16,0 0-251 0,0 0-226 16</inkml:trace>
  <inkml:trace contextRef="#ctx0" brushRef="#br0" timeOffset="132020.8576">6970 10402 1197 0,'0'0'60'0,"0"0"44"0,0 0 198 16,0 0 47-16,0 0-69 0,0-14 55 16,0 14-210-16,0 0-23 15,0 0 104-15,0 0-81 0,0 0 5 16,0 0 28-16,0 0-96 0,0 0-16 16,0 0 40-16,0 0-19 15,0 0 9-15,0 0-6 16,0 0 15-16,0 0-7 0,0 0-9 15,0 0 20-15,0 0-16 0,0 0-14 16,0 0 21-16,0 0 16 0,0 0-11 16,0 0-25-16,0 0-42 15,0 0-15-15,0 0 44 0,0 0 18 16,0 0 14-16,0 0-17 16,0 0-88-16,0 0 23 0,0 0-15 15,0 14-4-15,0-14 25 0,0 0-39 16,0 0 22-16,0 0-37 15,0 0 15-15,0 0 4 0,0 17 7 16,0-17 35-16,0 14 19 16,0 2-11-16,-61 15 4 0,61 0-8 15,0-4-21-15,0 21-21 0,0-18-19 16,0 15 25-16,0 2 11 16,0-19 44-16,0 2 13 0,0 1-60 15,0-1-14-15,0-13-5 16,0 13 19-16,0-16 21 0,0-14-3 15,0 17 28-15,0-17-11 0,0 0 15 16,0 0-14-16,0 0-33 16,0 0 40-16,0 0-1 0,0 0-28 15,0 0-53-15,0 0-219 16,0 0-275-16,0-17-463 0</inkml:trace>
  <inkml:trace contextRef="#ctx0" brushRef="#br0" timeOffset="132524.7507">7223 10191 2462 0,'0'-17'-18'0,"0"4"60"0,0-4 65 16,0 17 35-16,0-14 39 15,0 14-31-15,0 0-26 0,0 0-25 16,0 0-22-16,0 0-26 0,0 0-67 16,0 0 4-16,0 0-8 15,0 0-2-15,0 0 6 0,0 14 9 16,0 3-3-16,0-4 46 0,0 4 29 15,0-3-85-15,0 3 27 16,0-3-49-16,0 2-13 0,0-2 80 16,0 3-5-16,0-17 38 15,0 0 30-15,0 14-26 0,56-14 20 16,-56 0-19-16,61-14-46 0,-61-3 19 16,61 17-29-16,-61-14 13 15,0-2 61-15,0 2-34 0,71-17-4 16,-71 14-29-16,0 4-24 15,0-4-7-15,0 3 10 0,0 0 20 16,0 14-46-16,-71-17 63 16,10 17-16-16,61-13-41 0,0 13-30 15,-61 0-134-15,5 0-75 0,56 0-97 16,0 13-18-16,0-13-286 16</inkml:trace>
  <inkml:trace contextRef="#ctx0" brushRef="#br0" timeOffset="133004.6946">6047 11147 1295 0,'0'0'41'0,"0"0"59"16,0 14 85-16,0-14 65 0,0 0-5 16,0 0-47-16,0 0 30 0,0 0 32 15,0 0-78-15,61 16 27 16,-6-16-91-16,6 0-66 0,10 0 55 16,-10 0-58-16,0 0 23 0,61 0-23 15,4 0 8-15,-4 0 32 16,0 0-78-16,5 0 42 0,-1-16-9 15,-9 16-37-15,5-14 77 16,-51 14-77-16,-71 0 0 0,61 0 6 16,-61 0-74-16,0-14-136 0,0 14-142 15,0 0-282-15</inkml:trace>
  <inkml:trace contextRef="#ctx0" brushRef="#br0" timeOffset="133393.8501">6539 11405 1240 0,'0'0'74'0,"0"0"222"0,-61 0 13 16,0 14 57-16,0 3-113 15,0-4-119-15,61 4-76 0,-71-3-61 16,71 17 46-16,0-1-108 16,0 1 124-16,0-1 43 0,0-16 7 15,0 17-15-15,0-1-18 0,0-13-25 16,0-3 49-16,0 2-33 16,0-16 14-16,0 14-32 0,71-14-36 15,-10 0 39-15,-61-14-52 0,61-2 56 16,-61 16-10-16,61-31-23 15,-61 17 40-15,0-16-46 0,61 13-27 16,-61-13 57-16,0 16-57 16,0-17 20-16,0 17-30 0,0-2-63 15,0-15-102-15,0 17-155 0,0 14-109 16,0-17-348-16</inkml:trace>
  <inkml:trace contextRef="#ctx0" brushRef="#br0" timeOffset="133671.2035">6970 11374 3360 0,'0'-16'111'0,"0"16"62"0,0 0 37 16,0 0-3-16,0 0-116 0,0 0-87 15,0 0-21-15,0 0 27 16,0 0-41-16,0 0 55 0,0 0-24 16,0 0-41-16,0 16 72 0,0-2-21 15,0 3-24-15,0-17 25 16,0 31-11-16,0-18-18 0,0 4-42 16,0 14-162-16,66-1-230 0,-66-16-380 15</inkml:trace>
  <inkml:trace contextRef="#ctx0" brushRef="#br0" timeOffset="133975.3341">6787 12119 1841 0,'0'14'170'0,"0"0"74"15,0-14 78-15,0 16 48 16,0-16-161-16,0 14-24 0,0-14-12 16,0 0-22-16,0 0 5 15,0 0-39-15,61-14-87 0,-61 14 14 16,61-16-6-16,-61 16-11 0,61-14 21 16,5 0-17-16,-66-3-31 15,0 3-4-15,0-2-2 0,0 2-1 16,-66 14-7-16,5-17 38 15,0 3-55-15,61 14-127 0,0 0-126 16,-61 0-234-16,61-16-258 16</inkml:trace>
  <inkml:trace contextRef="#ctx0" brushRef="#br0" timeOffset="134800.1166">8334 10691 1593 0,'0'0'16'0,"0"0"24"0,0 0 186 16,0 0 148-16,0 0-82 0,0 17 28 15,0-3-191-15,0-14-107 16,0 14 73-16,0 2 11 0,0-2-33 16,61-14-19-16,-61 17-18 0,61-3-33 15,-61 2 16-15,60-16-16 16,1 14 36-16,-61-14-35 0,71 17 41 16,-10-17-12-16,-61 0-27 15,61 0 34-15,-61 0 19 0,0 0 18 16,56-17-8-16,-56 17-35 0,0-14-48 15,0-2-2-15,0 2 26 16,61-3-14-16,-61 3-12 0,0-2 6 16,0 2-7-16,0 0 27 15,0-3-17-15,-61 3-6 0,61-2-27 16,-56 2-3-16,-5-3 36 0,61 17 7 16,-61 0 23-16,-10 0 0 15,71 17-36-15,-61-3-20 0,1 16-13 16,-1-13 33-16,0 11 42 15,0 2 24-15,61 17-10 0,-61-16 4 16,61-1 27-16,0 1 3 16,0 0 31-16,0-4-9 0,0 4-20 15,61-14-13-15,-61-4 11 0,61 4-39 16,0-17 15-16,0 14-105 16,60-14-123-16,-50 0-84 0,-10 0-223 15,0-14-336-15</inkml:trace>
  <inkml:trace contextRef="#ctx0" brushRef="#br0" timeOffset="135471.9386">8456 10341 2366 0,'0'0'30'0,"-61"0"141"15,61 0 23-15,0 0 6 0,0 0 38 16,0 0-102-16,0 0-26 16,0 0-7-16,0 0-60 0,0 0-10 15,0 0 20-15,0 0-34 16,0 0 4-16,0 0 1 0,0 0-37 15,0 0 59-15,0 0-22 16,61 0-11-16,-1 0-9 0,-60 0 12 16,61 0 8-16,10 0-28 0,51 0 75 15,-66 0-74-15,5 0 9 16,10-14 52-16,-71 14-65 0,60 0 38 16,1 0 17-16,-61 0-35 0,0 0 15 15,0 0-8-15,0 0 1 16,0 0 3-16,0 0-17 0,0 0 37 15,0 0-54-15,0 0-28 16,0 0 45-16,0 0-21 0,0 0 11 16,0 0 6-16,0 0-87 0,0 0-49 15,0 0-24-15,0 0-6 16,0 0 47-16,0 0 15 0,0 0 69 16,0 0-43-16,0 0 59 15,0 0 39-15,0 0-78 0,0 0 42 16,0 0-28-16,0 0-17 0,0 0 61 15,0 0-9-15,0 0 3 16,0 0 3-16,0 0-7 0,0 0-2 16,0 0 5-16,0 0 33 0,0 0-35 15,0 0 51-15,0 0-10 16,0 0-6-16,0 0-7 0,0 0 30 16,0 0-43-16,0 0-63 15,0 0 98-15,0 0-130 0,0 0-21 16,0 0-9-16,0 0-117 15,0 0-111-15,0 0 26 0,0 0-155 16,0 0-46-16</inkml:trace>
  <inkml:trace contextRef="#ctx0" brushRef="#br0" timeOffset="136227.7318">9449 10008 1773 0,'0'-14'193'0,"0"14"65"0,0-17 87 16,0 17 29-16,0 0-154 0,61 0-26 16,-61 0-84-16,0 0-19 15,0 0-42-15,0 0-22 0,0 0-27 16,0 0-39-16,0 17 45 0,0-3-13 15,0 16 30-15,0 18 43 16,0-4-49-16,0 0 6 0,0 18-3 16,0-1 0-16,0 0-20 15,0 0 20-15,0 0-7 0,0-3 1 16,0-27 6-16,0 16-20 0,0-16 0 16,0-17-10-16,61 2 27 15,-61-2 54-15,0 3-7 0,0-17 0 16,0 0 25-16,0 0-79 15,0 0 8-15,0 0-12 0,0 0-171 16,0 0-238-16,0 0-440 16</inkml:trace>
  <inkml:trace contextRef="#ctx0" brushRef="#br0" timeOffset="137031.0643">11057 10783 1705 0,'0'0'180'16,"0"0"33"-16,0 0 106 15,0 0 21-15,0 0-180 0,0 0 21 16,0 0-89-16,0 0-44 0,0 0 25 16,0 0-41-16,61 0 4 15,-61 0 55-15,127 0-55 0,-62 14 20 16,-4-14-17-16,56 0 1 15,15 16 26-15,-71-16-3 0,60 0-16 16,6 0-14-16,-66 0 1 0,61 0-11 16,-61 0 8-16,-61 0-8 15,60 0-13-15,1 0-23 0,-61 0-74 16,0-16-75-16,0 16-291 16,0 0-359-16</inkml:trace>
  <inkml:trace contextRef="#ctx0" brushRef="#br0" timeOffset="137337.127">11488 10494 2816 0,'0'-14'6'0,"0"14"40"16,0-17 23-16,0 17 19 0,0 0 51 15,0 0-101-15,0 0-28 0,0 17 18 16,0-3-31-16,0 16 71 16,0-16 9-16,0 17 11 0,0 16 4 15,0-2 11-15,71 16-18 16,-71 0-45-16,61 0-37 0,-61 0 0 16,0-3 21-16,61-10-1 0,-61-4-13 15,0 3-16-15,0-2-8 16,61-15 21-16,-61 1-60 0,0-17-189 15,60 16-298-15,-60-13-325 16</inkml:trace>
  <inkml:trace contextRef="#ctx0" brushRef="#br0" timeOffset="143812.517">14282 10538 825 0,'0'0'39'0,"0"0"52"16,0 0 43-16,0 0 49 0,0 0 133 15,0 0-141-15,0 0 47 16,0 0 19-16,0 0-151 0,0 0 198 15,0 0-146-15,0 0 22 16,0 0-77-16,0 0-17 0,0 0 18 16,0 0-56-16,0 0 25 0,0 0-57 15,0 0 22-15,0 0-35 16,0 0 68-16,0 0-74 0,0 0 9 16,0 0 58-16,0 0-70 15,0 0 70-15,0 0-9 0,0 17-23 16,0-17 23-16,0 0 13 0,0 0-32 15,0 0 13-15,0 0 19 16,0 0-52-16,0 0 49 0,0 0-32 16,0 0-17-16,0 0 27 0,0 0 9 15,0 0-9-15,0 0 30 16,0 0 17-16,0 0-30 0,0 0 10 16,0 0-34-16,0 0-27 15,0 0 7-15,0 0 0 0,0 0 10 16,0 0-10-16,0 0 10 0,0 0-16 15,0 0 19-15,0 0 1 16,-61 0 3-16,61 0-7 0,0 0-10 16,0 0 14-16,0 0 6 15,0 0-26-15,0 0 13 0,0 0-21 16,0 0 14-16,0 0 20 0,0 0-16 16,0 0-1-16,0 0-27 15,0 0 21-15,0 0-4 0,0 0-14 16,0 0 14-16,0 0-13 15,0 0 16-15,0 0 32 0,0 0-32 16,0 0 32-16,0 0-28 0,0 0-17 16,0 0 44-16,0 0-34 15,0 0 4-15,0 0 27 0,0 0-41 16,0 0 10-16,0 0 17 16,0 0-17-16,0 0 4 0,0 0-1 15,0 0-3-15,0 0 18 0,0 0 6 16,0 0-3-16,0 0-11 15,0 0-13-15,0 0 3 0,0 0 7 16,0 0-14-16,0 0 1 0,0 0 23 16,0 0-27-16,0 0 27 15,0 0-27-15,0 0 10 0,0 0 21 16,0 0-1-16,0 0 11 16,0 0-31-16,0 0 35 0,0 0-32 15,0 0-6-15,0 0 14 16,0 0-52-16,0 0 27 0,0 0 31 15,0 0-16-15,0 0 30 0,0 0-14 16,0 0-17-16,0 0-13 16,0 0-11-16,0 0 41 0,0 0 0 15,0 0 11-15,0 0-4 0,0 0-7 16,0 0-6-16,0 0 2 16,0 0-6-16,0 0-7 0,0 0 4 15,0 0 7-15,0 0 2 16,0 0-19-16,0 0 6 0,0 0-21 15,0 0 35-15,0 0 7 16,0 0-7-16,0 0 20 0,0 0-47 16,0 0 20-16,0 0-7 0,0 0 3 15,0 0 15-15,0 0-35 16,0 0 34-16,0 0-17 0,0 0 4 16,0 0-4-16,0 0-17 0,0 0 10 15,0 0 31-15,0 0 11 16,0 0-5-16,0 0-6 0,0 0-27 15,0 0 14-15,0 0-8 16,0 0 18-16,0 0-10 0,0 0-21 16,0 0 3-16,0 0 17 15,0 0-3-15,0 0 7 0,0 0-3 16,0 0-18-16,0 0 10 0,0 0-6 16,0 0 31-16,0 0-25 15,0 0-3-15,0 0 11 0,0 0-28 16,0 0 38-16,0 0-4 0,0 0-10 15,0 0 14-15,0 0-18 16,0 0-6-16,0 0 13 0,0 0 0 16,0 0-30-16,0 0 34 15,0 0 0-15,0 0-17 0,0 0 37 16,0 0-30-16,0 0-11 0,0 0-3 16,0 0 3-16,0 0 28 15,0 0-7-15,0 0-7 0,0 0 10 16,0 0-58-16,0 0 55 15,0 0 7-15,0 0-4 0,0 0 52 16,0 0-76-16,0 0 34 0,0 0-37 16,0 0 10-16,0 0 38 15,0 0-51-15,0 0 37 0,0 0-34 16,0 0 20-16,0 0 11 16,0 0-28-16,0 0 24 0,0 0-10 15,0 0-13-15,0 0 33 0,0 0-6 16,0 0-52-16,0 0 72 15,0 0-51-15,0 0-27 0,0 0 61 16,0 0-68-16,0 0 71 16,0 0 11-16,0 0-31 0,0 0 24 15,0 0-55-15,0 0 24 0,0 0-6 16,0 0-8-16,0 0 18 16,0 0 20-16,0 0-10 0,0 0 27 15,0 0-3-15,0 0-59 0,0 0 28 16,0 0-17-16,0 0-21 15,0 0 62-15,0 0-13 0,0 0-15 16,0 0 18-16,0 0-14 16,0 0-34-16,0 0 61 0,0 0-30 15,0 0 6-15,0 0 35 0,0 0-72 16,0 0 23-16,0 0 4 16,0 0-13-16,0 0 17 0,0 0 16 15,0 0-47-15,0 0 24 16,0 0 30-16,0 0-6 0,0 0 10 15,0 0 0-15,0 0-38 16,0 0 0-16,0 0 35 0,0 0-7 16,0 0-14-16,0 0 17 0,0 0-24 15,0 0 0-15,0 0 0 16,0 0-23-16,0 0 2 0,0 0 18 16,0 0 34-16,0 0-7 0,0 0-7 15,0 0-17-15,0 0-24 16,0 0 45-16,0 0-17 0,0 0-14 15,0 0 27-15,0 0-17 16,0 0 10-16,0 0 21 0,0 0-17 16,0 0-27-16,0 0-1 0,0 0 4 15,0 0 17-15,0 0-3 16,0 0 17-16,0 0-14 0,0 0 13 16,0 0-10-16,0 0 25 15,0 0-4-15,0 0-45 0,0 0 38 16,0 0-24-16,0 0-6 0,0 0 10 15,0 0-15-15,0 0 5 16,0 0 30-16,0 0-21 0,0 0 21 16,0 0-37-16,0 0 10 15,0 0 20-15,0 0-10 0,0 0 31 16,0 0-25-16,0 0-12 0,0 0 9 16,0 0 11-16,0 0-21 15,0 0 17-15,0 0-3 0,0 0-27 16,0 0 9-16,0 0 25 15,0 0-31-15,0 0 23 0,0 0 5 16,0 0-22-16,0 0 22 0,0 0-25 16,0 0 14-16,0 0 7 15,0 0-17-15,0 0 23 0,0 0-9 16,0 0-28-16,0 0 48 16,0 0-27-16,0 0-4 0,0 0 24 15,0 0-41-15,0 0 34 0,0 0-20 16,0 0 23-16,0 0-23 15,0 0-10-15,0 0 44 0,0 0-31 16,0 0 38-16,0 0-41 0,0 0-25 16,0 0 46-16,0 0-8 15,0 0 0-15,0 0 11 0,0 0-45 16,0 0 11-16,0 0 9 16,0 0 18-16,0 0 10 0,0 0-17 15,0 0 31-15,0 0-24 16,0 0-4-16,0 0 4 0,0 0-38 15,0 0 35-15,0 0-15 0,0 0-16 16,0 0 55-16,0 0-49 16,0 0 31-16,0 0 11 0,0 0-21 15,0 0 24-15,0 0-55 16,0 0 24-16,0 0-3 0,0 0 0 16,0 0 44-16,0 0-41 0,0 0-10 15,0 0 6-15,0 0 15 16,0 0-18-16,0 0 28 0,0 0 17 15,0 0-52-15,0 0 66 16,0 0-25-16,0 0-40 0,0 0 23 16,0 0-40-16,0 0 37 0,0 0 0 15,0 0 20-15,0 0-6 16,0 0-4-16,0 0-27 0,0 0-14 16,0 0 24-16,0 0-10 0,0 0 24 15,0 0 24-15,0 0-7 16,0 0-45-16,0 0 45 0,0 0-44 15,0 0 3-15,0 0 34 16,0 0-38-16,0 0 8 0,0 0 6 16,0 0 10-16,0 0 4 0,0 0 0 15,0 0 10-15,0 0-51 16,0 0 13-16,0 0 18 0,0 0 10 16,0 0 17-16,0 0-4 15,0 0 1-15,0 0-32 0,0 0-2 16,0 0 19-16,0 0 1 0,0 0-3 15,0 0 9-15,0 0-40 16,0 0 3-16,0 0 17 0,0 0 10 16,0 0 35-16,0 0-34 15,0 0 13-15,0 0-7 0,0 0-24 16,0 0-3-16,0 0 4 0,0 0 2 16,0 0-9-16,0 0 33 15,0 0-19-15,0 0 16 0,0 0-14 16,0 0 22-16,0 0-12 0,0 0-29 15,0 0 33-15,0 0-24 16,0 0 11-16,0 0 30 16,0 0-27-16,0 0 7 0,0 0 6 15,0 0-26-15,0 0 13 0,0 0 10 16,0 0-17-16,0 0-20 16,0 0 37-16,0 0-33 0,0 0 19 15,0 0 41-15,0 0-26 0,0 0 6 16,0 0-7-16,0 0-7 15,0 0-33-15,0 0 30 0,0 0-17 16,0 0-4-16,0 0 35 16,0 0-24-16,0 0 16 0,0 0-2 15,0 0-14-15,0 0 23 0,0 0-13 16,0 0 7-16,0 0-17 16,0 0-11-16,0 0 39 0,0 0-18 15,0 0 37-15,0 0-10 0,0 0-58 16,0 0 18-16,0 0 2 15,0 0-2-15,0 0 2 0,0 0 32 16,0 0-25-16,0 0 11 16,0 0 11-16,0 0-22 0,0 0 4 15,0 0-10-15,0 0 20 16,0 0-3-16,0 0-7 0,0 0-20 16,0 0 23-16,0 0-13 0,0 0 10 15,0 0 20-15,0 0-27 16,0 0-20-16,0 0 0 0,0 0 10 15,0 0 34-15,0 0 17 16,0 0 14-16,0 0-38 0,0 0-17 16,0 0 7-16,0 0-24 0,0 0 31 15,0 0-41-15,0 0 31 16,0 0 27-16,0 0-35 0,0 0 39 16,0 0-45-16,0 0 20 0,0 0 4 15,0 0-11-15,0 0 18 16,0 0-28-16,0 0 18 0,0 0-11 15,0 0 3-15,0 0-30 16,0 0 51-16,0 0-3 0,0 0 3 16,0 0 10-16,0 0-30 15,0 0-4-15,0 0-10 0,0 0 20 16,0 0-33-16,0 0 16 0,0 0 28 16,0 0-18-16,0 0 1 15,0 0 10-15,0 0-11 0,0 0 4 16,0 0 21-16,0 0-45 0,0 0 35 15,0 0-28-15,0 0 17 16,0 0 44-16,0 0-68 0,0 0 31 16,0 0-28-16,0 0-3 15,0 0 45-15,0 0-8 0,0 0 18 16,0 0-24-16,0 0-14 0,0 0 3 16,0 0-20-16,0 0 35 15,0 0-42-15,0 0 31 0,0 0 17 16,0 0-27-16,0 0 37 15,0 0-3-15,0 0-7 0,0 0-13 16,0 0 30-16,0 0-13 16,0 0 45-16,0 0 59 0,0 0-22 15,0 0-33-15,0 0-7 0,0 0-52 16,0 0-4-16,0-17 39 16,0 17-42-16,0 0-11 0,0-14 14 15,0 14-7-15,0 0-18 0,0-13 61 16,0 13-67-16,0 0-8 15,0 0 10-15,0 0-28 0,0 13 32 16,0 1 39-16,0-14-6 16,0 31-40-16,0-14 32 0,0 13-39 15,0 1 46-15,0 13 18 0,0-13-18 16,0 13-10-16,0-13 10 16,0 16 4-16,0-17-25 0,0 1 32 15,0 0-22-15,0-4-42 0,0 4 53 16,0-14-24-16,0 13-12 15,0-16 44-15,0 3-29 0,0-3-15 16,0 2 12-16,0-16 17 16,0 14-32-16,0-14 57 0,0 0-39 15,0 0 14-15,0 0 14 16,0 0 15-16,0 0 21 0,0 0 16 16,0 0 35-16,0 0-79 0,0-14-36 15,0 14-226-15,0 0-270 16,0-16-470-16</inkml:trace>
  <inkml:trace contextRef="#ctx0" brushRef="#br0" timeOffset="146309.0014">14531 9977 1807 0,'0'0'163'16,"0"0"130"-16,0 0 9 0,0 0 35 15,-66 0-109-15,66 0-165 0,0 0-12 16,0 0-32-16,0-14 0 16,0 14-9-16,0-16 38 0,66 2 14 15,-66 0-3-15,0-3 72 16,60 3-39-16,-60-16-3 0,0 30 9 15,61-17-41-15,-61 3 59 16,0 14-21-16,0-16-29 0,0 16 13 16,0 0-51-16,0 0-4 0,0 0-52 15,0 0 25-15,0 0-1 16,0 0-20-16,0 0 27 0,0 0-10 16,0 16-41-16,0-16 44 15,0 31 11-15,0-17-27 0,0 16 33 16,0 1-6-16,0-1-31 0,61 15 0 15,-61 2 31-15,0-3-21 16,0-13 24-16,0 13 21 0,0-13-34 16,0 0 38-16,0-1-53 0,0 1 29 15,0-15 6-15,0-2-27 16,0 0 55-16,0-14-35 0,0 17-31 16,0-17-64-16,0 0-147 15,0 0-71-15,0 0-200 0,0 0-222 16</inkml:trace>
  <inkml:trace contextRef="#ctx0" brushRef="#br0" timeOffset="146615.1521">14343 10313 1956 0,'0'0'52'0,"-61"14"102"15,61-14 67-15,0 0 34 0,0 0-30 16,0 0 5-16,0 14-31 0,0-14-88 16,0 0 51-16,0 0-93 15,61 0-6-15,-61 0 84 0,61 0-83 16,0 0 30-16,65-14-39 0,-65 14-52 16,61-14 24-16,-61 14-27 15,66 0 38-15,-67-16 7 0,6 16-45 16,-10 0-7-16,5 0 0 15,0-14 7-15,-61 14 14 0,0 0-69 16,61-17-113-16,-61 17-147 16,0 0-177-16,0 0-285 0</inkml:trace>
  <inkml:trace contextRef="#ctx0" brushRef="#br0" timeOffset="147004.8147">13288 11102 1317 0,'-61'14'94'0,"61"3"241"0,0-3-19 15,0-14 40-15,0 0-63 16,0 0-168-16,0 0 79 0,61 0-27 16,0 14-12-16,-61-14-48 0,66 0-1 15,-5 0-11-15,0 0 2 16,60 0-30-16,-60 0-23 0,132 0 0 16,-71 0-20-16,65 0 14 0,-4 0-17 15,4 0 17-15,57 0-3 16,-57-14 7-16,-4 14-31 0,10-14-14 15,-11 14 0-15,-55-17-7 16,-5 17 21-16,-1-14-4 0,-60 14 1 16,5 0-111-16,-66-16-133 15,0 16-230-15,61 0-342 0</inkml:trace>
  <inkml:trace contextRef="#ctx0" brushRef="#br0" timeOffset="147604.9045">14343 11633 2656 0,'0'14'49'15,"0"-14"6"-15,0 0 26 0,0 0-4 16,0 0 5-16,0-14 13 16,0-3-77-16,61 3 20 0,-61-2-6 15,0 2-29-15,61-17 87 0,-61 17 23 16,0-2-15-16,66-15 26 16,-66 17-25-16,0 14-52 0,0-17-11 15,0 4-19-15,0 13-24 0,0 0 21 16,0 0-38-16,0 0 11 15,0 13 26-15,0 4-16 0,0 14-4 16,0-17-3-16,0 16-7 0,0 15 37 16,0-15 11-16,0 1-15 15,0-1-12-15,0 1-25 0,0-1-12 16,0 1 3-16,0-17-111 16,60 2-124-16,-60-2-84 0,0 3-55 15,0-17-181-15,0 14 50 16,0-14-23-16,0 17 91 0,-60-17 318 15,-6 13 54-15,-56-13 241 0,122 0 1 16,-61 17 52-16,0-17 279 16,-10 0-60-16,10 0-1 0,61 0 58 15,0 0-282-15,0 0 39 16,0 0-18-16,0 0-79 0,0 0 44 16,0 0-45-16,0 0 15 0,0 0-36 15,61 0-13-15,10 0-11 16,-10-17-42-16,0 17 11 0,0-13-10 15,66 13-92-15,-67-17-90 0,1 17-147 16,-61 0-126-16,0-14-303 16</inkml:trace>
  <inkml:trace contextRef="#ctx0" brushRef="#br0" timeOffset="147881.0126">15205 11480 3116 0,'0'-14'70'0,"0"14"76"0,0-17-3 16,0 17-33-16,0-13-35 0,0 13-105 16,0 0 7-16,0 0 27 15,0 13 32-15,0 4 41 0,0 14-4 16,0-17 47-16,0 16-59 0,0 15-3 15,0-15 10-15,0 1-30 16,0-1-7-16,0 17-31 0,0-19 3 16,0 3-71-16,61-15-175 15,-61 15-245-15,0-17-446 0</inkml:trace>
  <inkml:trace contextRef="#ctx0" brushRef="#br0" timeOffset="148186.9342">15266 12058 2718 0,'-61'14'96'0,"61"2"94"16,0-2 0-16,-61 3 55 0,61-3-42 15,0-14-70-15,0 14 58 16,0-14-38-16,0 0-54 0,61 16-23 15,0-16-48-15,-61 0-21 0,61 0 7 16,10 0 14-16,-10-16 7 16,-61 16 14-16,60-14 11 0,-60 14-39 15,0-14-24-15,0-3-11 0,0 17-39 16,0-14 42-16,0 14-6 16,-60 0-29-16,-1 0-64 0,-10 0-95 15,10 0-80-15,61 0-113 16,0 0-310-16</inkml:trace>
  <inkml:trace contextRef="#ctx0" brushRef="#br0" timeOffset="149122.801">17066 10766 1111 0,'0'17'29'0,"0"-17"229"0,0 0 53 16,0 14 12-16,0-14-12 15,0 16-207-15,0-2-16 0,0-14 71 16,0 17-61-16,0-3 38 16,0 2-52-16,0-2-62 0,66 3 73 15,-66-3 8-15,0 3-7 0,61-17-19 16,-61 13 1-16,61-13-78 0,0 14 13 16,-61-14 3-16,60 0-16 15,1 0-3-15,-61-14 0 0,61 14 29 16,0-13-33-16,-61 13 14 15,66-17 2-15,-66 3-2 0,0-3-13 16,61 3 42-16,-61-2-20 16,0 2-29-16,0-17 13 0,0 15-33 15,0 2 10-15,0-3 1 0,0 3 18 16,0-2 4-16,0-12 46 16,0 28-62-16,-61-17 42 0,-5 3-30 15,5 14-48-15,61 0 69 0,-61 0-50 16,0 0 33-16,61 14 10 15,-60 3-14-15,-1-3 37 0,0 0-10 16,0 16 13-16,-5 1 14 16,5-1-14-16,0 17 7 0,1-16 13 15,-1 13-2-15,61-13 33 16,0 0 36-16,0-1-27 0,0 1 38 16,0-1-40-16,61 1 1 0,-1-17 10 15,1 0-52-15,0 2-21 16,5-16-21-16,56 14-8 0,-61-14 4 15,-1 0 8-15,62-14-61 0,-61 14 49 16,5-16-80-16,-5 2-87 16,-61 14-81-16,0-14-313 0,66-3-335 15</inkml:trace>
  <inkml:trace contextRef="#ctx0" brushRef="#br0" timeOffset="149729.0186">17132 10341 1626 0,'0'0'233'16,"0"0"12"-16,0 0-18 0,0 0 7 15,0 0-155-15,0 0 122 0,0 17 54 16,0-17-9-16,61 0-77 15,0 14-110-15,0-14 4 0,-1 0-10 16,62 16-13-16,-61-16-7 16,5 0-40-16,61 0 31 0,-72 0 16 15,6 0-10-15,0 0-16 0,10 0-8 16,-71 0-6-16,0 0-30 16,0 0 20-16,0 0-4 0,0 0-19 15,0-16 0-15,0 16 16 0,-71 0-30 16,10 0 31-16,0 0 26 15,6 0-56-15,-72 0 56 0,61 0-33 16,5 0-17-16,0 16 53 16,0-16-36-16,1 0 20 0,-1 14-1 15,0-14-16-15,61 0 20 0,0 0-10 16,0 17 14-16,0-17 35 16,0 0 11-16,0 0 13 0,0 0 3 15,61 0-26-15,0 0 4 0,-1 0 20 16,1 0-30-16,0-17 6 15,66 17-60-15,-66 0-146 0,5-14-90 16,-11 14-280-16,6 0-288 16</inkml:trace>
  <inkml:trace contextRef="#ctx0" brushRef="#br0" timeOffset="150376.9323">18369 10327 794 0,'0'0'60'16,"0"0"49"-16,0 0 25 15,0 0 176-15,0 14-148 0,0-14-26 16,0 0 162-16,0 0-212 0,0 0 117 16,0 17-27-16,0-17-103 15,0 0 21-15,0 0 4 0,0 0 75 16,0 0-110-16,0 0 18 0,0 0 4 15,0 0-30-15,0 0 48 16,0 0-14-16,0 0-56 0,0 0 12 16,0 0 14-16,0 0 13 0,0 0 17 15,0-17-53-15,0 17-43 16,0-14 11-16,0 14 3 16,61-14-1-16,-61-2-6 0,61 2-6 15,-61-3 6-15,61 3 3 0,-61-2 14 16,61-15-14-16,-61 17 10 0,66-3 21 15,-66 4 6-15,0 13-7 16,0-17 35-16,0 17-27 0,0 0-78 16,0 0 24-16,0 0-35 15,0 0 21-15,0 17 77 0,0-4-53 16,0 18-1-16,0 0-22 0,0-1 2 16,0 17 27-16,0-2-6 15,0-1 27-15,0 3-28 0,0-2 75 16,60-1-34-16,-60-13 21 15,0-1 10-15,0 1-64 0,0-14 26 16,0-3-71-16,61 2 45 16,-61-2-99-16,0 3-143 0,0-17-303 15,61 0-274-15</inkml:trace>
  <inkml:trace contextRef="#ctx0" brushRef="#br0" timeOffset="150779.4149">18430 10752 2450 0,'0'0'185'15,"0"0"72"-15,0 14 59 16,0-14 23-16,-61 0-172 0,61 0-31 16,0 0-62-16,0 0 35 0,0 0 1 15,0 0-59-15,0 0 4 16,0 0-65-16,61 0-28 0,0 0 59 15,0 0-4-15,66-14-14 16,-67 14 18-16,62-16-31 0,-61 16 10 16,0 0 10-16,0-14-14 0,-61 14 4 15,0 0 7-15,0 0 7 16,0 0 32-16,0-14-43 0,0 14-20 16,0 0 17-16,-61 0-28 0,0 0 17 15,61 0 11-15,-61 0-35 16,0 0 35-16,0 14-17 0,1-14 17 15,60 0 0-15,0 0-3 16,-66 14 27-16,66-14-28 0,0 0 39 16,0 0-62-16,0 0 9 0,0 0 15 15,0 0-42-15,0 0-33 16,66-14-126-16,-6 14-376 0,1-14-429 16</inkml:trace>
  <inkml:trace contextRef="#ctx0" brushRef="#br0" timeOffset="151192.0094">20286 11055 2559 0,'-61'0'36'0,"61"17"78"15,0-17 116-15,0 0-24 0,-66 0 7 16,66 0-36-16,0 0-91 16,0 0 53-16,0 0 2 0,66 14-43 15,-5-14-6-15,5 0-27 0,-10 0-38 16,5 0-6-16,0 0-7 16,-1 0-21-16,72 0-4 0,-71 0-54 15,0-14-103-15,66 14-162 16,-66 0-310-16,-61 0-189 0</inkml:trace>
  <inkml:trace contextRef="#ctx0" brushRef="#br0" timeOffset="151403.1625">20225 11283 2177 0,'-66'16'26'0,"6"-2"57"16,60 3 83-16,0-17 133 0,0 14-4 15,0-14-10-15,0 0-110 0,60 0-110 16,6 0-6-16,-5 0-42 16,5 0 26-16,51 0-4 0,-56 0-22 15,70 0 10-15,-9 0-50 16,-61-14-108-16,-5-3-91 0,15 17-540 16</inkml:trace>
  <inkml:trace contextRef="#ctx0" brushRef="#br0" timeOffset="152104.0474">15580 10205 1306 0,'-61'0'226'0,"61"17"15"0,-60-17 57 16,60 14 77-16,0-14-133 16,0 0 14-16,0 0-54 0,0 0-47 15,0 16-38-15,0-16-65 16,0 0 33-16,0 0-26 0,0 0-52 15,0 0 35-15,0 0-8 0,0 0 33 16,0 0 44-16,0 14 31 16,0-14-27-16,60 0-64 0,1 0-2 15,66 0-80-15,-66 0 48 0,61 0 18 16,-1 0-53-16,-55 0 25 16,56 0-38-16,0 0 45 0,-62 0-4 15,-60 0 32-15,0 0-25 16,0-14-20-16,61 14-4 0,-61 0-4 15,0 0 11-15,0 0-89 0,0 0-80 16,0 0-84-16,0 0-424 16</inkml:trace>
  <inkml:trace contextRef="#ctx0" brushRef="#br0" timeOffset="152404.0808">17624 10161 2522 0,'0'-17'70'15,"0"17"19"-15,0-14 44 0,0 14 41 0,0-14-12 16,0 14-68-16,61-17 12 15,5 17-54-15,-11 0-52 0,6 0 48 16,71 0-80-16,-71-13 75 0,0 13-27 16,0 0-26-16,0 0 42 15,-61 0-75-15,65 0 43 0,-4 0 26 16,-61 0-132-16,0 0-173 16,0 0-417-16</inkml:trace>
  <inkml:trace contextRef="#ctx0" brushRef="#br0" timeOffset="156844.7898">20844 11024 3282 0,'0'-13'55'15,"0"13"73"-15,0 0 40 16,0 0 62-16,0-17-66 0,0 3-45 16,0 14-12-16,56-17-48 0,15 3 53 15,-10 1-10-15,-1 13-56 16,1-17-18-16,0 17-21 0,0-14 8 16,66 14 27-16,-66 0-27 15,-1 14-26-15,1 3 7 0,-61 10 12 16,61-10-16-16,-61 14 48 0,0-1-29 15,0 1-68-15,0 13 64 16,-61-13-68-16,0 13 11 0,1 3 54 16,-1-16 20-16,-66 13-13 0,66-13 18 15,0-1-19-15,0-16-45 16,1 3 70-16,60-3-60 0,0 3 61 16,-61-17-43-16,61 0 21 0,0 13-6 15,0-13-44-15,0 0 64 16,61 0-63-16,-1 0-22 0,1 0-119 15,0-13-192-15,0 13-163 16,66 0-448-16</inkml:trace>
  <inkml:trace contextRef="#ctx0" brushRef="#br0" timeOffset="157255.0998">21960 11344 2940 0,'0'0'44'0,"0"0"67"15,0 0 109-15,0 0 20 16,0 0-6-16,55 0-44 0,-55 0-71 16,61-14-12-16,10 14-10 15,-10-17-28-15,0 3-34 0,0 14 25 16,5-16-46-16,-5 2 25 16,-1-3-11-16,-60 3-3 0,61-2-8 15,-61 2-6-15,0-3-11 0,61 3-21 16,0-2 49-16,-61-12-49 15,0 11 49-15,0 3-38 0,0-2-4 16,0-15 42-16,0 17-38 16,0-3 27-16,-61 17-27 0,0-13-26 15,0 13 4-15,1 0-11 0,60 0 8 16,-61 13 21-16,-5 4-10 16,5 14 41-16,61-1-17 0,0 15 11 15,0-15-8-15,-61 15-3 16,61 2 21-16,0-3 11 0,0 1 53 15,0 2-53-15,0-16 8 0,61-1-5 16,0 1-137-16,5-1-48 16,55-16-177-16,-60-14-227 0,61 14-280 15</inkml:trace>
  <inkml:trace contextRef="#ctx0" brushRef="#br0" timeOffset="157463.336">22330 10708 2730 0,'0'-17'52'0,"0"3"48"16,0-2 22-16,0 16 3 0,0-14-46 16,66 14-21-16,-5-17-48 0,60 17 42 15,1-14-49-15,-61 14-142 16,66-17-51-16,-1 17-215 0,-9-13-208 15,-56 13 0-15</inkml:trace>
  <inkml:trace contextRef="#ctx0" brushRef="#br0" timeOffset="157673.717">23445 10358 2462 0,'61'-17'176'0,"-61"-11"10"0,0 12 104 15,0 2 56-15,0-3-179 0,0 3 3 16,0 14-104-16,0-16-86 0,0 16 14 15,0 0 9-15,0 16 11 16,0-2 53-16,0 17 18 0,0-1-24 16,0 1-10-16,66 13-6 15,-5 17-21-15,0-13-24 0,-61 10 7 16,61 3-79-16,0-14-171 16,-61 12-238-16,0-12-473 0</inkml:trace>
  <inkml:trace contextRef="#ctx0" brushRef="#br0" timeOffset="158224.4101">21214 11419 1615 0,'0'0'164'0,"0"0"114"0,0 0 133 16,0 0-1-16,0 0-72 0,0 0-106 16,0 0-111-16,0 0 27 15,0 17-58-15,0-17 35 0,0 0 7 16,0 0-50-16,0 0-14 0,61 0-64 15,5 0-90-15,56 0-108 16,-62 0-141-16,123 0-273 0</inkml:trace>
  <inkml:trace contextRef="#ctx0" brushRef="#br0" timeOffset="180891.3781">21341 9127 825 0,'61'-14'-95'0,"0"14"-109"16</inkml:trace>
  <inkml:trace contextRef="#ctx0" brushRef="#br0" timeOffset="181823.4408">19546 9963 1944 0,'-61'0'67'0,"-10"0"86"0,71 0 87 16,-61-16 137-16,61 16-25 0,-56 0-6 16,56 0-46-16,0 0-105 0,0 0-9 15,0 0-72-15,0 0-27 16,-61 0-17-16,61 0-25 0,0 0 8 16,0 0-10-16,61-14-32 0,-5 0 6 15,76 14-13-15,-10-17 28 16,-1 17 36-16,67-14 1 0,-5-2-1 15,4 16-50-15,-4-14-7 16,9 14-37-16,-70 0 63 0,-5 0-15 16,15 0-11-16,-72-17 14 15,1 17-58-15,0 0 59 0,-61 0-26 16,0 0 3-16,0 0-6 16,0 0-19-16,0 0 40 0,0 0-36 15,-61 0 43-15,0 0 8 0,1 17-62 16,-1-17 40-16,-66 0-33 15,5 0-26-15,-70 0 74 0,70 14-12 16,-61-14-17-16,-4 0 69 0,65 0-73 16,-66 0 14-16,67 0 66 15,-72 0-73-15,132 0 7 0,-56 16-21 16,57-16-30-16,60 0 36 16,0 0-10-16,0 0 33 0,0 0-55 15,0 0-66-15,0 0-74 0,0 0-177 16,60-16-207-16,1 16-454 15</inkml:trace>
  <inkml:trace contextRef="#ctx0" brushRef="#br0" timeOffset="182686.8953">22700 8280 1004 0,'-61'-17'64'16,"0"3"72"-16,61-2 42 15,-61 2 142-15,61-3-14 0,0 17-56 16,0-14-18-16,0 14-102 0,0 0 8 16,0 0-46-16,0 0-39 15,0 0 28-15,0 0-106 0,0 0 98 16,0 0 73-16,0 0-7 0,0 14 68 15,61-14-60-15,0 17-8 16,61-17-68-16,5 14-1 0,-1-14-16 16,-9 0-36-16,15 16 5 15,50-16 1-15,-55 0 14 0,-5 0-14 16,0 0 28-16,4 0-76 0,-65 0 48 16,0 0 17-16,-61 0-37 15,0 0 47-15,0-16-58 0,0 16 7 16,0 0-34-16,-61-14 51 0,0 14-13 15,-65-17-22-15,4 17 77 16,0 0-45-16,-65-14-10 0,-6 14 3 16,71 0-35-16,-60 0 10 15,55 0 60-15,5 0-14 0,61 0-35 16,0 0 14-16,61 0-49 16,0 0 39-16,-60 0 3 0,60 0-7 15,0 0 3-15,0 0-13 0,60 0 27 16,62 0-27-16,0 0 27 15,5 0-6-15,55 0 27 0,11 14 1 16,-11-14-43-16,6 0 1 16,-5 0 10-16,-57 0 7 0,-65 0 49 15,61 0-11-15,-122 0-27 0,0-14 10 16,0 14-25-16,0 0 11 16,0-16-7-16,-61 16-31 0,0-14-67 15,0-3-177-15,-5 17-89 16,-55-14-413-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400" units="cm"/>
          <inkml:channel name="Y" type="integer" max="15240" units="cm"/>
          <inkml:channel name="F" type="integer" max="8191" units="dev"/>
          <inkml:channel name="T" type="integer" max="2.14748E9" units="dev"/>
        </inkml:traceFormat>
        <inkml:channelProperties>
          <inkml:channelProperty channel="X" name="resolution" value="12211.53809" units="1/cm"/>
          <inkml:channelProperty channel="Y" name="resolution" value="5462.3657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4-08-20T08:57:07.876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15829 8688 2535 0,'0'-14'95'0,"0"-16"-13"0,0 13 35 16,0-13 90-16,0 16-57 0,0-17 35 15,0 1-7-15,0 16-47 16,0-17-4-16,0 1 11 0,61 13-33 15,-61-14-9-15,0 18-48 16,60-4-38-16,-60 3 39 0,0 14-77 16,61-17 7-16,5 17 4 0,-66 0-42 15,61 31 46-15,0-14 33 16,-61 13 15-16,0 1-52 0,61-1 13 16,-61 15-27-16,0-15 11 15,0 15 74-15,0 2-23 0,0-17-17 16,0 1-45-16,0 13 7 0,0-13 14 15,0-17-11-15,0 16 49 16,0-13-11-16,0-3-3 0,0 3 10 16,-61-17-34-16,61 0 10 15,0 0-18-15,0 0 22 0,-61-17 13 16,61 3-48-16,0-3 27 0,0-13 18 16,61-1-27-16,-61 1 23 15,61-15-3-15,-61 15-28 0,61-15 11 16,-1-2 10-16,1 17 0 15,5 2 10-15,0-3-7 0,-5 1-3 16,-61 13-17-16,56 3-27 0,5 14 51 16,10 0-35-16,-71 0 25 15,0 14 13-15,61 3-24 0,-1 13 25 16,-60 1 2-16,0 13-13 16,0-13-17-16,0 30 17 0,0-17-17 15,0 1 24-15,0 2-7 16,0-16 13-16,0 13-6 0,0-13 4 15,0-1-15-15,0 1-6 0,0-1-4 16,0-16 14-16,61 3 72 16,-61-17-30-16,61 14 34 0,5-14 0 15,-5 0-9-15,0 0 17 0,0-14-38 16,-1-3-14-16,1-13-25 16,0 16 0-16,0-17 0 0,5 1 18 15,-5-1-39-15,5 0 39 0,-11 1 10 16,-55-1-60-16,0 1-52 15,0 16-114-15,0-17-140 0,0 17-136 16,0-2-245-16,0 16-215 16</inkml:trace>
  <inkml:trace contextRef="#ctx0" brushRef="#br0" timeOffset="491.9901">18182 8324 1504 0,'0'-30'87'15,"0"16"131"-15,0-3 40 16,0 17 42-16,0-14-71 0,0 14-45 16,0-16-98-16,0 16-30 15,0 0 60-15,0 0-173 0,0 0 146 16,0 0-86-16,0 16-54 0,0-2 172 16,0 3-66-16,0 14 92 15,0-4-42-15,0 21-29 16,0-4-4-16,0 3 8 0,0 12 22 0,0 2-66 15,0 0 25-15,0 0-64 16,0 14 40-16,0 3-7 0,0-3-13 16,0 0 47-16,0 2-36 15,0-2 26-15,-61 17-33 0,61-34-11 16,0 20-37-16,-61-17 23 0,61 0-6 16,0-2-7-16,-61-12 31 15,61-16 10-15,0 13-4 0,0-27-3 16,-71 10-24-16,71-27-138 15,0 17-65-15,0-17-159 0,0 0-341 16,-61 0-168-16</inkml:trace>
  <inkml:trace contextRef="#ctx0" brushRef="#br0" timeOffset="871.7807">17751 8613 1819 0,'0'-47'151'16,"0"17"71"-16,0 16 61 0,0 0 96 15,0-17-159-15,55 31-62 16,6-16 6-16,0 16-99 0,10-14 23 16,-10 14 3-16,0 0-68 0,0 14-3 15,65 2 4-15,-65-2-11 0,61 3-10 16,-61-3 27-16,66 16-17 15,-67-16-13-15,1 17 7 0,0-15-7 16,-61 15-27-16,0-17 31 16,0 16-8-16,0 1 1 0,-61-17 33 15,0 16-20-15,-65-13-20 16,4 14-13-16,0-18-1 0,-65 4-12 16,65-17 62-16,-10 0-13 0,71 14-9 15,-55-14 16-15,50 0-43 16,5 0-1-16,-5-14-35 0,66 14-109 15,0-17-260-15,0 17-481 0</inkml:trace>
  <inkml:trace contextRef="#ctx0" brushRef="#br0" timeOffset="1595.0002">15890 9386 1582 0,'-61'0'148'0,"0"0"78"15,61 0 46-15,-61-14 15 0,61 14-62 16,0-17-95-16,-71 17-9 0,71 0 4 16,0 0-80-16,-56-14 77 15,56 14-71-15,0 0 17 0,0 0-36 16,0 0-55-16,0 0 95 16,0 0-26-16,0 0-4 0,0 14 8 15,56-14-80-15,15 17 17 0,51-17 23 16,-1 0 13-16,6 14 43 15,56-14-26-15,-1 0 19 0,11 16-25 16,56-16-1-16,-67 0 49 16,67 0 16-16,-6 0 1 0,-50 0-38 15,55 0-26-15,-65 0-52 16,4 0 20-16,-65 0 35 0,66 0-48 16,-128 0 38-16,1 0-25 0,0 0-27 15,0-16 6-15,-61 16-74 16,0 0-122-16,0 0-207 0,0 0-294 15</inkml:trace>
  <inkml:trace contextRef="#ctx0" brushRef="#br0" timeOffset="2591.8322">15144 11011 2571 0,'0'-17'-22'0,"0"3"44"15,0-3 48-15,0-10 140 0,0-4 74 16,61 14 7-16,0 3-39 16,-61-16-116-16,61 13-66 0,10 3-30 15,-10 14-3-15,-1 0-33 0,1 0-21 16,-61 14 31-16,56 3-31 16,-56 13 13-16,0 1 21 0,0 0-58 15,0 13 45-15,0-13 6 0,0 13 13 16,0 3 18-16,0-16-45 15,0-3 8-15,0 2-28 0,0-13-13 16,-56 13 47-16,56-16-37 16,0 3 75-16,0-17-4 0,0 0-41 15,0 0 21-15,0 0-14 0,0-17 7 16,0 3 11-16,0-2-18 16,0-15-20-16,0 17-25 0,0-30 11 15,0 13 24-15,56 1-30 16,-56-18 71-16,0 18 14 0,71-1 28 15,-10-13 31-15,-61 13-38 0,61 17-6 16,0-16-49-16,-61 13-3 16,60 3-1-16,1 14-34 0,5 0 13 15,-5 0-6-15,-61 14 6 16,61 3 15-16,-61 13-1 0,0 1 18 16,0 0-13-16,0 13-5 0,0 0-24 15,0 4 3-15,0-18 1 16,0 15-11-16,0-1 42 0,0-13-35 15,61-1 17-15,-61 1 29 0,61-1 25 16,-61 1 7-16,60-17-57 16,1-14 18-16,-61 16-18 0,66-16-3 15,-66 0 49-15,66-16-45 16,-5 2-23-16,-61 0 37 0,56-17-40 16,5 1-11-16,-61-1-94 0,0 1-97 15,71-1-124-15,-10 1-167 16,-61-1-227-16,0 17-208 0</inkml:trace>
  <inkml:trace contextRef="#ctx0" brushRef="#br0" timeOffset="2963.527">17005 10647 2840 0,'0'-17'18'0,"-61"3"80"16,61 14 6-16,0-17 56 16,0 4 63-16,0-4-46 0,0 17 38 15,0-14-41-15,0 14-92 0,0 0-31 16,0 0-58-16,0 0 4 16,0 14-7-16,0 3 27 0,0 13 7 15,0 1-7-15,0 13 35 0,0 1 35 16,61 16 8-16,-61 16 10 15,0-2-31-15,0 0-81 0,0 17 0 16,0-17 14-16,-61 17-21 16,61-1 28-16,0-16 18 0,-60 3-39 15,60-3 25-15,0-14-1 0,0 0-2 16,0-2-1-16,-61-29-28 16,61 18-74-16,0-18-97 0,0 1-84 15,0-4-89-15,-71-10 18 0,71-3-263 16,-61-14-123-16</inkml:trace>
  <inkml:trace contextRef="#ctx0" brushRef="#br0" timeOffset="3259.2055">16823 11283 1773 0,'0'-75'285'0,"0"0"-18"15,0 14 136-15,0 13 75 0,0 4-265 16,0 13 114-16,61 1-161 0,-1 16-37 15,-60-17 10-15,61 31-87 16,0-16 49-16,66 16-63 0,-66 0-6 16,60 16 10-16,-60-2-39 0,0 3 29 15,0 14-53-15,5-4 3 16,-66 4 15-16,0-1 6 0,0 18 25 16,0-18-35-16,-66 15-3 0,5-15-15 15,0 1-10-15,-60-17 11 16,60 2-8-16,-61-2-20 0,56-14 3 15,66 0-20-15,-61 0-57 16,0-14-90-16,61-2-157 0,0 2-274 16,0-3-244-16</inkml:trace>
  <inkml:trace contextRef="#ctx0" brushRef="#br0" timeOffset="3869.708">18308 11024 2319 0,'61'0'32'0,"-61"-13"130"0,0 13 15 16,0-17-47-16,61-14-41 16,-61 17-114-16,0 1-19 0,0-18 155 15,0 0-42-15,0 1 6 0,0 13 23 16,-61-13-63-16,61 16 16 15,-61-3-25-15,-4 3 32 0,65-2-68 16,0 16 52-16,-61 0-26 0,0 0 10 16,61 0-16-16,-61 16 42 15,61-2 27-15,0 17-79 0,-61-15 32 16,61 15-41-16,0-1-8 16,0 1 21-16,0 0 12 0,0-18-19 15,0 1 13-15,0 17 6 0,0-14 4 16,0-17 6-16,0 0 7 15,0 0-6-15,0 0 10 0,0 0 51 16,61 0-31-16,-61-17-7 16,61 3 18-16,-61-3-65 0,61 17 52 15,-61-14-4-15,0 1-51 0,0 13 17 16,0-17-31-16,0 17-10 16,0 0 21-16,0 17 0 0,0 10-15 15,0 4 74-15,0 16-22 0,0 14-10 16,0-2 42-16,0 18-70 15,0-2 39-15,0 0 11 0,0 3-1 16,0-3 18-16,0-14 5 16,0 0 20-16,0-16-27 0,0-1 0 15,0-13 25-15,0-1-13 16,0-30 0-16,0 0 33 0,61 0-77 16,4 0 23-16,-4-14-26 0,0-16-37 15,0-1 19-15,0-13 7 16,66-17 11-16,-6 0-41 0,1 0-91 15,0-14-94-15,10-3-171 0,-11 3-200 16,-4 0-414-16</inkml:trace>
  <inkml:trace contextRef="#ctx0" brushRef="#br0" timeOffset="4674.4059">20900 8930 1284 0,'0'-14'-27'0,"-56"14"24"0,56 0 156 16,0-14 103-16,0 14 60 0,-61-16 26 15,61 16-90-15,0 0-147 16,-61 0-10-16,61 0 36 0,0 0-49 16,0 0 117-16,0 0-21 0,0 0-110 15,61 0 10-15,0 0-78 16,-61 16 59-16,56-16 10 0,15 0-3 15,-10 0 14-15,-1 0-57 16,1 0 4-16,61 0-20 0,-56 0-4 16,-5 0-13-16,60 0 0 0,-60-16-17 15,-61 16-111-15,61 0-116 16,0-14-81-16,-61 14-341 0,0 0-50 16</inkml:trace>
  <inkml:trace contextRef="#ctx0" brushRef="#br0" timeOffset="4939.5637">20722 9144 1481 0,'-61'14'248'0,"61"2"114"0,0-16-19 15,0 14 120-15,0-14-287 0,0 0-81 16,0 0 61-16,61 0-87 0,-61 0 31 15,122 0-22-15,-66 0 25 16,15 0-63-16,50 0 3 0,-60 0 0 16,61-14-83-16,-56 14 23 15,56 0 30-15,-62-16-16 0,1 16 16 16,0 0-52-16,-61 0-70 16,0-14-91-16,0 14-296 0,0 0-183 15</inkml:trace>
  <inkml:trace contextRef="#ctx0" brushRef="#br0" timeOffset="5971.2274">22578 8430 1047 0,'0'-14'35'0,"0"-3"18"0,0 17 73 15,0-13 30-15,0-4 74 0,0 3 46 16,122-3-30-16,-61 17 10 16,0-14-70-16,5 1 15 0,-6 13-119 15,6 0-32-15,-10 0 6 0,5 0-128 16,-61 0 69-16,61 27 130 15,-61-10-109-15,71 14 116 0,-71-1 12 16,0 1-165-16,61 13 67 0,-61 1-61 16,61 2-16-16,-61-3 32 15,60 3 16-15,-60-16 17 0,0-3-13 16,61 2 42-16,-61 1-81 16,0-14 16-16,0-4 39 0,0 4-78 15,66-17 13-15,-66 0-80 0,0 0-197 16,0 0-274-16,0 0-196 15</inkml:trace>
  <inkml:trace contextRef="#ctx0" brushRef="#br0" timeOffset="6317.9368">23385 8674 1887 0,'0'0'75'0,"0"-16"176"0,0 2 15 16,0 14 54-16,0-17-14 0,0 17-130 15,0-14-6-15,0 14-89 16,0 0-42-16,0 0-42 0,0 0-20 16,0 0 13-16,0 0 40 0,0 0-79 15,0 14 72-15,-61 3 6 16,0-3-36-16,61 16 60 0,-71 1-80 16,10 13 67-16,0 4-10 0,5-4-7 15,-10 3 13-15,6-2-59 16,-6-15-7-16,5 15 47 0,0-15 23 15,61-13 92-15,0-3 20 16,0 2-19-16,-61-16-24 0,61 0-99 16,0 0-14-16,0-16 15 0,0 2-11 15,0-3 10-15,-61 3 1 16,0-2-25-16,61 2-28 0,0-3-70 16,-60 3-202-16,60-2-356 15,0 16-285-15</inkml:trace>
  <inkml:trace contextRef="#ctx0" brushRef="#br0" timeOffset="7607.2637">20408 11222 1230 0,'0'-14'93'0,"0"14"264"0,0 0 21 15,0 0-40-15,0 0-66 0,0 0-157 16,0 0-87-16,0 0 71 15,0 0-6-15,0 0-6 0,0 0 17 16,0 0-21-16,0 0 36 16,0 0-90-16,61 0 45 0,0 0-19 15,-61 0-28-15,60 0 2 16,11 0 31-16,-10 0 6 0,0 0-32 16,-61 0-24-16,61 0-14 0,-5 0 1 15,-56 0 13-15,71 0-37 16,-71 0-71-16,0 0-128 0,0 0-251 15,0 0-114-15,0 0-86 0</inkml:trace>
  <inkml:trace contextRef="#ctx0" brushRef="#br0" timeOffset="7876.3422">20099 11511 1165 0,'0'0'35'0,"0"0"69"0,0 16 170 16,0-16 26-16,0 0 10 15,0 14-1-15,0-14-152 0,0 0 82 16,60 0-29-16,6 0-29 0,-5 0-57 16,5 14-124-16,-10-14 10 15,5 0-33-15,0 0 39 0,-1 0 46 16,-60 0-55-16,71 0-4 0,-71 0 16 15,0 0-9-15,0-14-52 16,0 14-160-16,61 0-150 0,-61 0-474 16</inkml:trace>
  <inkml:trace contextRef="#ctx0" brushRef="#br0" timeOffset="15940.9797">15580 11555 516 0,'0'0'7'0,"0"17"1"16,0-17 12-16,0 0 0 0,0 0-53 16,0 0 39-16,0 0 1 15,0 0-62-15,0 0 52 0,0 0-2 16,0 0-56-16,0 0 66 0,0 0-13 16,0 0-42-16,0 0 47 15,0 0-9-15,0 0 62 0,0 0-57 16,0 0 9-16,0 0 49 15,0 0-114-15,0 14 80 0,0-14-22 16,0 0-38-16,0 0 56 0,0 0-8 16,0 0 0-16,0 0-5 15,0 0-5-15,0 0-8 0,0 0 49 16,0 0 12-16,0 0-43 16,0 0-10-16,0 0-43 0,0 0 5 15,0 0 48-15,0 0-7 0,0 0 32 16,0 0 10-16,0 0 21 15,0 0-43-15,0 0-31 0,0 0-43 16,0 0 44-16,0 0 65 16,0 0-73-16,0 0 75 0,0 0-47 15,0 0-66-15,0 0 65 0,0 0 16 16,0 0-41-16,0 0 8 16,0 0 13-16,0 0-23 0,0 0 17 15,0 0 6-15,0 0-6 16,0 0-7-16,0 0 12 0,0 0-14 15,0 0 27-15,0 0-58 0,0 0-5 16,0 0 116-16,0 0-20 16,0 0-30-16,0 0-23 0,0 0-51 15,0 0 5-15,0 0 46 0,0 0 10 16,0 0 48-16,0 0-73 16,0 0 10-16,0 0 71 0,0 0-53 15,0 0-1-15,0 0 6 16,0 0-66-16,0 0 5 0,0 0 88 15,0 0-35-15,0 0-17 0,0 0 49 16,0 0-32-16,0 0-27 16,0 0 22-16,0 0-8 0,0 0 44 15,0 0 12-15,0 0-40 16,0 0-41-16,0 0-44 0,0 0 35 16,0 0 31-16,0 0-8 0,0 0 16 15,0 0-7-15,0 0 66 16,0 0 22-16,0 0-81 0,0 0 21 15,0 0-10-15,0 0-19 16,0 0 9-16,0 0-13 0,0 0-44 16,0 0 11-16,0 0 122 0,0 0-67 15,0 0-1-15,0 0 44 16,0 0-44-16,0 0 1 0,0 0 51 16,0 0-118-16,0 0 44 15,0 0 16-15,0 0-20 0,0 0 70 16,0 0-90-16,0 0 88 0,0 0-94 15,0 0 6-15,0 0 22 16,0 0 10-16,0 0 21 0,0 0 30 16,0 0 0-16,0 0-94 15,0 0 92-15,0 0-94 0,0 0 10 16,0 0 40-16,0 0-45 0,0 0 61 16,0 0-11-16,0 0-2 15,0 0 8-15,0 0-23 0,0 0 2 16,0 0 28-16,0 0 36 0,0 0 10 15,0 0-61-15,0 0 35 16,0 0-45-16,0 0-51 0,0 0 124 16,0 0-116-16,0 0 64 15,0 0 1-15,0 0-22 0,0 0 63 16,0 0-114-16,0 0 71 0,0 0-63 16,0 0 18-16,0 0 106 15,0 0-28-15,0 0-15 16,0 0-28-16,0 0-59 0,0 0-4 15,0 0 99-15,0 0-31 0,0 0-3 16,0 0 13-16,0 0-15 16,0 0-5-16,0 0 69 0,0 0-59 15,0 0-40-15,0 0 32 0,0 0-70 16,0 0 52-16,0 0 4 16,0 0 19-16,0 0 66 0,0 0-4 15,0 0 9-15,0 0-85 0,0 0-47 16,0 0 1-16,0 0 10 15,0 0 53-15,0 0-10 0,0 0 89 16,0 0-28-16,0 0 23 16,0 0-74-16,0 0-74 0,0 0-8 15,0 0 9-15,0 0 80 16,0 0-27-16,0 0 89 0,0 0-79 16,0 0-5-16,0 0 15 0,0 0-66 15,0 0 71-15,0 0-15 16,0-14 23-16,0 14-13 0,0 0-5 15,0 0 0-15,0 0-18 16,0 0 10-16,0 0 11 0,0 0 123 16,0-17-60-16,0 17 11 0,-61 0-8 15,61 0-106-15,0 0 76 16,0-14 2-16,0 14 49 0,0 0 8 16,0 0 11-16,0 0-21 0,0 0-39 15,0 0 125-15,0 0-149 16,0-14 38-16,0 14 186 0,0 0-294 15,0 0 137-15,0-16 67 16,0 16-182-16,0 0 158 0,0 0 18 16,0 0-39-16,0 0-49 0,0 0-9 15,0-14 41-15,0 14-85 16,0 0-6-16,0 0 33 0,0 0-106 16,0 0 25-16,0 0 27 15,0 14-6-15,0 2 27 0,0-2 15 16,0 17 15-16,0-17-36 0,0 16 46 15,0-13-71-15,61-3 56 16,-61 16 5-16,0-13-93 0,0-3 105 16,0 2-120-16,56-2 35 15,-56-14 55-15,0 14-51 0,71-14 66 16,-10 0 9-16,-61 0-54 0,61 0-12 16,0 0 18-16,-61 0 49 15,0-14 70-15,60 14-65 0,1-14 50 16,-61-2-116-16,66 16-56 15,-5-14 68-15,-61-3-83 0,61 17 49 16,0 0 133-16,-61 0-96 0,0 0 33 16,61 0-36-16,-1 17-28 15,-60-3 22-15,0 2-18 0,61-2 30 16,-61 0-74-16,66 3 163 0,-66-3-12 16,0 2-77-16,0-2 104 15,0-14-110-15,0 17 28 0,0-17 105 16,0 0-77-16,0 0 16 15,0 0-13-15,0 0-46 0,66 0-29 16,-5 0 31-16,-61-17-28 0,56 17 0 16,5-14 16-16,71-2-7 15,-132 16 74-15,60-14-39 0,1-3-9 16,0 3-44-16,-61 14-27 16,66-14 104-16,-66 14-11 0,61-16-6 15,-61 16-51-15,61 0-7 0,-61 0-6 16,0 0 93-16,61 16-52 15,-61-2-63-15,60 0 93 0,1-14-113 16,0 17 154-16,-61-3-77 16,61 2-47-16,5-2 108 0,-66-14-125 15,61 17 121-15,-61-17 47 16,0 0-36-16,66 0 23 0,-66 0-20 16,55 0-64-16,-55 0-16 0,61-17 35 15,0 17-19-15,-61-14 23 16,71-2-7-16,-10 2 11 0,-61-3-8 15,61-11 22-15,0 12-11 0,-61 2-17 16,0-3 4-16,61 3-47 16,-61-2 34-16,0 16-24 0,65-14 60 15,-65-3-20-15,0 17-33 16,0 0 30-16,0-14-58 0,0-2-75 16,61 16-128-16,-61-14-279 0,0-3-228 15</inkml:trace>
  <inkml:trace contextRef="#ctx0" brushRef="#br0" timeOffset="17603.7747">17624 10569 567 0,'0'-14'33'0,"0"14"11"16,0-17 2-16,0 17-18 0,0-14-35 15,0 14-9-15,0-13-7 16,-66 13 26-16,66-17 62 0,0 17-65 16,-61 0-8-16,0-14 0 0,0 14-39 15,1-17 68-15,-1 17 13 16,0-14-19-16,-66 14 61 0,66-16-60 15,0 16-9-15,-60 0 9 0,50-14-84 16,10 14 60-16,-56 0 10 16,51 0 6-16,0 0-16 0,-55 0 1 15,60 0 4-15,0 0 0 16,-61 0 32-16,122 0-19 0,-66 14 1 16,5-14-3-16,1 16-11 0,60-16 3 15,-61 14-13-15,0-14 0 16,0 17-8-16,61-17 11 0,-71 14 7 15,15 3 8-15,-5-4 11 16,1 1-8-16,-1-14 2 0,-10 17-18 16,10-3-5-16,0 3 19 15,0-4-14-15,61 4 24 0,-56-3-14 16,-10 17 62-16,66-15-54 0,-60-2-21 16,60 3 22-16,-66 11-69 15,66-12 52-15,0-2 78 0,0 17-64 16,-61-15-3-16,61 15 82 0,0-17-76 15,0 16-14-15,-61 1 127 16,61-14-164-16,0 10 5 0,0 21 96 16,0-18-121-16,0 1 146 15,0 13 115-15,0 1-150 0,0-15 3 16,-61 17-59-16,61-16-101 0,0 13 122 16,0-13 153-16,0-1 8 15,0 1 21-15,0 0 6 0,0-1-312 16,61 1-8-16,-61-1-30 15,61-2 6-15,-61 3 324 0,0-1-181 16,61 1 2-16,-61-15 156 0,0 15-294 16,66-1 198-16,-6-16-6 15,-60 17-36-15,0-17 55 0,66 2 68 16,-10-2 36-16,5 3-170 16,0-3 62-16,-61 3-107 0,61-17-12 15,10 13 42-15,-10-13 6 0,-1 17 60 16,1-17 3-16,-5 0-72 15,15 0 27-15,-10 0-45 0,0 0-27 16,60 0 72-16,-60 0-36 16,5 0 15-16,-5 0 6 0,61 0-6 15,-61 0 57-15,-1 0-2 0,-60 0-73 16,61-17 57-16,5 17-97 16,0 0 74-16,-66-13-1 0,61 13-54 15,-5-17 39-15,5 17-64 0,71 0 58 16,-72-14 0-16,1 14 9 15,0 0-33-15,5-17 100 0,-5 17-67 16,-61 0 3-16,61-14 72 16,-61-2-148-16,61 16 61 0,-1-14 0 15,1 14-39-15,-61-17 51 0,61 3-3 16,0 0 103-16,-61-2-115 16,66 16 3-16,-5-14 24 0,-61-3-106 15,66-13 160-15,-66 16-48 16,55-3-24-16,-55 3 95 0,0-2-153 15,61 2 61-15,-61-3 9 16,61 3-40-16,-61 0 135 0,0-2-110 16,0-15 12-16,71 17 56 0,-71-3-37 15,0-13 14-15,0 16 91 16,0-17-207-16,0 1-10 0,0-1 103 16,0 17-115-16,0-16 92 0,0-1 17 15,0 15 67-15,0-15 0 16,0 17-86-16,0-16 80 0,0-1-152 15,0 17 17-15,0-16 82 16,0-1-86-16,0 1 89 0,0 13-24 16,0-14 9-16,0 4 59 0,0-4-80 15,0 0 96-15,0 1-81 16,-71-1-53-16,71 15 53 0,-61-15-62 16,61 17 152-16,0-2-93 15,-61 2 12-15,61 0-6 0,0 14-65 16,0-17 105-16,0 3-167 0,-55 14-235 15,-11 0-143-15</inkml:trace>
  <inkml:trace contextRef="#ctx0" brushRef="#br0" timeOffset="18502.996">21838 11161 1111 0,'0'-14'43'0,"0"0"22"0,0-3 36 15,0 3 130-15,0-2-31 0,0 2-147 16,0 14-3-16,0-17-104 16,61 3 163-16,-61 14 55 0,61 0-66 15,-61-17 41-15,0 17-201 16,55 0 82-16,6 0 48 0,-61 17-1 16,0-3 44-16,71 3-75 0,-10 13-3 15,0 15-60-15,-61-15-16 16,61 15 49-16,5 2-6 0,-66-3-18 15,61 1 24-15,-1 2 9 16,-60-3-18-16,0-13 15 0,61 0 55 16,-61-15-15-16,0-2-67 0,0 0 148 15,0-14-74-15,0 0 64 16,0 0 24-16,-61 0-153 0,61-14 70 16,0 14-35-16,0-14-29 15,-60-2 51-15,60 2-74 0,0-3-63 16,0 3 121-16,0-3-32 0,0-13-44 15,-61 16 53-15,61-3-56 16,0 3-22-16,-66 14 16 0,66 0 65 16,-61 14 29-16,0 3-62 15,0-3 90-15,-10 16-138 0,10 1 0 16,6 0 72-16,-6-1-69 0,0 1 142 16,-10-17-82-16,71 16 3 15,-61 1-13-15,61-15-62 0,0-2 78 16,0-14-3-16,0 17 25 0,0-17 12 15,0 0-5-15,0 0-54 16,0 0-71-16,0 0-257 0,0-17-383 16</inkml:trace>
  <inkml:trace contextRef="#ctx0" brushRef="#br0" timeOffset="19334.1804">23131 11374 1165 0,'0'0'49'0,"61"-16"33"0,-61 16 182 15,0-14-148-15,0 0-50 16,0-3-19-16,0 3-165 0,0-2 354 15,0 2-33-15,0-17 34 0,0 15-112 16,0 2-194-16,0-3 48 16,0 3-57-16,0-2 161 0,0 2-71 15,0 0 27-15,0-3-42 16,-61 3-69-16,61 14 141 0,0 0-110 16,-117 0 113-16,51 0-46 0,66 0-71 15,-60 14 69-15,-6 3-81 16,5 11 45-16,61-12-15 0,0 15 15 15,0-1 84-15,0 1-42 0,-61-17 39 16,61 16-63-16,0 1-12 16,0-1 0-16,0-16-15 0,0 3 36 15,0-17-69-15,61 14 108 16,0-14 73-16,5 0-48 0,-66-14 71 16,60-3-110-16,6 3 1 0,-66-2 25 15,0 2-6-15,0-17 54 16,0 17-101-16,56-2 115 0,-56 2-86 15,0-3-3-15,0 17 3 16,0-14-75-16,0 14 40 0,0 0-20 16,0 0 10-16,0 14-1 0,0 3 33 15,0-3 4-15,0 16-27 16,0 1 34-16,0-1-92 0,0 15 62 16,0 2 36-16,0-2-76 15,0 16 63-15,0-17-66 0,0-13 23 16,0 16-19-16,0-3 45 0,0-13-29 15,0-1 3-15,0-16 66 16,0 3-92-16,0-3 45 0,0 3-31 16,0-17-14-16,0 13 118 15,0-13 57-15,0 0 31 0,0 0 38 16,0 0-58-16,0 0-46 0,0-13-42 16,0-4-51-16,61 3-11 15,0-3-35-15,-61 3 24 0,71-2 8 16,-10-15-1-16,-61 3 4 0,61-2-24 15,-1-1 24-15,-60 1-4 16,61 13 22-16,-61-13-8 0,0-1 4 16,66 17 11-16,-66 0-11 15,0-2-4-15,0 16 22 0,0-14-36 16,0 14 1-16,61-17 38 16,0 17-39-16,-61-14-45 0,0 14-37 15,0 0-141-15,0-17-222 0,0 17-318 16</inkml:trace>
  <inkml:trace contextRef="#ctx0" brushRef="#br0" timeOffset="20711.8137">20900 11905 836 0,'0'0'10'0,"-56"0"48"16,56 0 38-16,0 0 190 15,0 0 6-15,0 17-155 0,0-17 150 16,0 0-322-16,0 0 50 0,0 14 188 16,0-14-122-16,0 0 66 15,0 0 55-15,0 0-166 0,56 0-45 16,15 13 63-16,-10-13-140 16,-1 0 89-16,1 0 96 0,0 0-18 15,0 0-81-15,5 17-234 0,-66-17-262 16,0 0-96-16</inkml:trace>
  <inkml:trace contextRef="#ctx0" brushRef="#br0" timeOffset="20881.3577">20352 12194 2283 0,'0'0'-176'0,"0"14"227"0,0-14 12 16,0 0-60-16,0 0 190 15,56-14-196-15,5 14-30 0,0-17 60 16,70 17-12-16,-70-14 15 16,0 14-387-16</inkml:trace>
  <inkml:trace contextRef="#ctx0" brushRef="#br0" timeOffset="21227.9598">21523 12027 1284 0,'61'-16'179'0,"0"2"41"0,0-3 21 15,0 3 66-15,10-3-165 16,-71 4-65-16,61-1-20 0,0 14-69 15,-6-17 73-15,-55 17 6 0,0 0-76 16,61 0 12-16,10 17-85 16,-71-17 125-16,0 14-13 0,0 16-27 15,61-16 6-15,0 17-125 16,0-15 211-16,-61 15-98 0,0-17 9 16,66 16 19-16,-5-13-136 0,-61-3 197 15,0 0-83-15,0 2 58 16,0-16-46-16,0 14-195 0,0-14-73 15,0 17-321-15</inkml:trace>
  <inkml:trace contextRef="#ctx0" brushRef="#br0" timeOffset="21478.6894">22396 12058 931 0,'0'0'58'0,"0"0"33"16,-66-17-3-16,5 17 126 0,61 0-176 15,0 0-14-15,0 0 9 16,0 17-22-16,0-3 42 0,-61 2 25 16,0 15 89-16,61-17-92 15,-71 16 99-15,10 15-17 0,6-15-41 16,-6-13-12-16,61 14-66 0,-61-1 38 16,61-16-113-16,-71 17 7 15,10-18 33-15,61-13-48 0,-61 17 57 16,61-17-18-16,0 14-12 0,0-14-205 15,0 0-180-15</inkml:trace>
  <inkml:trace contextRef="#ctx0" brushRef="#br0" timeOffset="22001.6119">23070 11922 1807 0,'0'0'101'0,"0"0"51"16,0 0 17-16,0 0 7 0,0 0-161 16,0 0 12-16,0 0-9 0,0 0-39 15,0 0 75-15,0 14-39 16,0-1 12-16,0 4 40 0,0 14 34 15,0-1 55-15,0 1-66 16,-56 13 32-16,-10 1-47 0,6 2-33 16,-6-3 12-16,5 4-35 0,0-4 78 15,0 17-48-15,61-16 85 16,0 2-17-16,0-3-64 0,0 1 7 16,0 2-43-16,0-3 60 0,122-13-60 15,-61-1 13-15,5 1 4 16,-66-17-27-16,60 16 30 0,6-30-6 15,-10 17-21-15,-56-17-81 16,0 0-98-16,0 0-222 0,0 0-376 16</inkml:trace>
  <inkml:trace contextRef="#ctx0" brushRef="#br0" timeOffset="23765.5145">19855 13286 752 0,'0'0'10'0,"-61"0"24"0,-5 0 51 16,5 0 4-16,61 0-9 15,0 0-11-15,-60 0-29 0,60 0 12 16,0 0 5-16,0 0 5 16,0 0 149-16,0 0-114 0,0 0 190 15,0 16-25-15,0-16-94 0,0 14 72 16,0 3-185-16,-61 11 18 16,61-12-67-16,-61 15 100 0,-10-1-54 15,71 1 14-15,-61 13 69 16,61-13-119-16,-56-1 70 0,-5 1-10 15,1 13-27-15,60-13 2 0,0 0-22 16,-71-1-26-16,10 15 1 16,61-15-1-16,0 1 66 0,0-1 32 15,0 1-71-15,-61-1 65 16,61 1-79-16,0-17-26 0,0 16 47 16,0 1-47-16,0-1 40 0,0-13 7 15,0 14-50-15,0-17 39 16,0 16-29-16,0-16-27 0,0 17 36 15,0-15-2-15,61-2-1 16,-61 3 61-16,0 13-64 0,61-30 3 16,10 14-6-16,-71 3-11 0,60-3 96 15,1-14-69-15,-61 16 45 16,0-16-7-16,56 0-65 0,5 0 75 16,10-16-27-16,-10 2-30 15,-61 14 27-15,0-17-18 0,61 3 1 16,-61-16 3-16,0 13-47 0,60-13-1 15,1-1 3-15,5 3 11 16,-66-19 68-16,61 3-9 0,0-4-18 16,-61 4-10-16,0-1-28 15,0-2 24-15,0-14-20 0,0 3 45 16,0 11-22-16,0 2-23 0,0-2 13 16,0 2-13-16,0 1 38 15,0 13-14-15,-61 1 17 0,61 13-31 16,0-13-7-16,-61 16 0 0,-5-3-45 15,66 17-51-15,-61-14-57 16,61 14-128-16,0-16-84 0,0 16 4 16,0 0-133-16,0 16-160 15</inkml:trace>
  <inkml:trace contextRef="#ctx0" brushRef="#br0" timeOffset="24401.8287">19353 14166 2307 0,'0'0'35'16,"0"0"127"-16,0-14 46 16,0-2 30-16,0 16 2 0,0-14-99 15,0-3-15-15,0 17-58 0,0-14-32 16,0 14-16-16,0 0-46 15,0 0 42-15,0 0-22 0,0 14-14 16,0 3 7-16,0-3 52 16,0 16 38-16,0 1-8 0,0-1 34 15,0 15-76-15,0 2 57 16,0 11 15-16,0-11-17 0,0 15-41 16,0-1-52-16,0-3 18 0,0-11-10 15,0 14 16-15,0-2 8 16,0-12-38-16,0 14-7 0,0-17 58 15,0-13-44-15,0 0 37 16,-56-18 8-16,56 4-42 0,-61-3 10 16,61-14 8-16,0 0-73 0,0 0-16 15,0 0-93-15,0 0-134 16,0 0-3-16,0-14-36 0,0 14 28 16,0-17 78-16,-60 4 114 0,60 13 121 15,-71-31-49-15,71 17 49 16,-61-3-50-16,61 4 17 0,-61-18 231 15,61 14-27-15,0 3 15 16,0-2-74-16,0 2-106 0,0-3 9 16,0 17 47-16,0 0 35 0,0 0 42 15,0 17-22-15,0-3 2 16,0 16 14-16,0-13-29 0,0 14 68 16,0-1-19-16,0-2 3 15,0-11-13-15,0 13-16 0,0-16-9 16,0 3 2-16,0-17 29 15,0 14-35-15,61-14 0 0,-61 0-78 16,61-14-22-16,-61-3 18 0,71 3-40 16,-11-3-3-16,-60 4-84 15,61-18-237-15,-5 0-300 0</inkml:trace>
  <inkml:trace contextRef="#ctx0" brushRef="#br0" timeOffset="34301.7245">18861 14377 1208 0,'0'0'49'0,"-61"0"66"0,61 0 196 16,0 0-7-16,0 0-30 16,0 0-58-16,0 0-125 0,0 0 7 15,0 0 12-15,0 0 87 0,0-14-109 16,0 14-10-16,0 0-5 16,0 0-83-16,0 0 29 0,0 0 13 15,61 0-32-15,-61 0 3 16,61-14 33-16,0 14-33 0,0 0 0 15,0 0-19-15,10-16 16 0,50 2-10 16,-65 14 4-16,76 0 6 16,-71-17-45-16,60 17 55 0,-60 0 29 15,5-14-43-15,-66 14 23 16,61 0-32-16,-61 0 36 0,0 0 0 16,0 0-23-16,0 0 32 0,0 0-74 15,0 0 90-15,0 0-41 16,-61 0-4-16,61 0 20 0,-66 0-66 15,5 0 47-15,-60 0 38 0,60 0-52 16,-10 0 29-16,-46 0-19 16,56 0-3-16,-70 14-3 0,70-14-20 15,0 0 36-15,0 17-49 16,0-17 68-16,0 0-48 0,0 0 19 16,61 0-3-16,0 0-27 0,0 0 63 15,0 0-40-15,0 0 76 16,0 0-37-16,0 0 10 0,0 0 43 15,61 0-75-15,0 0 59 16,-61 0-16-16,61 0-30 0,0-17 4 16,0 17-11-16,71-14 1 0,-72 14-7 15,1 0 7-15,-5-16 0 16,5 16-27-16,10 0-17 0,-71 0 30 16,61 0-16-16,-61 0 30 15,0 0 33-15,0 0-70 0,0 0 40 16,-61 0-27-16,-10 0 21 0,10 0 16 15,-56 0-64-15,57 16 41 16,-11-16-41-16,-51 0 24 0,61 14 30 16,0-14-36-16,0 0-21 15,0 17 14-15,1-17-7 0,60 0 36 16,0 0 34-16,0 0-43 0,0 0 26 16,0 0 1-16,60 0-18 15,1 0 28-15,0 0-4 0,0 0 11 16,0 0-1-16,0 0 15 15,0 0-15-15,-61-17-36 0,71 17 3 16,-71-14-28-16,0 14 28 0,60 0-11 16,-60 0 32-16,0 0-8 15,0 0-50-15,0 0-44 0,0 0-114 16,0 0-115-16,0 0-65 16,0 0-351-16</inkml:trace>
  <inkml:trace contextRef="#ctx0" brushRef="#br0" timeOffset="35345.6162">22076 13408 1317 0,'0'-31'88'0,"0"15"118"15,0 2 72-15,0 0 8 0,0-17-34 16,0 15-36-16,0 2-153 0,-61 14-2 15,61-17-61-15,-55 3-50 16,55-3 165-16,-61 4 20 0,0 13-20 16,-10-17-40-16,71 17-78 0,-61 0-10 15,0-14 88-15,0 14-34 16,0 0 40-16,61 0-65 0,-60 0-33 16,-1 14 49-16,0 3-35 0,-5-4 97 15,5 4-64-15,0-3 15 16,0 17-22-16,1-1-46 0,-1 1 56 15,-10-1-40-15,15 1 24 16,-5-1 6-16,0 1-30 0,0-1 30 16,61 1 0-16,0-3-26 0,-71 2 49 15,71 18-16-15,0-18-20 16,0 1 10-16,0-1-27 0,0 1 4 16,0-3 10-16,0 19 10 15,0-17-1-15,0 1-12 0,0-1 19 16,0 1-17-16,0-3 4 0,0 2 7 15,0-13-20-15,0 14 0 16,0-1 9-16,0 1-6 0,0-1 4 16,0-16 22-16,0 17 12 15,0-1-8-15,0 1 17 0,0-17 14 16,71 16-50-16,-10-13 16 0,0-3 18 16,-61 2-42-16,61 12 18 15,-5-28 30-15,15 17-9 0,-10-3 17 16,-1-14 18-16,1 16-49 0,0-16 0 15,0 0 0-15,5 0-11 16,56 0 26-16,-62-16-40 0,62 16 4 16,-61-14 18-16,71-3-18 15,-71 3 29-15,55 0-19 0,-55-2-17 16,10 2 29-16,-10-3 14 0,0 3 40 16,0-2-11-16,-61-15-18 15,66 17-11-15,-66-16-28 0,0 13 3 16,61-11 8-16,-61 12 15 15,0-15-41-15,0 0 22 0,0 1-7 16,0-1 3-16,60 1 45 0,-60 2-60 16,0-3 5-16,0-16-53 15,0 17-3-15,0-1 56 0,0-13-19 16,0 13 63-16,0 1-34 16,-60-1-3-16,60-13-8 0,-61 13 1 15,61 0 36-15,-66 1-55 0,66 16 4 16,-61-17-23-16,61 1-33 15,-61 13 97-15,0 3-12 0,61-16-44 16,-71 13 40-16,71 3-66 16,-61-2 74-16,6 16-19 0,55-14 26 15,-61 0 12-15,0 14-56 16,61 0 11-16,-71-17-12 0,10 17-3 16,0 0-3-16,0 17 18 0,0-3 15 15,-60 16 4-15,60-16-146 16,-5 17-140-16,-56-1-314 0,61 1-524 15</inkml:trace>
  <inkml:trace contextRef="#ctx0" brushRef="#br0" timeOffset="48899.0618">12974 14683 1273 0,'-56'-17'182'0,"56"17"53"16,-61-14 89-16,61 14 68 0,0-16-91 15,0 16-59-15,0 0-48 0,0 0-77 16,0 0-114-16,61 0 91 16,-61 0-52-16,56 0 16 0,-56 0 7 15,71-14-85-15,50 14 60 16,-60 0-37-16,61 0 23 0,66 0 30 15,-6 0-72-15,11-17 19 0,-16 17 17 16,77 0-10-16,55 0 26 16,-65 0-29-16,65 0-20 0,5-14-14 15,57 14 27-15,-62 0 47 16,66 0-1-16,-65 0-6 0,-1 0-10 16,56 0 37-16,-56 0-23 0,6 0-3 15,-6 0-35-15,0 0-60 16,-65-17 27-16,-52 17 3 0,57-13 14 15,-127 13 17-15,-1 0-17 0,6-14 20 16,-66 14-23-16,-61 0-24 16,0 0-52-16,0-17-114 0,0 17-222 15,0 0-407-15</inkml:trace>
  <inkml:trace contextRef="#ctx0" brushRef="#br0" timeOffset="49320.3881">13912 14591 784 0,'-71'0'65'0,"-51"0"63"16,122 0 212-16,-61 0-124 0,61 0 120 16,0 0-20-16,0 0-233 15,0 0 147-15,61 0-145 0,0 0-5 16,71 0 138-16,-10 0-17 0,65 0-18 16,57 0-24-16,65 0-152 15,-61 0-17-15,128 0 20 0,-6 0-33 16,0 0 92-16,66 0 22 15,-66 0-28-15,61 0 56 0,-55 0-66 16,-6 0 11-16,0 0-7 16,-122 0-16-16,57-17 58 0,-113 17-48 15,-14-13-6-15,-46 13 10 0,-71 0-62 16,-1-14 0-16,1 14-65 16,-61 0-100-16,0 0-175 0,0 0-313 15,-61-17-202-15</inkml:trace>
  <inkml:trace contextRef="#ctx0" brushRef="#br0" timeOffset="49703.8427">12604 14713 1393 0,'-61'0'172'0,"61"0"27"16,0 0 123-16,0 0-6 16,0 0-130-16,61 0-17 0,70 0 1 15,-9 0 16-15,66 0-50 0,55 0 43 16,6 0-121-16,126 0 41 16,-5 0-27-16,0 0-46 0,66 0 4 15,56 0-27-15,-61 0 41 16,66 0 16-16,0 0 35 0,-66 0-45 15,0 0 4-15,10-16-6 16,-70 16-14-16,-67-14 35 0,-51 14-11 16,-4-17 19-16,-67 3-11 0,6 14-10 15,-127 0 4-15,61-16-29 16,-122 16-16-16,61 0-12 0,-61-14 15 16,0 14-46-16,0 0-60 15,0 0-154-15,0 0-236 0,-61-17-377 16</inkml:trace>
  <inkml:trace contextRef="#ctx0" brushRef="#br0" timeOffset="54647.6929">23572 13149 752 0,'0'-13'-8'0,"0"-4"53"0,0 3 85 15,0-3-13-15,0 3 23 0,61-2 146 16,-61 2-78-16,0-3-67 15,0 3-1-15,0-2-28 0,0-15-26 16,0 17 65-16,0 0-78 16,-61-2-157-16,61-15 78 0,0 1-64 15,-66 16 150-15,5-3-89 0,1-14-62 16,60 1 181-16,0 16-164 16,-61 0 81-16,0-16-21 0,-10 13-84 15,10-14 134-15,0 17-35 0,-61-2 3 16,62-15-12-16,-67 17-69 15,66-16 90-15,-61 16-33 0,-60-3-9 16,55-13 15-16,5 16-80 16,-10-17 50-16,16 15-2 0,-77 2 94 15,71-3-62-15,-60 3 3 16,55-16-6-16,5 16-71 0,-60-3 56 16,55 3 24-16,-56-3 11 0,52 4-47 15,-47-4 95-15,-15 3-56 16,11 14-6-16,-1 0 20 0,-4 0-17 15,-6-17-41-15,15 17 26 16,47 0-29-16,-52 0-51 0,0 0 83 16,-4 0 53-16,65 0-56 0,-65 0 111 15,65 0-28-15,-71 17-169 16,71-17 89-16,-60 0-99 0,55 14 16 16,5-14 83-16,-60 17 12 15,55-17-18-15,5 13 24 0,1 4-12 16,-11-3 11-16,-51-14 46 0,56 17-81 15,6-3 21-15,-62-14-24 16,56 13-47-16,-55 4 80 0,50-3-9 16,15 3 80-16,-75-17 9 15,70 30-182-15,5-16 9 0,-9 3-75 16,60-3-2-16,-56 16 166 0,0 1-16 16,1-17 2-16,-6 16 180 15,5 1-33-15,-10-1-136 0,16 18-11 16,-6-18-167-16,-10 15 200 0,10-15-16 15,1 15 172-15,-1-15-22 16,56 17-265-16,-56-19 269 0,61 19-225 16,1-2 63-16,60 2 86 15,0-3-116-15,0 18 72 0,0-18 56 16,0 3-55-16,-61 12 79 0,-10-12 2 16,71-3-165-16,-56 17 110 15,-5-16-82-15,0 2 33 0,0-3 49 16,61 4-35-16,0-4 61 15,0 1-66-15,0 2 25 0,0-3 60 16,61 3-78-16,-61 12 9 0,61-12 20 16,0-3-48-16,-5 4 59 15,76-4-7-15,-72 1-8 0,62 16-21 16,-61-14 4-16,66-17-4 16,55 15-26-16,-60-1 30 0,10 4-53 15,45-18 40-15,16 15-7 0,-71-15-24 16,126 15 21-16,-126 2 0 15,66-17-4-15,-6 1-23 0,1-3 23 16,9 2-13-16,-4-13 28 16,-66 13-8-16,60-16-3 0,-55-14-24 15,56 17-28-15,4-3 32 0,-60-14-21 16,61 0 20-16,-67 17 8 16,67-17-18-16,-5 0 41 0,-62 0-41 15,67 13 35-15,-6-13-28 16,11 0 3-16,-71 0 39 0,65 17-42 15,-4-17 52-15,-61 0-80 0,65 0 11 16,-4 0 3-16,10 0-7 16,-72 0 38-16,67 0-20 0,-66 0-1 15,65-17-13-15,-4 17 24 16,-61-13-18-16,4 13 36 0,1-17-12 16,-10 17-23-16,4-14 21 15,11-3-32-15,-10 3 24 0,5 14 4 16,-6-16 17-16,1 2 8 0,5-3 17 15,-66 3 31-15,60-2-20 16,1 2 3-16,-61 0-24 0,71-3-35 16,-71 3 14-16,55-2-8 0,-55 2-17 15,10-3 47-15,-10-13-19 16,61 16-42-16,-56-17 31 0,-5 1-35 16,-1-1 47-16,62 0 50 15,-61 1 3-15,0-1 15 0,0 1-68 16,5-1 0-16,-66 3-26 0,60-2-21 15,-60-17 29-15,0 2 7 16,0 15 25-16,0-15-21 0,0-2 36 16,0-14-29-16,0 16-15 15,0 1 4-15,0-3-7 0,0 2 33 16,0-2-4-16,0 3 26 0,0-17-36 16,0 30-53-16,0-30-7 15,-60 16 7-15,60 1 60 0,-66-17 22 16,5 14-52-16,0 2 41 15,0-16-59-15,61 17-34 0,-61-4 70 16,0 4-25-16,1 0-31 0,-1-4 53 16,-5 18-52-16,66-15-7 15,-61-2 29-15,0 19 4 0,0-2 26 16,-10-17-19-16,-45 16 11 0,55 0-40 16,0 18 52-16,-71-18-19 15,71 0 33-15,-61 18-33 0,62-18-4 16,-62 14 23-16,56 3-75 15,-56-2 56-15,61-15 8 0,1 17-34 16,-72 14 19-16,76-16 44 0,-5 2-74 16,0 14 44-16,-71-14 15 15,72-3-48-15,-1 17 23 0,-56 0 10 16,51-14-37-16,5 14 19 16,-65 0 26-16,65 0 11 0,0 0-18 15,0-16 3-15,0 16 25 16,61 0-84-16,-61 0 100 0,-5 0-30 15,66 0-33-15,-61 0 0 0,1 0 3 16,-1 0 20-16,0-14-42 16,-10 14 34-16,10 0-34 0,5 0-17 15,-5 0 28-15,-70 0 27 0,70 0-27 16,0-17 19-16,-61 17 11 16,61 0-36-16,0 0 39 0,-65 0 23 15,4 0-12-15,61 0-14 16,-61 0-21-16,57 0 13 0,-57 0-39 15,0 0 39-15,-10 0 34 0,16 0-70 16,-11 0 25-16,0 0-10 16,5 0-18-16,1 0 3 0,-1 0 30 15,-66 0-8-15,67 0 14 16,-11 0 30-16,-51 17-40 0,56-17 47 16,-55 0-55-16,60 14 4 0,-5-14-11 15,-55 0-7-15,50 16 26 16,76-16-30-16,-65 14 30 0,60 3-19 15,-71-17-15-15,71 14 30 16,0 0 18-16,-61 2-25 0,62-2 25 16,-6 3-33-16,5-3 7 0,-61 16-6 15,61-13-1-15,-60-3 11 16,55 3 19-16,-56-4-15 0,61 4 3 16,-71 11 40-16,71-11-79 15,-55-4 75-15,55 4-14 0,-71-3-57 16,71 17 39-16,0-31-40 0,1 30 5 15,-1-13 35-15,0-3 35 16,61 2-6-16,-61 12-4 0,-5-11-29 16,-56-3-21-16,61 16 69 0,1 1-41 15,-1-1 11-15,-10-13-10 16,-46 14-62-16,56-4 30 0,0 4 49 16,-10-1-28-16,11 1 25 15,60-14-11-15,-61 13 4 0,5-16-11 16,56 3-28-16,-66 11 42 0,66-12-64 15,-61 15 82-15,61-1-25 16,-66-16-10-16,66 17 46 0,-61-1-83 16,1 1 65-16,60-1-35 15,0 1-5-15,-61 0 51 0,61-1-86 16,0 15 18-16,-61-15 35 0,61 1-35 16,0 13 82-16,-61-13-7 15,61-1-32-15,0 1 21 0,-61-1-21 16,61 1-29-16,0-1 11 15,0 1-40-15,0 0-21 0,0-1 68 16,0 15-39-16,0-15 39 0,0 1 57 16,0 13-75-16,0-13 43 15,0 16 32-15,61-17-96 0,-61-2 67 16,61 19-6-16,-61-2 29 16,61-15 10-16,0 18 33 0,-1-21-32 15,-60 21-18-15,61-18 22 16,5 1-25-16,-5 13 22 0,61-13-48 15,-61 13 29-15,70-13-62 0,-9-1 22 16,-5 18 33-16,15-18-11 16,-11-16-22-16,1 17-37 0,5-1-38 15,55-16 67-15,-60 3 8 0,10-17 7 16,-10 14 63-16,-6-14-119 16,77 0 71-16,-71 0-14 0,4 0-12 15,57 0 67-15,-61 0-52 16,70 0-7-16,-75 0-38 0,5 0 26 15,70 0 45-15,-75-14-41 0,15 14 27 16,-10-17-65-16,-1 17-11 16,-55 0 94-16,56-14-78 0,0 14 74 15,-1-17-41-15,-55 17-38 16,61-13 23-16,-10 13 19 0,75-17 22 16,-70 17 20-16,5 0 29 0,55-14-124 15,-60 14 75-15,5 0-22 16,0-14-30-16,50 14 56 0,-45 0-87 15,51 0 69-15,-57-17 26 0,-4 17-23 16,66 0 0-16,-67-13-79 16,1 13 52-16,0 0 46 0,10-17-52 15,-11 17 6-15,-4-14-25 16,-46-3-24-16,51 17 91 0,-1-14 45 16,6-2-93-16,-66 2 6 0,61-3 24 15,-1 3-24-15,6-2 73 16,-5 2-8-16,0 0-61 0,9-17 1 15,-9 15-5-15,-5-15 16 16,15 17 26-16,-72-2-49 0,1-15-26 16,0 17 11-16,66-3-4 0,-66 4 19 15,0-18 27-15,-1 17-20 16,1 14 12-16,-61-17 12 0,61 4 37 16,0-4-42-16,0 3 50 15,10-3 16-15,-10 3-47 0,0-2 35 16,-6 2-118-16,6-17 30 15,-61 17 23-15,71-16-56 0,-10 13 140 16,0 3-84-16,-61-16-53 0,0 13 80 16,61 3-27-16,-61-2-30 15,0 2 68-15,0-3-34 0,0 3 31 16,66 0-1-16,-66-2-18 0,0 2-1 16,0-3-68-16,0 3 64 15,0-3-3-15,0-13-4 0,0-1 77 16,0 17-7-16,0-16-82 15,0-15 27-15,0 15-107 0,0-1 123 16,0 1-16-16,0-1 55 16,0-13-51-16,0 13-108 0,0 1 73 15,0-1-65-15,0 1 151 0,0-1-78 16,0-16 20-16,0 19-12 16,0-19-81-16,0 2 58 0,0-2 54 15,-66-11-35-15,5 11-11 0,0-15 7 16,0 18-65-16,-10-17 62 15,10 16-1-15,-55-2-74 0,55 3 19 16,-71-1-129-16,10 15-34 0,1-1-22 16,-1 1-123-16,-5 13-109 15,5 3-314-1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400" units="cm"/>
          <inkml:channel name="Y" type="integer" max="15240" units="cm"/>
          <inkml:channel name="F" type="integer" max="8191" units="dev"/>
          <inkml:channel name="T" type="integer" max="2.14748E9" units="dev"/>
        </inkml:traceFormat>
        <inkml:channelProperties>
          <inkml:channelProperty channel="X" name="resolution" value="12211.53809" units="1/cm"/>
          <inkml:channelProperty channel="Y" name="resolution" value="5462.3657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4-08-20T09:02:16.346"/>
    </inkml:context>
    <inkml:brush xml:id="br0">
      <inkml:brushProperty name="width" value="0.05292" units="cm"/>
      <inkml:brushProperty name="height" value="0.05292" units="cm"/>
      <inkml:brushProperty name="color" value="#7030A0"/>
    </inkml:brush>
    <inkml:brush xml:id="br1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13106 4274 1694 0,'0'-16'117'0,"0"16"-5"15,0-14 105-15,0-3-10 0,0 17-60 16,0-14-76-16,0 14-4 0,0-16 13 16,60 16-56-16,1-14 86 15,0 14-75-15,66 0 24 16,-5 0 7-16,60 0 74 0,11 14-55 15,-71 2-21-15,65-16 56 0,57 14-31 16,-57-14 26-16,-4 0-7 16,70 17-82-16,-14-17-39 0,14 0-11 15,-4 0-19-15,-1 0 30 0,-4-17 23 16,9 3-6-16,-4 14 12 16,-128-16 0-16,67 2-32 0,-66 14 19 15,-1-17-23-15,-60 17-132 16,0 0-91-16,-61 0-264 0,0 0-334 15</inkml:trace>
  <inkml:trace contextRef="#ctx0" brushRef="#br0" timeOffset="382.8357">13349 4380 1526 0,'-61'-17'-17'0,"0"17"242"0,0-14-27 16,61 14 55-16,-60 0 83 15,60 0-279-15,0 0 27 0,0 0-38 16,0 0 10-16,0 0 25 0,0 0-75 15,0 0 93-15,60 0-64 16,62-16-44-16,5 16 105 0,-5-14-118 16,-1 14 44-16,133-17 90 0,-77 3-97 15,77 14 36-15,-6-14-64 16,57-2-31-16,-57 2 53 0,6 14 27 16,-16-17-46-16,16 17 3 15,-67-14 17-15,-4 14-77 0,-1-16 99 16,-50 16-73-16,-71 0-228 15,-5 0-224-15,-56 0-270 0</inkml:trace>
  <inkml:trace contextRef="#ctx0" brushRef="#br0" timeOffset="671.3452">13166 4424 867 0,'0'17'-6'0,"61"-17"256"15,61 0 62-15,5-17 31 16,55 4 143-16,72-4-257 0,-16 3-30 16,77-17 15-16,-6 15-85 0,5 2 16 15,-4-17 28-15,-1 1-99 16,-5 16-52-16,-55-17-22 0,65 15-10 15,-65-15 24-15,-6 17-8 0,6-2 46 16,-67 2-94-16,6-3 84 0,-67 3-116 16,1 14-232-16,10-14-257 15</inkml:trace>
  <inkml:trace contextRef="#ctx0" brushRef="#br0" timeOffset="1654.7069">1584 6502 2366 0,'-61'17'-18'15,"1"-17"51"-15,60 0 73 0,0 0 79 16,0 0 26-16,0 0-15 16,60 0-57-16,1 0-10 0,0-17-15 15,0 17-33-15,5-14-12 0,-5 0-76 16,61-16 27-16,-1 13 0 15,-60 3-17-15,71-2-126 0,-71 16-177 16,0-14-306-16,65 14-70 16</inkml:trace>
  <inkml:trace contextRef="#ctx0" brushRef="#br0" timeOffset="1836.5053">1955 6641 1122 0,'-56'31'46'0,"-10"-17"226"0,5 2-86 15,-5-2 131-15,66-14 85 0,0 0-229 16,0 14 31-16,0-14-45 16,0 0-186-16,0 0 67 0,0 0 44 15,66 0-68-15,-66-14 55 0,127 14-74 16,-71-14-19-16,65-2-206 16,11 16-370-16</inkml:trace>
  <inkml:trace contextRef="#ctx0" brushRef="#br0" timeOffset="2122.4887">3816 5866 1350 0,'-61'0'186'16,"0"0"-100"-16,61 0 219 0,0 0-12 16,0 0-284-16,0 0 299 0,0 0-280 15,61 0 30-15,0-14 126 16,65 14-146-16,-4-16-8 0,-61 2-5 16,121 14 57-16,-55-17-129 15,0 3 141-15,-10 14-94 0,4-17-186 16,-50 17-196-16,-10 0-251 0</inkml:trace>
  <inkml:trace contextRef="#ctx0" brushRef="#br0" timeOffset="2715.8068">3876 5911 794 0,'-60'0'50'0,"60"16"113"15,0-16-81-15,0 14 238 0,0-14-195 16,0 31 42-16,0-15 105 0,60 15-162 16,6-1 156-16,-5 15-100 15,-61-1 28-15,61 4-111 0,0-4-3 16,0 3 13-16,60-19-99 16,-60 19 40-16,5-16-12 0,-5-1-12 15,5 1-16-15,51-1 21 16,-57-2 58-16,1 3-67 0,-61-15 13 15,71 15-25-15,-10-17-67 0,-61 3 86 16,0 13 6-16,0 1-19 16,0-1 47-16,0-2-111 0,-61 3 33 15,-10 16 31-15,10-3-57 16,1-13 57-16,-1 13 13 0,5 3-16 16,-10-2 9-16,5 2-12 0,-66-2 12 15,67-15 45-15,-1 15-29 0,0-15-16 16,0 1-12-16,0-1-39 15,61-13 96-15,-61 11-57 0,-5-12 6 16,66-2-19-16,0 3-41 16,0-3 133-16,0-14-23 0,0 16 62 15,0-16 23-15,0 14-54 16,0-14 53-16,66 17-65 0,-5-17-29 16,0 0-1-16,0 14-5 0,61-14 43 15,65 0-7-15,-60 0-6 16,50 0-27-16,-45-14-26 0,51 14-1 15,5-17-10-15,-67 17 38 16,6-14-32-16,-5 14 11 0,-61-16 11 16,-1 16-42-16,-60 0 48 0,0 0-17 15,0 0-20-15,0 0-41 16,0 0-45-16,0 0-55 0,0 0-145 16,-60 0-84-16,60 0-464 0</inkml:trace>
  <inkml:trace contextRef="#ctx0" brushRef="#br0" timeOffset="3862.0155">6970 6352 2154 0,'0'-16'80'0,"0"16"57"0,0-14 51 16,0-3 49-16,66 17-12 0,-66-14-61 16,0 0-53-16,0 14-31 15,0-16-84-15,0 16 27 0,0 0-33 16,0 0-25-16,0 16 28 15,0 12-54-15,0 19 94 0,0-2-27 16,0 2-22-16,0 11 19 0,0 3-45 16,0 0 39-16,0-13 25 15,0 10 14-15,0-27-17 0,0 16 4 16,0-33 29-16,0 16 36 16,0-13-26-16,0-17-23 0,60 0-81 15,6-17-192-15,51 3-294 0,-56-2-284 16</inkml:trace>
  <inkml:trace contextRef="#ctx0" brushRef="#br0" timeOffset="4054.312">7162 5958 2583 0,'0'-31'92'0,"-66"1"-21"0,6 16 5 15,60-3-14-15,0 3-87 0,0 14 46 16,0-16-11-16,0 16 15 16,0-14 47-16,0 14-125 0,0 0-233 15,0 0-242-15</inkml:trace>
  <inkml:trace contextRef="#ctx0" brushRef="#br0" timeOffset="4479.9197">7401 5577 1705 0,'0'-14'124'0,"0"-16"71"16,71 13 52-16,-10-11-64 0,-1 12-130 15,1 2-71-15,-5-3-27 16,15 17 48-16,-71 0 12 0,61 0 61 15,-61 17-76-15,61-3 6 0,-61 16-9 16,0 1-52-16,0 13 131 16,0 3-85-16,0 15 3 15,0-18 83-15,0 17-160 0,-61-16 98 16,0 2-18-16,-10-3-79 0,71-30 214 16,0 17 13-16,0-31-19 15,0 0 44-15,0-14-84 0,132-3-58 16,-71-13 45-16,60-15-105 0,67 1-38 15,-5-4 154-15,-62 4-16 16,72-17 123-16,-15 0 21 0,14 16-81 16,-70 15 33-16,-56-15-52 15,56 15-33-15,-62 13-17 0,1 3-45 16,0-2 14-16,-61 2-24 0,0 14-129 16,0 0-89-16,0 0-130 15,0 0-317-15,-61 0-124 0</inkml:trace>
  <inkml:trace contextRef="#ctx0" brushRef="#br0" timeOffset="5721.0973">11310 6138 1604 0,'0'-30'152'15,"0"16"169"-15,0-17-30 0,0 1 74 16,0-1-123-16,0 1-131 0,0-1 96 16,61-13-51-16,-5 13-23 15,-56 17-32-15,61-16-44 0,-61 13-51 16,71 3 18-16,-71 14-41 15,61 0-10-15,0 0 51 0,0 14-11 16,-1 3 34-16,6 13-27 16,-5 15-17-16,61-1 10 0,-61 3-2 15,60-2 16-15,-60 16 0 0,5-17-31 16,-5 4-19-16,5-4 3 16,-66-13 26-16,0 13-16 0,0-13 23 15,0-1-19-15,0-13-124 16,0-3 18-16,0 2-90 0,0-16-133 15,0 14 28-15,0-14-189 0,0 0 48 16,-66-14 127-16,66-2 73 16,-61 2 180-16,61-3 54 0,-66-13 79 15,66-1 23-15,-61 3-66 0,61-2 38 16,-60-1 172-16,60-16-3 16,-61 16 88-16,61 1 25 0,0 2-229 15,-61 11-3-15,61-13-21 16,0 16-64-16,0 14-10 0,-61 0-2 15,61 14 69-15,0 16 48 16,-61 1-32-16,0 30-9 0,-5 0-11 16,6 0-75-16,-1 14 58 0,0 0-18 15,0-14-7-15,-10 0-30 16,71 1 4-16,0-32-13 0,-61 15-69 16,61-29-28-16,0-2-155 0,0 0-304 15</inkml:trace>
  <inkml:trace contextRef="#ctx0" brushRef="#br0" timeOffset="6116.8146">12421 5397 2283 0,'0'-17'75'0,"0"3"64"0,0-3 0 16,0 17 98-16,0-13-169 0,0 13-21 15,0 0-22-15,0 0-25 16,0 0 75-16,0 13 44 0,0 4-21 16,0-3-40-16,0 17-26 15,66-1-74-15,-66 17 94 0,0-19-75 16,56 19 20-16,-56-16 3 16,0 13-26-16,0-13 72 0,0-1-27 15,61-16-64-15,-61 3-126 0,0 14-308 16,0-31-93-16</inkml:trace>
  <inkml:trace contextRef="#ctx0" brushRef="#br0" timeOffset="6448.4571">12543 5122 1559 0,'0'-31'166'0,"0"3"51"15,0 12 14-15,0 16 34 0,0-14-160 16,0 14-77-16,0 0-1 16,0 0-75-16,0 0 35 0,0 0 53 15,0 0-58-15,0 14 69 16,0 2-63-16,0-2-21 0,0-14 42 16,61 14 0-16,-1 3 61 0,11-17 69 15,-10 14 81-15,-61-14-82 16,61 0-31-16,-61 0-46 0,0 0-103 15,0-14 77-15,0-3-31 16,-61 17-4-16,0-14 0 0,61 0-7 16,-71 14 62-16,11-16-61 0,-1 16 12 15,5 0-38-15,56 16-106 16,0-2-104-16,0 17-359 0</inkml:trace>
  <inkml:trace contextRef="#ctx0" brushRef="#br0" timeOffset="6885.293">11488 7247 1660 0,'-61'0'45'0,"5"0"174"15,56 0-40-15,0 0 25 0,0 0 6 16,0 0-247-16,0 16 213 15,0-16-78-15,0 0-49 0,56 0 126 16,5 0-124-16,71 14 53 0,-71-14 49 16,60 0-31-16,67 0-14 15,-5 0-3-15,4 0-63 0,-4-14-6 16,9-2 15-16,47 16 9 16,-47-14-20-16,57-3 31 0,-66 3-58 15,-1-2-9-15,-50 2 16 0,-10-3-57 16,-6 3-70-16,-45 14-58 15,-71-17-227-15,0 17-293 0</inkml:trace>
  <inkml:trace contextRef="#ctx0" brushRef="#br0" timeOffset="7192.5125">12112 7869 2705 0,'0'0'99'0,"0"0"111"0,0 0-37 15,0 0 53-15,0 0-117 16,0 0-119-16,0 0 37 0,0 0-80 16,0 17 17-16,0-4 49 0,0-13-13 15,0 31 36-15,0-17 7 16,0 16-37-16,0 1 67 0,0 0-11 15,0-1-5-15,0 1 9 16,0-1-72-16,0 1 12 0,0-17 31 16,0 16-30-16,0-13 16 0,61-3-13 15,-1-14-67-15,-60 16-189 16,61-16-392-16</inkml:trace>
  <inkml:trace contextRef="#ctx0" brushRef="#br0" timeOffset="7386.1205">12735 7597 2705 0,'-71'-48'131'0,"11"4"56"16,60 30 48-16,-61-16 61 0,61 13-129 16,-56 3-65-16,56-3-78 15,0 17-34-15,0-14-24 0,0 14 28 16,0 0-47-16,0 0-105 0,0 0-156 15,0 0-329-15</inkml:trace>
  <inkml:trace contextRef="#ctx0" brushRef="#br0" timeOffset="7642.1521">13288 7519 3647 0,'0'-14'66'0,"0"0"104"16,0 14 35-16,0-17 28 0,0 17-24 16,0 0-131-16,0 0-47 15,0 0-23-15,0 0-23 0,0 0 12 16,0 17-15-16,0-3 11 16,0 0 7-16,0 3-4 0,0 13 54 15,0 1-50-15,0-1 0 0,0 15-14 16,0-1-15-16,0-13-41 15,0 16-141-15,0-3-142 0,0-13-472 16</inkml:trace>
  <inkml:trace contextRef="#ctx0" brushRef="#br0" timeOffset="7888.5718">13349 8477 1626 0,'0'14'194'0,"0"3"125"0,0-3-12 16,0-14 81-16,0 14-116 16,0-14-66-16,0 0 42 0,0 0-13 15,0 0-47-15,0-14 22 0,0 14 26 16,0-14-30-16,0 14-50 16,0 0-77-16,0-17-43 0,0 17-40 15,0 0 8-15,0 0-44 16,0 0-78-16,0 0-131 0,0-14-105 15,0 14-135-15,0 0-326 0</inkml:trace>
  <inkml:trace contextRef="#ctx0" brushRef="#br0" timeOffset="8516.9909">13780 6261 3091 0,'0'0'-22'0,"0"-14"92"16,0 14-22-16,0 0-3 15,0 0 73-15,0 0-144 0,0 0 52 16,0 0-36-16,0 0 14 16,0 0 54-16,0 0-16 0,0 0 59 15,61 0-101-15,10 0 46 0,-10 0-46 16,0 0-26-16,-6 0 72 15,77 0-40-15,-71 0 1 0,0-17 13 16,0 3-47-16,0-3 17 0,5 4-6 16,-6-4 16-16,-60 3-7 15,0-3 14-15,0 3 36 0,0-16-53 16,0 16 33-16,0-17-76 16,0 15 14-16,-60-15 19 0,60 17-3 15,-66-2 43-15,5 2 9 16,0 14-16-16,0-17-35 0,0 17-11 15,-10 0-3-15,10 31 49 0,6-15-32 16,-6-2-1-16,0 33 17 16,-10-16 19-16,71 13 53 0,-61 1 43 15,61 2 0-15,0-2-11 16,0-1 38-16,0 3 15 0,61-16-30 16,10 13 23-16,-10-27-67 0,55 13-44 15,16-16-15-15,-10 0-25 16,-61-14 8-16,66 0-95 0,-67 0-44 15,62-14-158-15,-61 0-232 0,0-2-314 16</inkml:trace>
  <inkml:trace contextRef="#ctx0" brushRef="#br0" timeOffset="8805.4579">14089 5516 1933 0,'0'-28'90'0,"0"12"24"16,0-15 55-16,0 17-79 0,0-2-107 16,0-15 154-16,0 17-134 15,61-3 94-15,10 4-8 0,-10-4-114 16,0 17 35-16,0-14-4 0,66 14 102 15,-67 0-139-15,62 14 121 16,-61 3-87-16,61 13-71 0,-56-16 19 16,60 3-239-16,-70 13-87 0,5-16-156 15,0 3-60-15</inkml:trace>
  <inkml:trace contextRef="#ctx0" brushRef="#br0" timeOffset="9142.5522">15398 5472 836 0,'0'-14'66'0,"0"-3"38"15,0 3 90-15,0-2 210 0,0 2-12 16,0-17-50-16,0 31-109 0,0-17-188 16,0 4-102-16,0 13 29 15,0 0 4-15,0 0 79 0,0 13 84 16,0 4-54-16,61 14 16 0,-61-1-79 16,60 15 3-16,-60-1 53 15,61 3-59-15,-61-2 0 0,56 2-54 16,-56-3 22-16,71 1 32 15,-71 2-3-15,0-16 73 0,0-1-95 16,61-16 37-16,-61 3-5 16,0-3-77-16,0-14 57 0,0 0-25 15,-61-14 41-15,-10-3-25 0,15 3-6 16,-5-16 6-16,-60 13-20 16,50 3 4-16,10 14-6 0,0-17 19 15,0 17-26-15,5 17 45 16,-10-3 5-16,6 17-2 0,60-1-62 15,0 1-177-15,0-1-289 0</inkml:trace>
  <inkml:trace contextRef="#ctx0" brushRef="#br0" timeOffset="10573.6102">3562 8477 2681 0,'0'-16'83'0,"-56"16"51"16,56-14 65-16,0 14 36 0,0-17-90 16,0 17-37-16,0 0-53 0,0 0-97 15,0 17 52-15,0-3 9 16,0 2-5-16,0 15 55 0,0-3-23 15,0 2-32-15,0 1-1 16,0 16 17-16,0-17-23 0,0 1 23 16,0-3-3-16,0 2-20 0,0 1-24 15,0-14-122-15,56 13-138 16,5-16-234-16,10 3-249 0</inkml:trace>
  <inkml:trace contextRef="#ctx0" brushRef="#br0" timeOffset="10778.6597">3623 8113 1864 0,'0'-30'149'0,"0"13"145"0,-61 17-47 0,61-14-12 15,0 14-71-15,0-16-223 0,0 16 47 16,0 0 87-16,0 0-97 15,0 0 31-15,61 0-37 0,-61 0-330 16,71 0-108-16,-10 0-118 16</inkml:trace>
  <inkml:trace contextRef="#ctx0" brushRef="#br0" timeOffset="10917.9796">4247 8249 1460 0,'0'14'13'16,"0"-14"-7"-16,60 0-94 0,-60 0-10 15,61 0 109-15,-61 0-111 0,66 0 84 16,-5 0 32-16,5 0-139 0,-10 0 0 16</inkml:trace>
  <inkml:trace contextRef="#ctx0" brushRef="#br0" timeOffset="11071.3052">4307 8644 2668 0,'-60'30'90'0,"-1"-16"50"0,0 3-5 15,61-17 35-15,0 0-100 16,0 0-61-16,61-17-9 0,0 3-25 16,-1-2 12-16,1 2-16 0,66-17-136 15,-61 15-78-15,51-15-288 16,-57 17-98-16,1-2 121 0</inkml:trace>
  <inkml:trace contextRef="#ctx0" brushRef="#br0" timeOffset="11323.0382">5119 8416 1122 0,'61'-17'202'0,"-61"-13"155"15,0 16 66-15,0-3 13 16,0 3-168-16,0 1-126 0,0-4-61 16,0 3-21-16,0 14-32 0,0 0 36 15,0 14-19-15,0 3 35 16,-61-4 50-16,61 18-19 0,0 0 44 16,0-1 22-16,0 1-31 0,0-1 8 15,0 1 38-15,61-3-41 16,0-12 37-16,-1-2-8 0,1-14-59 15,0 0-19-15,5-14-69 16,-66-2 23-16,61 2 8 0,-61-17-60 16,0 17 7-16,0-33-86 0,0 16-80 15,0 1-8-15,-61-1-151 16,-5-13-245-16,5 13-175 0</inkml:trace>
  <inkml:trace contextRef="#ctx0" brushRef="#br0" timeOffset="12229.851">3755 4819 1582 0,'61'0'22'0,"-61"0"20"16,0 0 107-16,0 0 26 0,0 17-34 15,0-4 52-15,-61 18-166 16,0 0-15-16,-71-1 32 0,76 15-83 15,-65 2 93-15,-11-17-36 0,10 15-12 16,0-15 54-16,61 1-75 16,1-17 18-16,-6 2 48 0,66-2-20 15,0-14 39-15,0 0 65 16,0 0-126-16,0-14-3 0,0-2 0 16,0 2-43-16,0-3 43 0,66-13 31 15,-66 16-28-15,0-17 19 16,0 17 40-16,0-2-61 0,0 2 46 15,0 14-112-15,60 0-12 0,1 14 27 16,61 2 22-16,-122-2 19 16,122 17 0-16,-56-1-3 0,60 1-28 15,-65-1 43-15,56-16 31 16,-46 17 13-16,-10-14 28 0,0-4 60 16,-1 4 8-16,-60-17-63 0,66 0-45 15,-66-17-54-15,61 4-48 16,-61-18 81-16,0 0-24 0,0 1 27 15,0-1-7-15,0-16-45 16,0 3 67-16,0-1-34 0,0-2 12 16,0 3-4-16,0-18-34 0,-61 18 58 15,-5 13-11-15,66-16 34 16,-60 17-59-16,-1 2-43 0,0 11-5 16,61 3-39-16,-71 14 78 15,71 0 41-15,0 0 16 0,-61 31-45 16,61-17 29-16,0 16-89 0,-56 1 12 15,56-1 93-15,0 1-103 16,0 0 81-16,56-18 29 0,5 18-42 16,10-17 16-16,-10 3-52 15,60-4-35-15,-55-13 26 0,56 17 32 16,-61-17 38-16,0 0-35 0,0 0-28 16,-1 0-144-16,-60 0-222 15,0 0-198-15,0 14-201 0</inkml:trace>
  <inkml:trace contextRef="#ctx0" brushRef="#br0" timeOffset="13143.9081">1899 11724 2804 0,'0'14'21'0,"-66"-14"108"0,66 0 14 16,0 0 51-16,0 0 15 0,0 0-78 15,0 0 35-15,0 0-42 0,0 0-33 16,66 0 1-16,-66-14-64 16,56 14-4-16,65-16 31 0,-60 16-48 15,10-14 14-15,51-3 13 16,-6 3-48-16,-45 14-44 0,-10-16-133 15,61 2-250-15,-61 14-225 0,0 0-290 16</inkml:trace>
  <inkml:trace contextRef="#ctx0" brushRef="#br0" timeOffset="13374.9514">1833 11966 1328 0,'-61'14'212'0,"61"3"-87"0,0-3 174 0,0-14 36 16,0 16-65-16,0-16 135 0,0 0-173 15,0 0-23-15,61 0-118 16,5 0-62-16,-10 0-13 0,4 0 17 16,62 0-30-16,-51-16 24 15,51 16 6-15,-61-14-36 0,65-3-205 16,-65 17-181-16,0-14-449 0</inkml:trace>
  <inkml:trace contextRef="#ctx0" brushRef="#br0" timeOffset="18325.693">5180 10936 2014 0,'0'13'-128'16,"-61"-13"48"-16,61 14 37 0,0-14 8 16,0 0 180-16,0 0 145 15,0 0-89-15,0 0 6 0,61 0-64 16,0 17-102-16,60-17 70 15,-60 0 24-15,66 0-4 0,-5 0-45 16,-62 0-9-16,62 0-90 0,5 0 26 16,0 0-45-16,-11 0 26 15,-45-17-10-15,-10 17-198 0,-61 0-240 16,0 0-114-16,0 0-133 16</inkml:trace>
  <inkml:trace contextRef="#ctx0" brushRef="#br0" timeOffset="18835.1658">5301 10994 1317 0,'-60'0'102'0,"-1"0"21"15,0 0-131-15,61 0 139 0,0 0-207 0,-66 0 31 16,66 17 147-16,0-17-26 16,0 13 114-16,0 4 142 0,66 14-58 15,-5-1 2-15,0 1-6 16,-1-3-175-16,62 2 48 0,-56 17-82 15,56-16 53-15,-1-1-29 0,1 15 10 16,5-15-39-16,0 1-26 16,-11-17 13-16,16 16-43 0,-10-13 17 15,5-3-44-15,-67 3 4 16,1-3 27-16,-61 2 6 0,61 12 13 16,-61 3-23-16,0-1 17 0,0 17-34 15,-61 14 14-15,61-16 9 16,-61 16-22-16,-65 0 36 0,65-3-17 15,-61 4-9-15,61-1 12 16,-71 0-36-16,16 0 23 0,50-17-10 16,-61 4 17-16,66-4 20 0,0 0-26 15,1-13 32-15,-1 0-43 16,61-15 1-16,0 15 12 0,-61-17 21 16,61 2 54-16,0-16 16 0,0 14-16 15,61-14-30-15,0 0-27 16,60 0-28-16,-60 0 21 0,66 0 44 15,0 0-9-15,60-14-5 16,-65-2-20-16,0 16-37 0,65-14 16 16,-126-3-13-16,61 17 24 0,5-14-24 15,-67 14-21-15,6 0-20 16,-66 0-77-16,0 0-180 0,0 0-374 16</inkml:trace>
  <inkml:trace contextRef="#ctx0" brushRef="#br0" timeOffset="21199.8872">2888 11586 1133 0,'0'-14'46'0,"0"-3"8"0,-66 3 69 15,66 0 37-15,0-2 97 16,0 2 36-16,66 14-33 0,-66-17-27 15,60 3-99-15,-60 14-58 16,61-17-23-16,-61 17-7 0,0 0-55 16,0 0 34-16,61 0-22 0,-61 0 53 15,0 17-6-15,0-3 42 16,0 17-48-16,61 13-35 0,61 3 36 16,-56 14-61-16,0 0 57 0,55-2 27 15,-65 19-39-15,5-17-4 16,10-3-2-16,-10 3-36 15,-61-14 10-15,61-2 55 0,-61-15-26 16,0 1-14-16,0-1 8 0,0-16-53 16,0 3 72-16,0-3-74 15,0 3-83-15,0-17-134 0,0 13-248 16,0-13 20-16,0 0-191 0</inkml:trace>
  <inkml:trace contextRef="#ctx0" brushRef="#br0" timeOffset="21522.6762">3319 11966 898 0,'0'-17'99'0,"-66"17"55"0,66-13 189 15,0-1-11-15,0-3 54 16,-61 3-128-16,61 14-180 0,0-17 104 15,0 17-252-15,0 0 97 0,0 0-24 16,61 0-37-16,-61 17 151 16,0 14-46-16,0-4 76 0,-122 21-88 15,122 13-15-15,-61 0-6 0,0 14-38 16,-60 0 64-16,55 3-67 16,66-20 31-16,-61 3-18 0,0-14-29 15,61-16 38-15,0-3-10 0,0 2-5 16,0-13-1-16,0-17 0 15,0 14 19-15,0-14-138 0,0 0-73 16,0 0-438-16</inkml:trace>
  <inkml:trace contextRef="#ctx0" brushRef="#br0" timeOffset="23959.8624">8024 10905 1683 0,'0'0'234'0,"0"0"-43"0,0-17 53 15,0 17 114-15,0 0-228 0,0-14 18 16,0 14-46-16,0 0-117 15,0 0 47-15,0 0 35 0,0 0-13 16,0 0 52-16,0 0-97 16,0 0-12-16,0 0 10 0,0 0-14 15,0 14 7-15,0-14 3 16,0 17 26-16,0-3-19 0,61 3-16 16,5 10-14-16,-5 4-5 0,0 16-21 15,61-16 72-15,-61 13 6 16,-1 1 33-16,1-15-32 0,-61 17-17 15,71-16-3-15,-71-1-39 0,61 1 26 16,-61-3-7-16,0-12 66 16,0 15-13-16,61-31 6 0,-61 14-9 15,0 3-43-15,0-17-72 0,0 13-130 16,0-13-48-16,0 17-394 16,0-17-108-16</inkml:trace>
  <inkml:trace contextRef="#ctx0" brushRef="#br0" timeOffset="24295.8819">8395 11177 1404 0,'0'0'36'0,"0"-16"70"0,0 2 144 16,0 0 112-16,0 14-5 0,0-17-98 15,0 3-111-15,0 14-145 16,0 0-47-16,0 0 20 0,0 0-54 16,0 0 59-16,0 0 16 15,0 31 53-15,0-17 46 0,0 16-43 16,-61 15-34-16,0 2-47 16,0-3-1-16,0 17 20 0,-5-16 46 15,66 2 54-15,-61 14-21 0,1-16-42 16,60-15 36-16,-61 1-118 15,61-1 70-15,0-16 32 0,-61 3-93 16,61-3 135-16,0-14-116 0,0 0 4 16,0 0-38-16,0 0-404 15</inkml:trace>
  <inkml:trace contextRef="#ctx0" brushRef="#br0" timeOffset="24788.2452">8456 10252 2283 0,'0'-16'26'16,"0"-15"105"-16,0 17 77 0,0 14 6 16,0-17-19-16,0 17-127 0,0 0-102 15,0 0-23-15,0 0 80 16,0 0 47-16,0 31-19 0,0-14 40 16,0 13-45-16,0 15 19 0,0-15 19 15,0 15-23-15,0 2-42 16,0-3-12-16,0-13 26 0,60-1 20 15,1 1-13-15,-61-17-47 16,71 16-16-16,-71-13-183 0,61-17-151 16,0 14-334-16</inkml:trace>
  <inkml:trace contextRef="#ctx0" brushRef="#br0" timeOffset="25124.6863">8887 9858 1887 0,'0'-47'119'0,"0"2"-14"16,-61 1 63-16,5 27 99 15,56 3-158-15,0-3 6 0,-61 4-51 16,61 13-57-16,0 0-13 16,0 0 27-16,0 13-42 0,-61 4-29 15,61-3 47-15,0 3 62 0,0 10-46 16,0-10-20-16,0 14 29 15,0-17-22-15,0 2 28 0,0-2 6 16,0 3-19-16,0-17-34 0,0 0 130 16,0 14-3-16,0-14 23 15,0 0-74-15,0-14-76 0,0-3 41 16,0 3-58-16,0-2 27 16,0 2-4-16,0-3-29 0,-71 3 20 15,71-3-7-15,0 17-6 16,0 0-139-16,0 17-317 0,0 14-209 15</inkml:trace>
  <inkml:trace contextRef="#ctx0" brushRef="#br0" timeOffset="25393.7935">9328 10341 2816 0,'0'0'78'16,"0"0"32"-16,0 0 59 0,-61 0 5 15,61 0-24-15,0 0-30 0,0 0-40 16,0 0-11-16,0 0-25 16,0 0-14-16,0 0-27 0,0-14 14 15,61 14-44-15,0-14 20 16,-1-2 11-16,1 16-11 0,0-14-19 15,0 14-219-15,5 0-122 0,61-17-399 16</inkml:trace>
  <inkml:trace contextRef="#ctx0" brushRef="#br0" timeOffset="25633.6519">10063 9994 1350 0,'0'-31'195'0,"0"15"104"15,0-12 152-15,0 11-22 16,0 3-106-16,0-2-187 0,0 16-75 16,0-14-19-16,0 14-113 15,0 0 112-15,0 0-108 0,0 30 132 16,0-16-23-16,0 17-23 0,0 13 55 16,0 3-113-16,71-2 90 15,-71 16-44-15,61-17-17 0,-61 18 23 16,61-15-36-16,-61-3-100 0,61 1-153 15,-61 2-461-15</inkml:trace>
  <inkml:trace contextRef="#ctx0" brushRef="#br0" timeOffset="28604.4753">4247 11980 2154 0,'0'0'-24'0,"0"0"-97"15,0 0 29-15,0 0 11 0,0 17 6 16,0-17 270-16,0 0-189 16,0 0 0-16,60 0 175 0,-60 0-193 15,0 14 12-15,0-14 149 0,0 16-316 16,0-16 38-16,0 0 263 15,0 14-158-15,0 3 155 0,61-17 10 16,5 0-53-16,-66 0 6 16,61 14 42-16,-61-14-87 0,0 0-49 15,66 0-19-15,-66 0-39 16,56-14 67-16,-56 14-3 0,61-17-3 16,-61 3 71-16,0-2-49 0,60 2-13 15,1-3 10-15,-61-14-66 16,0 18 44-16,0-18-3 0,0 17 59 15,0-16-62-15,-61-1-13 0,61 14 13 16,-60 3-71-16,60-2 65 16,-61 2 12-16,5-3-22 0,56 17 44 15,-66-14-38-15,66 14 13 16,-61 0 13-16,61 14-1 0,-66 17 31 16,5-15 44-16,61 15-17 0,-60 0 66 15,-1 13 29-15,61 0-79 16,-61-13 57-16,61 16-35 0,0-16-26 15,0 13 80-15,0-13-8 16,61-17-43-16,-61 16-3 0,61-13-50 16,-1-3-31-16,1 2 11 0,66-16-28 15,-61 0-7-15,-10 0 17 16,5-16-45-16,-1 2 35 0,1-3-75 16,10 3-147-16,-10-2-101 15,-61 2-220-15,61 0-379 0</inkml:trace>
  <inkml:trace contextRef="#ctx0" brushRef="#br0" timeOffset="28872.379">3816 11388 1548 0,'-61'0'136'0,"61"0"72"0,0 0 124 16,0 0-36-16,0 0-156 15,0-14-46-15,0 14-128 0,0 0 109 16,61 0 52-16,-61-16-71 16,60 2 60-16,6 0-68 0,-5 14-83 15,0-17 79-15,0 3-104 0,0-2-10 16,0 2-260-16,-1-3-268 15</inkml:trace>
  <inkml:trace contextRef="#ctx0" brushRef="#br0" timeOffset="29307.0298">4247 11011 804 0,'0'0'58'0,"0"-17"5"15,0 17 52-15,0 0 79 0,0 0-52 16,60 0 236-16,-60 0-38 16,61 0-171-16,5 0 25 0,-5 17-240 15,5-4-8-15,-10 4 96 16,65 14 36-16,-60-17 57 0,10 33-120 16,-10-19-21-16,-61 19-58 15,61-17 36-15,-61 15 98 0,61 2 49 16,-61-19-113-16,0 2-100 0,66 1 121 15,-66-1-30-15,0-13 0 16,0-3 123-16,0-14-185 0,0 17 13 16,0-17 79-16,0 0-89 0,0 0 53 15,0-17 49-15,0 17 43 16,-66-14-107-16,5-3 132 0,0-13-161 16,0 16 29-16,-10-3 91 15,10 3-175-15,1 14 87 0,-1-16-50 16,61 16-8-16,0 16 76 0,0-2 36 15,0 3-5-15,0 14 14 16,0-1-8-16,0 1-37 0,0-1 24 16,0-2-21-16,0 3-117 15,0-1-228-15,0-13-223 0</inkml:trace>
  <inkml:trace contextRef="#ctx0" brushRef="#br0" timeOffset="30841.001">7593 12286 1415 0,'0'0'-87'0,"0"0"43"0,0 0 188 16,0 0-122-16,0 0 259 16,0 0-68-16,0 13-312 0,0-13 267 15,0 0-306-15,0 0 44 0,0 0 124 16,0 0-142-16,0 0 146 15,0 0-6-15,0 0 53 0,0 0 13 16,0 0 118-16,0 0-75 16,0 0 24-16,0 0-93 0,0 0-117 15,0 0 206-15,0 0-68 16,0 0 21-16,0 0-10 0,61 0-39 16,-5 0-20-16,15 0 50 0,-10-13-6 15,0 13-53-15,60-17-42 16,6 3 7-16,-5 14 51 0,0-17-35 15,-1 3 10-15,11-2 31 16,-10 2-48-16,-5-3-44 0,75 3 35 16,-70-2-23-16,5-12-13 0,55 11 78 15,-60 3-30-15,71-2 20 16,-77 2-25-16,77-3-69 0,-71 3 82 16,4-16-17-16,57 13 3 0,-61 3 7 15,5-3-30-15,-6-10-15 16,-60 10 103-16,61 3 22 0,-61-3-12 15,5 17 20-15,-1-13-52 16,-4-4-26-16,-61 17-7 0,0 0-6 16,0 0-24-16,0-14 11 0,0 14 36 15,0 0-1-15,0 0-15 16,0 0-14-16,0 0-102 0,0 0-70 16,0 0-135-16,0 0-379 15</inkml:trace>
  <inkml:trace contextRef="#ctx0" brushRef="#br0" timeOffset="32298.9063">8334 13194 1933 0,'0'-14'61'16,"0"14"-130"-16,0 0 29 0,0 0-5 15,0 0 95-15,0 0 73 0,0 0 17 16,0 0 83-16,0 0-217 16,0 0 59-16,0 0-32 0,0 0-8 15,0 0 115-15,0 0-42 16,0 0 50-16,0 0-58 0,0 0-93 16,0 0 62-16,0 0-50 0,0 0-6 15,0 0 35-15,0 0-38 16,0 0 16-16,0 0 7 0,0 0-17 15,0 0 13-15,0 0 16 0,0 0-73 16,0 0 28-16,0 0 1 16,0 0-42-16,0 0 48 0,0 0 67 15,0 14-58-15,0-14 7 16,0 0 6-16,0 0-90 0,0 0 110 16,0 0-58-16,0 0 6 15,0 0 23-15,0 0-61 0,0 0 51 16,0 0 44-16,0 0-41 0,0 0 4 15,0 0 53-15,0 0-53 16,0 0-1-16,0 0 3 0,0 0-135 16,0 0-105-16,0 0-245 0,0-14-254 15</inkml:trace>
  <inkml:trace contextRef="#ctx0" brushRef="#br0" timeOffset="35822.3304">11929 11011 1449 0,'0'-17'193'15,"0"3"31"-15,0-3 158 0,0 17 35 16,0-27-219-16,0 10 46 15,0 3-142-15,0-3 94 0,0 3 36 16,0 14-23-16,0-16-25 16,0 2-78-16,0 14-24 0,0 0-75 15,0 0 3-15,0 0-79 0,0 14 28 16,0 2 27-16,0 15 21 16,0 13 34-16,0 1-30 0,0 2 16 15,0 14-13-15,0 14-14 0,0-30 14 16,0 16 7-16,0 0 52 15,0-17 36-15,0-13-3 0,61-1 7 16,0-13-49-16,0-3-78 16,60-14-25-16,-60 0-113 0,5-14-141 15,-5-3-98-15,5-13-107 16,-10 16-227-16,-56-17-49 0</inkml:trace>
  <inkml:trace contextRef="#ctx0" brushRef="#br0" timeOffset="36174.9435">12360 10538 1773 0,'0'-44'-6'0,"0"30"166"0,-66-17 67 16,66 15 56-16,0 2 87 0,0-3-188 16,-61 17-64-16,61 0-1 0,0 0-110 15,0 0 60-15,0 0-70 16,0 0-36-16,0 0 88 0,0 0-65 15,0 17 38-15,0-17 1 16,0 0-56-16,0 14 85 0,0-14 29 16,0 0-48-16,0 16-17 0,61-16-55 15,5 0 16-15,-66 0 82 16,0 0-36-16,61-16-10 0,5 2 69 16,-66-3-69-16,0 3 57 15,0-2-5-15,0 2-82 0,0-3 21 16,-66 3-11-16,5 0 14 15,-5-2-27-15,5 16-23 0,1 0 50 16,-1 16-37-16,61-2 33 0,0 17 20 16,0-1-157-16,0 1-143 15,0-1-390-15</inkml:trace>
  <inkml:trace contextRef="#ctx0" brushRef="#br0" timeOffset="39055.0014">10753 13027 2632 0,'0'0'-34'15,"0"0"108"-15,0 0 60 0,0 0 103 16,0-14 84-16,0-2-48 16,-66 16-45-16,66-14-56 0,0 14-56 15,0-17-58-15,0 17-6 0,0 0-77 16,-61 0 5-16,61 17 30 16,0 13-61-16,0-16 34 0,0 33 27 15,0-16-27-15,0 13 61 16,0 1 12-16,0 16-4 0,0-14 7 15,0-2 54-15,61-15-46 16,-61 1 3-16,66-1-23 0,-5 1-111 16,-1-17-75-16,1-14-204 0,-61 0-104 15,61 0-377-15</inkml:trace>
  <inkml:trace contextRef="#ctx0" brushRef="#br0" timeOffset="39324.9949">10874 12633 2390 0,'0'-14'45'0,"-60"-3"64"16,60 17 64-16,0 0 21 16,0 0 13-16,0 0-22 0,-61 17-73 15,61-3 8-15,0-14-31 0,0 16-29 16,-66-2 40-16,66-14 7 15,0 0 15-15,0 0-3 0,0 0-2 16,0 0-9-16,0 0-16 16,0 0-29-16,0 0-28 0,0 0-28 15,0 0-88-15,0-14-71 0,0 14-190 16,0 0-210-16,0-16-265 16</inkml:trace>
  <inkml:trace contextRef="#ctx0" brushRef="#br0" timeOffset="39525.6859">11427 12997 2331 0,'0'30'174'0,"0"-13"57"16,-56-3 85-16,56-14 60 0,0 0-168 15,0 0-44-15,0 0-84 0,56 0-63 16,5 0-7-16,10-14-10 15,-10-3-119-15,61 17-86 0,-62-14-378 16,6-2-292-16</inkml:trace>
  <inkml:trace contextRef="#ctx0" brushRef="#br0" timeOffset="39745.1727">12112 12711 1739 0,'-61'-17'269'0,"61"3"9"15,-61-3 89-15,61 17-51 16,0-14-263-16,0 14 58 0,0 0-156 16,-61 0 141-16,61 0 35 0,0 14-13 15,0 3 87-15,0 14-89 16,0-18-53-16,61 32-13 0,0-15-30 16,-61 1 7-16,61 16 4 15,-61-16-45-15,61-1-86 0,-1-2-219 16,-60 3-199-16,0-15-410 0</inkml:trace>
  <inkml:trace contextRef="#ctx0" brushRef="#br0" timeOffset="39997.8074">12294 12422 2224 0,'0'-17'207'0,"0"3"13"15,0 14 96-15,66 0 43 16,-5 0-163-16,5 0-7 0,-10 0-83 16,5 31-60-16,-1-17-39 15,72 2-10-15,-71 29-1 0,0-15 35 16,-5 15-11-16,15 16 31 0,-10-14-21 16,-61 28-9-16,0-14-58 15,0 14-120-15,-61 0-114 0,-10 17-203 16,15-14-169-16,-66-3-122 0</inkml:trace>
  <inkml:trace contextRef="#ctx0" brushRef="#br0" timeOffset="40335.8828">9880 12891 1604 0,'-55'-30'125'16,"55"-1"138"-16,0 0 40 0,0 18 25 15,-66-4-239-15,5 3-27 0,61 0-112 16,-66 14-42-16,66 0 104 16,0 0-2-16,0 14 130 0,0 0-70 15,0 16 85-15,0 1-53 16,0 30-15-16,0 0 141 0,0 14-72 15,-61 17-28-15,61 0-31 0,0-1-44 16,0 15-6-16,0-15-3 16,0-2 11-16,0-11 16 0,0-3 5 15,0-14-32-15,127-16-23 16,-66 2-143-16,60-17-134 0,1 1-233 16,71-17-481-16</inkml:trace>
  <inkml:trace contextRef="#ctx0" brushRef="#br0" timeOffset="40736.0535">14034 12422 2535 0,'0'-17'129'0,"0"3"119"16,0-3 37-16,0 4 23 15,0 13-116-15,0-14-106 0,0 14-39 16,0 0-44-16,0 0-13 0,0 0 51 16,0 14-1-16,0-14 21 15,0 30 13-15,0-16-50 0,55 3 7 16,-55 13 3-16,0-16-16 0,61 17-15 16,10-1 32-16,-71-13-147 15,61 11-187-15,-61 2-364 0,61 1-369 16</inkml:trace>
  <inkml:trace contextRef="#ctx0" brushRef="#br0" timeOffset="41039.8435">14343 13302 2498 0,'0'31'92'15,"-61"13"110"-15,61-30-6 0,-61 17 88 16,61-15-92-16,0-2-74 16,0 3 81-16,0-3-92 0,0 2 39 15,0-2-31-15,61-14-60 16,0 0-13-16,-61 0-32 0,61-14 4 16,0-2-18-16,5 2 22 0,-6-17-8 15,-60 15-20-15,0-15 13 16,0 17-17-16,0-2 7 0,-60-12 4 15,-6 28-25-15,-56-17-104 0,0 17-73 16,-10 0-173-16,77 0-293 16,-67 17-153-16</inkml:trace>
  <inkml:trace contextRef="#ctx0" brushRef="#br0" timeOffset="41841.1256">10687 11936 983 0,'0'0'51'0,"0"0"29"0,0 0 225 0,0 0 95 16,0 0-84-16,0 0 3 15,0 0-116-15,66 0-82 0,-5 0 20 16,-1 0-20-16,62 0-92 16,0-14-23-16,5 14 3 0,-1-17 55 15,62 3 0-15,-5-3 33 16,4-13-69-16,-4 16-82 0,65-17 31 15,-4 1-86-15,9-1 90 0,-4 1 28 16,60-1-56-16,-66 1 114 16,11 16-70-16,-16-17 3 0,16 1 12 15,-67 13-28-15,-4 3 93 16,5 0-52-16,-62-2 36 0,-9 16-235 16,-56-14-327-16,0 14-186 0</inkml:trace>
  <inkml:trace contextRef="#ctx0" brushRef="#br0" timeOffset="54671.05">5423 13680 2991 0,'0'-14'164'0,"0"-3"56"0,0 4 100 16,0-18 74-16,0 14-68 16,0-13-26-16,0 16-82 0,0-17-54 15,0 17-102-15,0-2-32 0,0 16-26 16,0 0-41-16,0 0 82 16,0 0 0-16,0 30 3 0,0 1-33 15,0-1-34-15,0 1 12 0,0 13 7 16,0 18 82-16,0-15-112 15,0-3 8-15,0 1 29 0,0-15-108 16,0 1-16-16,0-1-196 0,0-13-267 16,66-3-299-16,-66-14-251 15</inkml:trace>
  <inkml:trace contextRef="#ctx0" brushRef="#br0" timeOffset="54984.4903">5611 13180 2189 0,'0'-31'144'15,"0"18"35"-15,-61 13 59 0,0-17 38 16,61 17-72-16,0 0-12 16,0 0-62-16,0 0 11 0,0 0-34 15,0 0-6-15,0 17 38 16,0-17-30-16,0 0-57 0,0 0-11 15,0 0-31-15,61 0-10 16,0 0 39-16,0-17-22 0,-61 17 11 16,60-14-7-16,1-3-14 0,-61 3 11 15,0-2-15-15,0 2-10 0,0-3-14 16,0-13-3-16,-61 30-42 16,1-14-81-16,60 14-78 0,-61 0-121 15,61 0-156-15,0 14-326 16</inkml:trace>
  <inkml:trace contextRef="#ctx0" brushRef="#br0" timeOffset="55186.348">6356 13513 3347 0,'-61'17'65'0,"-10"-17"7"0,71 14-37 15,0-14 57-15,0 0-105 16,0-14-27-16,71-3-31 0,-10 17-171 16,61 0-41-16,5 0-97 15,-67 0-223-15,1 0 1 0</inkml:trace>
  <inkml:trace contextRef="#ctx0" brushRef="#br0" timeOffset="55349.5645">6224 13802 2693 0,'-61'31'125'15,"-55"-17"41"-15,50 2 109 0,66-2 82 16,0-14-95-16,0 0-17 0,-66 0-108 16,66 0-61-16,0 0-27 15,66 0-38-15,0-14 10 16,-5-2-35-16,-6 16-121 0,6-14-117 16,10-3-301-16,-10 17-296 0</inkml:trace>
  <inkml:trace contextRef="#ctx0" brushRef="#br0" timeOffset="56688.6923">7593 13149 2498 0,'0'0'58'0,"0"-13"147"0,0 13 30 15,0 0 72-15,0-17 30 16,0 17-113-16,0 0 61 0,0-14-68 15,0 14-24-15,0 0-37 16,0 0-73-16,0 0 3 0,0 0-111 16,0 0-15-16,0 0-7 0,0 14-7 15,0 3 40-15,0 10 24 16,0 4 8-16,0-1 26 0,-60 18-12 16,60-4 26-16,0 17-32 15,0 0-8-15,0 0 18 0,-61-2 4 16,61 2 8-16,0-14-41 0,0-2 4 15,0 2-11-15,0-19 30 16,0 2-41-16,0 1 37 0,0-15-4 16,0-2-41-16,0-14 63 0,0 0-178 15,0 0-232-15,0 0-354 16</inkml:trace>
  <inkml:trace contextRef="#ctx0" brushRef="#br0" timeOffset="57725.7857">5611 10116 587 0,'0'0'179'0,"0"14"17"0,0-14 90 15,0 14 85-15,0 3-234 16,0-4-20-16,0 18 7 0,0-14-11 16,0 13 66-16,0 1-30 0,0-17-62 15,0 16-56-15,0 1-16 16,0-1-18-16,-61 1-30 0,61-17-13 16,-61 16 68-16,61-13 106 0,0-3-21 15,-66-14 19-15,66 17-83 16,0-17-49-16,0 0-7 0,-61-17 48 15,61 3 9-15,0-3-41 16,0 3 16-16,-61-16 9 0,61-1-6 16,0 1-9-16,0-1 27 0,0 1-74 15,0 16 43-15,0-17 96 16,0 15-60-16,61-15 19 0,0 17-77 16,5 14-55-16,-66 0 65 15,61 0-3-15,0 0 31 0,0 14-9 16,-1 3-25-16,1 13-10 0,0 1 19 15,0-1 19-15,71-2-22 16,-71 3 15-16,-6-1 27 0,6 17-7 16,10-33 42-16,-10 17-38 0,0-1-46 15,0-16 17-15,-61 3 45 16,61-3-22-16,5-14 41 0,-66 0-8 16,60 0-17-16,1 0 37 15,-61 0-23-15,61-14-6 0,0-17-31 16,-61 18 15-16,0-18-4 15,61 0-17-15,-61 1 3 0,0-1-54 16,0-16 7-16,0 3 40 16,0 13-37-16,-61-13 48 0,0-4-24 15,0 4 17-15,0 13 17 0,1-13-13 16,-6 13 13-16,5 1-55 0,0-1-13 16,0 15 31-16,0 2-41 15,-10 0 40-15,10 14-26 0,6 0 13 16,-6 0 31-16,61 14-38 15,-66 16 37-15,66-16-53 0,-66 3 13 16,66 13 40-16,0-16-23 16,0 17 4-16,0-1 6 0,0-13-27 15,0 11 33-15,66-11 21 0,0-4-13 16,-5 4-21-16,55-3-13 16,16-14-176-16,-71 17-166 0,61-3-266 15,-56-14-196-15</inkml:trace>
  <inkml:trace contextRef="#ctx0" brushRef="#br0" timeOffset="58851.872">5053 8613 1219 0,'0'14'164'16,"0"3"-59"-16,-61-17 128 0,61 14 63 16,0-14-5-16,0 0 69 15,0 0-71-15,0 0-30 0,0 0-124 16,0 0 24-16,0 0-51 16,0 0-46-16,0-14-9 0,0-3-76 15,61 3 23-15,-61-16 10 0,66-1-20 16,-5 1 20-16,-61-15-24 15,61 15-2-15,-1-18 2 0,1 18 34 16,-61-15 10-16,61 15 78 16,-61-1 21-16,0 1 7 0,0 16 8 15,0-3-51-15,0 3-51 0,0-2-10 16,0 16-36-16,0 0-31 16,0 0 7-16,0 0-14 0,0 0 46 15,0 30-18-15,0-13 38 16,0 13-27-16,0 15-4 0,0-1 21 15,0 4-49-15,0 13 59 0,0 0-55 16,0-17 21-16,0 17 51 16,0-16-16-16,66 2-11 0,-66-19 7 15,0 2-18-15,0 1-20 16,0-1-32-16,0-13-144 0,61 14-98 16,-61-17-66-16,0 2-211 0,0-2-45 15,0 0-106-15</inkml:trace>
  <inkml:trace contextRef="#ctx0" brushRef="#br0" timeOffset="59085.9754">4799 9069 2260 0,'-61'14'59'0,"61"-14"89"16,0 0 121-16,0 16 32 0,0-16 9 15,0 0-54-15,0 0-84 16,0 0-2-16,0 0-41 0,0 0-5 15,61 0-20-15,10 0 4 16,51 0-2-16,5-16-43 0,55 16-28 16,-60 0-10-16,66-14-32 0,-67 14 25 15,1-17-18-15,5 17-126 16,-61 0-112-16,-5-14-200 0,-6 14-163 16,6 0-223-16</inkml:trace>
  <inkml:trace contextRef="#ctx0" brushRef="#br0" timeOffset="59955.0246">6478 9963 1504 0,'-61'0'136'0,"61"-16"50"0,0 16-15 16,0 0 18-16,-61 0-142 0,61 16 18 16,0-2 13-16,-61 17-67 0,61-1 25 15,-71 1-93-15,10 16 15 16,6-2-119-16,-6-1-310 0</inkml:trace>
  <inkml:trace contextRef="#ctx0" brushRef="#br0" timeOffset="63745.7091">19728 10736 1683 0,'-61'0'150'16,"61"-14"136"-16,0 14 41 16,-60-14 37-16,-1 14-94 0,61 0-89 15,0-17 0-15,0 17-21 16,0 0-25-16,-61 0-45 0,61 0-30 16,0 0-53-16,0 0 0 0,0 0-7 15,0 17-14-15,0-17 38 16,0 28-8-16,0-12 29 0,0 15 9 15,0-1 31-15,0 1-20 0,0-1-6 16,0 15 14-16,0-15-34 16,0 15 24-16,0-15-21 0,0 1-28 15,0 0 17-15,0-15-10 16,0 15 29-16,-71-17-4 0,71 16-46 16,0-16 8-16,0 3-79 15,0-3-66-15,0-14-127 0,71 16-141 16,-71-16-330-16,61 0-213 0</inkml:trace>
  <inkml:trace contextRef="#ctx0" brushRef="#br0" timeOffset="64113.7923">20038 10313 2414 0,'0'-16'39'0,"-61"2"24"15,61-3 78-15,0 17 7 0,0-14-109 0,-61 14-26 16,61 0-81-16,0 0 9 16,0 0 161-16,0 14 1 0,0 3-22 15,0-3 25-15,0 2-159 0,0-2 98 16,0 0 35-16,0 3-39 15,0-3 97-15,0 2-83 0,0-16-52 16,0 0-6-16,61 0-23 0,-61 0 32 16,61-16 20-16,0 2 26 15,-61-17 10-15,0 17-32 0,0-16 16 16,0 13-66-16,0-13-22 16,0 16-4-16,-61-17-115 0,0 31 45 15,0-17-64-15,61 17-366 16,-61 17-81-16</inkml:trace>
  <inkml:trace contextRef="#ctx0" brushRef="#br0" timeOffset="64368.6708">20408 10844 2498 0,'0'14'98'16,"-56"2"133"-16,56-16 70 16,0 14 26-16,0-14-98 0,0 0-110 15,0 0-51-15,0 0-38 16,56 0-13-16,5 0 13 0,0 0-54 16,70-14 28-16,-70 14 16 0,61 0-37 15,-66 0 7-15,76-16-132 16,-72 16-240-16,-60 0-286 0</inkml:trace>
  <inkml:trace contextRef="#ctx0" brushRef="#br0" timeOffset="64603.6543">21032 10569 2498 0,'0'0'12'0,"0"0"15"0,0 0-18 15,0 0 99-15,0 0-35 16,0 0 29-16,0 30 82 0,0-13-1 16,0 14-1-16,0 13-11 0,0 1-80 15,60 16-67-15,-60-14 32 16,0 14-53-16,0-3 50 0,0-10-29 16,0-4-142-16,0 3-165 15,0-2-303-15,0-31-272 0</inkml:trace>
  <inkml:trace contextRef="#ctx0" brushRef="#br0" timeOffset="64880.7044">20900 10449 1773 0,'0'-16'184'15,"0"2"168"-15,0-3-42 0,71 17 106 16,50 0-141-16,-60 17-118 0,61-3 67 16,5 16-84-16,-6 1-47 15,1 13-18-15,0-13-41 0,10 30-14 16,-16-14 31-16,16 12-51 16,-71-12 24-16,0 14-6 0,0 14-18 15,-61-14-55-15,-61 0-93 0,0 0-156 16,-71 14-63-16,16-14-262 15,-77 0-164-15</inkml:trace>
  <inkml:trace contextRef="#ctx0" brushRef="#br0" timeOffset="65215.2069">19297 10480 2583 0,'0'-17'0'0,"0"3"6"16,56-2 52-16,-56 16-15 0,61 0 27 16,-61-14-30-16,0 14-34 15,0 0 47-15,0 0-16 0,0 14 54 16,0 2-50-16,-61-2 25 0,5 17 33 15,56 13-25-15,-61 4 117 16,1 13-44-16,-11 14-28 0,10 0 38 16,61 16-73-16,0 1 43 0,0 0-42 15,0-3-51-15,0-12 15 16,0 15-77-16,61-34-118 0,10 3-172 16,-11 1-301-16</inkml:trace>
  <inkml:trace contextRef="#ctx0" brushRef="#br0" timeOffset="65521.0522">23192 10888 3295 0,'0'-14'58'0,"0"14"83"15,0-16 31-15,0 16-17 0,0-14-52 16,0 14-52-16,0 0-51 0,0-17-3 16,0 17 30-16,71 0-41 15,-10-14-30-15,0 14 41 0,-1 0-31 16,67-16-13-16,-66 16-20 15,0 0-106-15,0 0-175 0,0 0-228 16,-1 16-101-16</inkml:trace>
  <inkml:trace contextRef="#ctx0" brushRef="#br0" timeOffset="65678.7699">23070 11133 1604 0,'-56'14'184'0,"56"0"-8"15,0 2 12-15,0-16 11 0,56 0-199 16,5 0 66-16,0 0-30 16,71-16-80-16,-71 2-133 0,60 14-434 15</inkml:trace>
  <inkml:trace contextRef="#ctx0" brushRef="#br0" timeOffset="65972.9345">24186 10661 1251 0,'0'0'305'16,"0"0"59"-16,0 0 33 0,0 16 19 16,61 15-220-16,-1-3 23 0,1 2-47 15,-61 1 24-15,71 16-82 16,-10 14-54-16,-61-17 43 0,61 18-36 15,-61-1-3-15,0 0 11 0,0-3-34 16,0 3 20-16,-61-14-16 16,61-2-52-16,-61-1 14 0,-71 4-28 15,72-18 31-15,-1 1 25 16,0-17-32-16,0 2-51 0,0-16-53 16,0 0-171-16,-5 0-206 15,6-16-327-15</inkml:trace>
  <inkml:trace contextRef="#ctx0" brushRef="#br0" timeOffset="66284.6335">24186 10341 2595 0,'0'-28'175'0,"0"12"19"0,0 2 59 16,0-3 24-16,0 17-146 15,0 0-13-15,0 0-68 0,0 0-23 16,0 0-30-16,0 0 3 0,0 0 13 16,0 17-3-16,0-3 3 15,61 2-23-15,-1-16 20 0,-60 14-10 16,61 0-20-16,-61-14 40 0,0 17-40 16,0-17 51-16,0 0 26 15,0 0-37-15,0 0 1 0,0 0-42 16,0 0 11-16,0-17 3 15,0 17 0-15,-61 0 45 0,61 0-92 16,0 0-124-16,0 0-58 0,0 17-474 16</inkml:trace>
  <inkml:trace contextRef="#ctx0" brushRef="#br0" timeOffset="67313.2182">2948 14863 2952 0,'-60'0'79'0,"60"17"131"0,0-17 79 16,0 0 6-16,-66 0-42 0,66 0-123 16,0 0-8-16,0 14-7 15,0-14 16-15,0 0-46 0,0 0-46 16,0 0-6-16,0 0-40 15,0 0 39-15,66 0-14 0,-6 0 18 16,1 0-29-16,61 0-22 16,-61 0-140-16,66 0-140 0,-1 0-215 15,-65 0-230-15,-5 0-62 0,5 17-36 16</inkml:trace>
  <inkml:trace contextRef="#ctx0" brushRef="#br0" timeOffset="67472.0724">2888 15227 1548 0,'-127'17'169'16,"66"13"129"-16,0-16 91 16,61-14 116-16,0 17-156 0,-61-17-92 15,61 0-95-15,0 0-75 0,0 0-21 16,61 0-53-16,61-17 38 16,-61 3-131-16,5 14-212 15,55-16-183-15</inkml:trace>
  <inkml:trace contextRef="#ctx0" brushRef="#br0" timeOffset="68202.0959">5119 15472 2177 0,'0'-31'65'0,"0"14"126"0,0 4 101 15,0-4 79-15,0 17-82 16,0-14-89-16,0 14-105 0,0 0-68 16,0 0 22-16,0 14-15 15,0-14 26-15,61 30 32 0,-61 1 3 16,61 0-7-16,-1-1-23 0,1 17-13 16,0-2 15-16,5 16-33 15,-5-17 19-15,-61 4-8 0,61-4-41 16,0-13 38-16,-61-1-32 15,0-16-69-15,0 17-31 0,0-31-56 16,0 16-15-16,0-16 18 0,0 0-14 16,0 0 28-16,0 0 40 15,0-16 23-15,-61 2 69 0,61-17 33 16,-61 14-68-16,0 4 54 16,61-18-12-16,-66 14-69 0,5 3 69 15,61 1-46-15,-61 13 7 0,1 0 61 16,-62 13 17-16,56 18 40 15,5 13 3-15,-61-13 1 0,51 16-23 16,-50-2-20-16,60-1 31 0,5 3 7 16,-10-2 5-16,66-15-35 15,-61-13-69-15,61 11-107 0,0-12-154 16,0-2-184-16,0-14-216 16</inkml:trace>
  <inkml:trace contextRef="#ctx0" brushRef="#br0" timeOffset="68880.6388">6605 15911 2571 0,'0'0'-9'0,"0"16"76"0,0-16 53 16,0 0 10-16,0 14 96 15,0-14-76-15,0 0-8 0,0 0 33 16,60 17-69-16,-60-17 33 0,0 0-69 16,61 0-16-16,0 14-3 15,0-14-31-15,0 0 14 0,0 0-17 16,-61 0-34-16,66 0 14 0,-66 0 16 15,60-14-23-15,6 14 38 16,-66 0-42-16,0-17 4 0,0 17 23 16,0-14-20-16,0-2 35 15,0 16-32-15,0-14 8 0,0-3-18 16,0 3 7-16,0-3-16 0,0 4 16 16,0-4-7-16,-126 17 0 15,60 0 48-15,5 0-47 0,0 0 19 16,0 0-2-16,0 17-28 15,-60 13 0-15,55-16 35 0,66 17 30 16,0-15 90-16,-61 15 68 0,0-3-31 16,61-12 38-16,0 15-98 15,0-17-13-15,61 16-1 0,-61-13-68 16,61 13 40-16,5-16-47 16,-6 3-12-16,1-3-3 0,0-14-48 15,0 14-102-15,61-14-82 0,-56 0-170 16,-66 0-130-16,0 0-299 15,60-14-202-15</inkml:trace>
  <inkml:trace contextRef="#ctx0" brushRef="#br0" timeOffset="69109.9949">6787 15547 2212 0,'-61'0'207'0,"0"-14"73"16,1 14 89-16,60 0 94 16,0 0-183-16,0 0-56 0,0 0-92 15,0 0-108-15,0-17-7 0,0 17-10 16,60-14 6-16,1-2-6 16,0 16-14-16,0-14-115 0,61-3-192 15,-56 17-165-15,-6-14-317 16</inkml:trace>
  <inkml:trace contextRef="#ctx0" brushRef="#br0" timeOffset="69536.3571">7842 15108 1604 0,'0'0'22'0,"61"-17"127"0,-61 17 60 16,0 0 24-16,61 0 53 0,-61 0-88 15,60 17-3-15,1 13 14 16,-61-16-30-16,66 17-12 0,-66-1-16 16,61 1-36-16,0 13-39 0,-61-13-22 15,61 16-38-15,0-19-22 16,-61 2-8-16,61 1 24 0,-61 0-16 16,0-15 29-16,60 15-10 15,-60-31-29-15,0 14 53 0,0 2-47 16,0-16-14-16,0 0 18 0,0 0-42 15,0-16 28-15,-60 2 37 16,60-17-20-16,-61 15-7 0,0 2 0 16,0-17 3-16,0 14 4 15,0 17 3-15,-5 0-7 0,5 17-17 16,1-3 18-16,-62 17-17 0,61-1 19 16,-10 1 21-16,-46 13-10 15,117-13 26-15,-60-1 7 0,-1 1-33 16,61-15-1-16,0 15 15 15,0-31-28-15,0 14-53 0,0 3-96 16,0-17-281-16,0 13-334 16</inkml:trace>
  <inkml:trace contextRef="#ctx0" brushRef="#br0" timeOffset="70074.7196">11057 15744 2378 0,'-61'0'36'0,"0"-14"196"16,61-3 85-16,0 17 47 0,0-14 25 16,0 14-179-16,0 0 16 0,0 0-8 15,0 0-64-15,0 0-17 16,0 0-105-16,0-16-43 0,0 16-7 15,61 0-25-15,0-14 26 0,0 14-1 16,66-17 39-16,-62 3-7 16,52 14-17-16,15 0-82 0,-71-16-126 15,0 16-180-15,0 0-100 16,-61 0-249-16,0 0-129 0</inkml:trace>
  <inkml:trace contextRef="#ctx0" brushRef="#br0" timeOffset="70540.8207">10996 15699 784 0,'-61'14'2'0,"61"3"88"0,-61-17 135 15,61 14 114-15,0-14-122 0,0 17 53 16,0-17-78-16,0 13-36 16,0 1 130-16,0 3-160 0,61-3-40 15,-61 3-93-15,61-4 13 0,0 4 38 16,-61 14-16-16,61-17 18 15,0 16-33-15,5-13-4 0,-1-3-6 16,-4 0-16-16,-61 2 20 16,56 15-1-16,-56-17 0 0,0 2 0 15,0 15 4-15,0-17 59 0,0 16-50 16,0 1 19-16,-56-17 6 0,56 16-86 16,-61 1 77-16,-4-1-19 15,-1-13 45-15,66 14 6 0,-61-1-57 16,0-2 18-16,0 3-34 15,0-15-1-15,0 15 88 0,1-1-46 16,-1 1-28-16,-5-17-4 0,5 16-58 16,61-13 49-16,-61-3 15 15,61 0 24-15,0 2 35 0,0-2-29 16,0 3-10-16,0-17 10 16,61 14-45-16,0 3 29 0,5-17 33 15,-5 0-56-15,60 13 66 16,-60-13 31-16,61 0-60 0,5 0 16 15,-62 0-23-15,-4 0-23 0,-5 0-14 16,5 0 14-16,10-13-185 16,-71 13-211-16,0 0-253 0</inkml:trace>
  <inkml:trace contextRef="#ctx0" brushRef="#br0" timeOffset="70889.8718">9698 17427 2742 0,'0'17'160'0,"0"-3"44"15,-66-14 32-15,66 0 3 0,0 0-126 16,0 0-27-16,0 0-36 0,0 0 21 15,0 0-65-15,0 0-26 16,66 0 7-16,-5 0-14 0,-61 16 20 16,66-2 14-16,-66 3-1 0,55 14-16 15,-55-18 41-15,0 18-18 16,0-17 7-16,0 16 24 0,0-13-20 16,0 14 3-16,0-17 14 15,0 16-27-15,0-13-4 0,-55-3-7 16,-11 2-97-16,66 12-89 0,-61-28-130 15,-5 17-44-15,5-3-352 16</inkml:trace>
  <inkml:trace contextRef="#ctx0" brushRef="#br0" timeOffset="71081.5399">9880 17230 2767 0,'0'-14'154'0,"0"-16"17"16,0 16 106-16,0-3 30 0,0 3-137 16,0-3-10-16,0 4-92 15,0-4-31-15,0 17-26 0,0 0-42 16,0 0-242-16,61-14-312 16,0 14-348-16</inkml:trace>
  <inkml:trace contextRef="#ctx0" brushRef="#br0" timeOffset="71340.7326">10687 17369 2656 0,'0'14'143'0,"-61"0"125"0,61-14 74 16,0 0 58-16,0 16-120 15,0-16-102-15,0 0-53 0,0 0-55 16,0 0-17-16,0 0-28 16,0 0-14-16,0 0-11 0,0 0 10 15,61 0-13-15,-61 0-106 16,66 0-143-16,-5 0-183 0,-61 0-250 16,60 0-142-16,1 0-40 0</inkml:trace>
  <inkml:trace contextRef="#ctx0" brushRef="#br0" timeOffset="71504.8015">10565 17566 2295 0,'-61'28'161'0,"-61"-11"70"0,57-4 80 0,4-13 67 16,0 17-93-16,61-17-36 0,0 0-108 16,0 0-67-16,0 0-57 15,0 0-172-15,122-17-111 0,-57 17-180 16,57-13-321-16,-61-4-115 0</inkml:trace>
  <inkml:trace contextRef="#ctx0" brushRef="#br0" timeOffset="71812.9264">11559 17488 2450 0,'0'0'100'0,"0"0"-20"0,0 0 11 16,0 0 10-16,0 0 22 0,0 17 78 15,0-3 26-15,0 3 12 16,-71-4-94-16,71 4-48 0,0-3-3 16,-61 17-5-16,61-1-42 15,0-16 28-15,0 3-12 0,0 13 13 16,0-30 18-16,0 14-48 0,0 3 6 16,0-17-20-16,61 0 4 15,-61 0 42-15,71-17 19 0,-71 17 30 16,61-14-37-16,-61-2-6 15,0-15-62-15,0 17-11 0,0-3 0 16,0-13-36-16,0 2 10 0,-61-2-116 16,61-1-23-16,-71 0-86 15,71 1-166-15,0-1-149 0,0 1-350 16</inkml:trace>
  <inkml:trace contextRef="#ctx0" brushRef="#br0" timeOffset="72767.9431">12112 14758 1807 0,'0'0'110'0,"0"0"81"16,0 0-21-16,0 14 97 15,0-14-119-15,0 16 14 0,0-2-64 16,-61 3-51-16,0-3-3 0,0 16-82 15,-66-13 117-15,67 14-79 16,-62-1 22-16,61-16 38 0,-10 17-98 16,10-18 29-16,5 4-1 0,-5-3-25 15,61-14 112-15,0 0-30 16,0 0-28-16,0-14 32 0,0-3-96 16,0 4 90-16,0-18 23 15,0 0-75-15,0 18 39 0,0-18-67 16,0 0-23-16,0 15 23 0,61 2 64 15,-61-3-45-15,56 17 13 16,-56 0-4-16,61 0-28 0,-61 17 70 16,71 13 59-16,-10 1-3 15,-61 0-10-15,61 13-6 0,0-13-26 16,-1 13 14-16,-60-13 3 0,66 16-22 16,-5-17-28-16,-61 1 28 15,61-17-30-15,-61 0 57 0,0 2-27 16,61-2-21-16,-61-14 8 15,0 17-21-15,61-17 14 0,-61 0-24 16,0 0 34-16,61 0-17 16,-1-17-10-16,-60 17 28 0,0-14-21 15,61-2-25-15,-61 2 56 0,0-17-17 16,0 1-14-16,0-1-1 16,0 1-20-16,0-15-34 0,0-2 41 15,0 2-17-15,0 1 10 0,0-3 45 16,-61 2-24-16,1 15-11 15,60-1 1-15,0 17-36 0,-61-2 11 16,0 16 4-16,0 0-10 0,61 0-8 16,-61 0-13-16,0 16 59 15,-5 15-32-15,66-17 55 0,0 0 1 16,0 16-42-16,0-13 14 16,0 13-21-16,66 1-7 0,-5-17 55 15,61 16 25-15,-61-13-55 0,60-3-62 16,-60-14-143-16,5 0-142 15,-5 14-210-15,5-14-122 0,-66 0-14 16</inkml:trace>
  <inkml:trace contextRef="#ctx0" brushRef="#br0" timeOffset="74465.8617">13658 15849 2189 0,'0'0'-113'0,"0"0"23"15,0 0 180-15,0 0-13 16,0 0 202-16,0-13 45 0,0 13-207 16,0 0 19-16,0 0-86 0,0 0-56 15,0 0 79-15,0 0-73 16,0 0-3-16,0 0-13 0,0 0-48 16,0 13 80-16,61 4 16 15,0-3-1-15,0 17-12 0,10-15 13 16,-10 15 29-16,0 13-45 0,-61-13 13 15,55-1-26-15,6 1-29 16,-61 13 26-16,71-13 36 0,-71-1 9 16,0-16-29-16,0 17 13 15,0-14-32-15,61-4-13 0,-61 4 16 16,0-17-35-16,0 14-55 0,0-14-191 16,0 17-195-16,0-17-127 15</inkml:trace>
  <inkml:trace contextRef="#ctx0" brushRef="#br0" timeOffset="74760.6575">14089 16094 1371 0,'-55'-17'61'15,"55"17"208"-15,0 0-20 0,0 0-163 16,0 0-20-16,-61 0-114 15,61 0 72-15,-61 17 166 0,61-3 101 16,-71 2-137-16,10 15 3 0,61-3 65 16,-61 2-149-16,0 1 74 15,1 16-70-15,-1-16-81 0,0-1 73 16,0-2-63-16,-5 3 8 16,66-1 21-16,-61-13-18 0,61-3-4 15,0 2 3-15,0-16-3 16,0 14-17-16,0-14-38 0,0 0-120 15,0 0-191-15,0 0-513 0</inkml:trace>
  <inkml:trace contextRef="#ctx0" brushRef="#br0" timeOffset="78151.5888">14835 15169 857 0,'0'0'36'0,"0"0"165"16,0 0-100-16,0 0 33 0,0 0-36 16,0 0-84-16,0 0 142 0,0 0 166 15,0 0-43-15,0 0-53 16,0 0 37-16,0 0-204 0,0 0 73 15,0 0 8-15,0 0-76 0,0 0 2 16,0 0-18-16,0 0-20 16,0 0 8-16,0 0 15 0,0 0-9 15,0 0-33-15,0 0 34 16,0 0-17-16,0 0-55 0,0 14 71 16,0-14-87-16,0 14 2 15,0 2 60-15,0-2-40 0,61 3 23 16,-61 13 16-16,66 1 52 0,-66 0-35 15,60-1-7-15,-60-2-3 16,0 2-30-16,0 1 17 0,0 0 33 16,0 16 9-16,0-17-19 0,-60-2 17 15,60 3-18-15,-66-15-18 16,5 15 16-16,0-17-17 0,61 2 58 16,-61-2-24-16,0-14-6 15,61 0-8-15,-61 17-36 0,1-17 50 16,60 0-36-16,0 0-22 0,0 0-69 15,0-17-151-15,0 17-148 16,0-14-196-16,0-2-265 0</inkml:trace>
  <inkml:trace contextRef="#ctx0" brushRef="#br0" timeOffset="78601.5368">15266 14863 1841 0,'0'-14'125'0,"0"-2"-20"16,0 2 14-16,0 14 34 15,0-17-148-15,0 17 61 0,0 0-42 16,0 0 30-16,0 0 6 15,0 0-69-15,0 0-17 0,0 0-53 16,0 17 31-16,0-17 36 0,0 14 57 16,0-14 30-16,0 16-54 15,0-2 89-15,0 3-15 0,0-3-125 16,0 3 79-16,0-17-80 16,61 13 12-16,-61-13 83 0,71 0-40 15,-10 0 36-15,-61 0-66 16,0 0 37-16,60 0 50 0,-60-13-75 15,61-4 65-15,-5 3-33 0,-56-3-50 16,0 3 75-16,0-2-66 16,0 16-6-16,-56-14 9 0,-5 14-73 15,1 0 57-15,-1 0-9 16,-10 0 73-16,10 0 18 0,0 14-66 16,0 2-12-16,61-2-98 0,0 3-110 15,0-3-334-15</inkml:trace>
  <inkml:trace contextRef="#ctx0" brushRef="#br0" timeOffset="81603.7">16574 16488 1015 0,'0'0'189'0,"0"0"-53"15,0 0 51-15,0 0 112 0,0 0-20 16,0 0 23-16,0 0 6 0,61 0-60 16,-61 0-78-16,0 0 27 15,0 0-3-15,0 0-57 0,0 0-84 16,56 0 33-16,-56 0-66 16,0 0 24-16,0 0 13 0,0 0-23 15,61 0 6-15,10 0-63 16,-10 14 2-16,-1 3 15 0,1 13-11 15,0-16 47-15,-61 17 4 0,66-1-54 16,-66 1 10-16,0 0 44 16,0 13-45-16,0-13 15 0,-66-1 43 15,-56 1-37-15,62-1 7 16,-1-16 24-16,-10 3-68 0,10-3-47 16,5-14-103-16,56 0-67 0,0 0-314 15,-61-14-302-15</inkml:trace>
  <inkml:trace contextRef="#ctx0" brushRef="#br0" timeOffset="81801.3375">16944 16155 2535 0,'0'-17'148'0,"0"-13"137"0,0 16 13 0,-60-3 16 15,-1 3-148-15,61-2-139 16,0 16-7-16,0-14-33 0,0 14-99 16,0 0-126-16,0 0-233 0,0 0-271 15</inkml:trace>
  <inkml:trace contextRef="#ctx0" brushRef="#br0" timeOffset="82261.8396">17132 16594 2498 0,'0'14'145'0,"0"-14"41"0,0 0 46 16,0 0 25-16,0 0-75 0,61 0-34 16,0 0-29-16,0 0 12 15,-1-14-108-15,1 14 1 0,0-14 33 16,0 14-40-16,5 0 10 0,-5 0-30 15,5 0-28-15,-66 0-142 16,55-17-126-16,-55 17-42 0,0 0-338 16,0 0 37-16,0-14 83 15,0 14 76-15,0-16 256 0,0 2 162 16,-55-3 70-16,55 3 78 16,-66-16 134-16,66 13 196 0,0-13 38 15,0 16 27-15,-61-3-27 0,61 3-228 16,0 0-6-16,0-2-51 15,0 16-44-15,0 0 1 0,0-14 8 16,0 14-101-16,0 0 46 16,0 0-23-16,0 30 35 0,0-16 65 15,0 0-55-15,0 17 43 0,0-1-57 16,0 1-46-16,0-1 22 16,0 17-46-16,0-2-7 0,0-15 3 15,61 1 11-15,-61 13-31 16,0-13-91-16,0-14-84 0,0 13-255 15,0-2-206-15,0-11-187 0</inkml:trace>
  <inkml:trace contextRef="#ctx0" brushRef="#br0" timeOffset="82483.9065">18060 16458 2607 0,'0'-31'-3'0,"61"1"102"0,-61 13-84 15,0 17 16-15,61-14 83 16,-61 14-76-16,0 0 119 0,0 14 33 16,0 3-58-16,0 13-22 0,0 1-32 15,0-1-22-15,0 15-49 16,0-15 9-16,0 15-3 0,0 2-85 16,0-16-23-16,0-1-213 0,0 15-51 15,0-15-275-15,0-16-65 16</inkml:trace>
  <inkml:trace contextRef="#ctx0" brushRef="#br0" timeOffset="82731.8391">18243 16261 1284 0,'0'-48'252'0,"0"18"16"15,0 2 41-15,0 11 34 0,0 3-206 16,65 14-31-16,-4 0 1 0,0 0 18 15,0 14 24-15,0 3-20 16,66 11 3-16,-67 2-29 0,1 1-60 16,61 16 51-16,-61-2-71 0,0-1-16 15,-61 17 3-15,0-14 10 16,0 14-4-16,0-16-16 16,0 16-20-16,0-17-114 0,-61 18-107 15,0-18-21-15,-61 3-426 0</inkml:trace>
  <inkml:trace contextRef="#ctx0" brushRef="#br0" timeOffset="83107.9035">16442 16261 1493 0,'0'-17'245'0,"0"3"24"0,-61-3 28 16,1 17-36-16,60 0-255 16,0 0-21-16,0 0-16 0,0 0 77 15,0 0 83-15,0 0 29 0,0 17 65 16,0-3-53-16,0 16-15 15,-61 1 18-15,0 16-13 0,0-2 17 16,-66-1-18-16,66 17-26 16,1 0-46-16,60 0 21 0,0 1-31 15,0-1-13-15,0-3-18 0,0 3-11 16,0-14-53-16,60-2 29 16,1-15-64-16,66 1-101 0,-66-1-110 15,61 1-290-15,-1-17-337 16</inkml:trace>
  <inkml:trace contextRef="#ctx0" brushRef="#br0" timeOffset="83845.9345">12796 17124 1504 0,'-61'0'239'0,"61"0"10"0,0 0 82 16,0 0 65-16,0 0-307 15,0 0 50-15,0 0-114 0,0 0-72 16,0 0 71-16,0 0-8 0,0 0-35 16,0 0-2-16,61 0 27 15,0 0-19-15,0 17 13 0,66-17 22 16,-66 0-34-16,-1 0-10 16,62 0 97-16,5 0-6 0,-5 0-9 15,-1 0 19-15,62 0-66 0,-51 0 38 16,-16 0-54-16,77 0-19 15,-10 0 64-15,-57 0-42 0,57 0 67 16,5-17-61-16,-6 17-45 16,1-13 1-16,-51 13 25 0,-11 0 71 15,6-17-51-15,-66 17-1 16,0 0 43-16,0-14-49 0,-61 14-57 16,0 0-154-16,0 0-391 0,0 0-240 15</inkml:trace>
  <inkml:trace contextRef="#ctx0" brushRef="#br0" timeOffset="84757.0728">13780 17913 1910 0,'0'-14'168'16,"0"14"108"-16,0-16 64 16,0 16-19-16,0-14-114 0,0 14-39 15,0 0-37-15,0-17 25 16,61 17-57-16,-61-14-52 0,71 14-20 15,-10 0-17-15,0 0 14 0,-61 0 9 16,55 14-12-16,-55 3-18 16,61-3-16-16,10 2-31 0,-71-2 61 15,0 17 13-15,0-14 4 16,0 13-7-16,0-2-55 0,0 2 15 16,-71 1 23-16,10-14 7 15,6 13 7-15,55-16 7 0,-61 3-109 16,0-3-78-16,-10-14-71 0,71 0-337 15,0 0-131-15</inkml:trace>
  <inkml:trace contextRef="#ctx0" brushRef="#br0" timeOffset="85104.4554">14343 17594 3129 0,'0'-14'16'16,"0"14"83"-16,-61 0 54 0,61 0 10 15,0 0-3-15,0 0-97 16,0 0-73-16,0 0-10 0,0 0 27 16,0 14 3-16,0-14 33 15,0 17 14-15,0-17-77 0,0 13 27 16,0 4 6-16,0-17-13 15,0 0 4-15,61 0 23 0,-61 0-24 16,0 0-27-16,0-17 55 16,0 4-72-16,0-4 11 0,-61 3 50 15,61-17-40-15,0 18 33 0,-61-4-23 16,-10 17-43-16,10-14 43 16,61 14-70-16,-55 0-25 0,55 0-165 15,0 14-181-15,0 3-327 0</inkml:trace>
  <inkml:trace contextRef="#ctx0" brushRef="#br0" timeOffset="85484.0758">15519 17655 2450 0,'61'-14'110'0,"-61"14"69"0,0-17 114 15,0 17-7-15,0-13-84 16,0 13-45-16,0 0-117 0,0 0 26 15,0 0-36-15,0 0 31 0,0 13 30 16,0 4-9-16,0-3 48 16,0 17-1-16,0-1-21 0,0 1 11 15,0-1-59-15,0 15-25 16,0-15-20-16,0 1-8 0,0-15 14 16,0 15-39-16,0 0 8 0,0-18-185 15,0 4-270-15,0-3-320 16</inkml:trace>
  <inkml:trace contextRef="#ctx0" brushRef="#br0" timeOffset="85753.0902">15398 18277 2991 0,'-71'31'108'0,"71"-31"59"0,0 16 91 16,0-2 65-16,0 3-44 0,0-17-28 16,0 0 0-16,0 0-36 15,0 0-18-15,0 0 74 0,0 0-39 16,0 0-69-16,0 0-48 0,0 0-104 16,0 0-38-16,0 0 101 15,0 0-50-15,-61 0-32 0,61 0-155 16,0 0-217-16,0 0-233 15,0 0-632-15</inkml:trace>
  <inkml:trace contextRef="#ctx0" brushRef="#br1" timeOffset="122934.8904">17806 2133 1240 0,'61'-14'71'16,"-61"-3"158"-16,0-13 103 0,0 16 59 15,61 0-24-15,-61-3-133 16,0 3-117-16,0 14 9 0,0-16-47 16,0 16-113-16,0 0 24 15,0 0-60-15,0 0 67 0,0 16 83 16,0-16-90-16,0 14 1 0,0 17-74 15,0-1 10-15,0 15 83 16,0 2 31-16,0 14 38 0,-61-3 7 16,61 20 19-16,-61-3-41 15,6 17 14-15,55-17 20 0,-66 17-5 16,66-1 22-16,0-2-28 0,-61 3-10 16,61-14-19-16,0 10-18 15,0 4 39-15,0-17-10 0,-66 17-7 16,66-17 42-16,0 3-34 15,0-3-7-15,-61 0 22 0,61 16-25 16,0-13-25-16,0 11 19 0,-61-11-18 16,61 11-18-16,0 2 47 15,0 1-29-15,0 0 11 0,0-17-7 16,-61 0 11-16,61 16-18 0,0-16-7 16,0-14 3-16,0 0-32 15,0 14 43-15,0-27-40 0,0 13 4 16,0-3-26-16,0 3-19 15,0-14 85-15,0 15-25 0,0-4 33 16,0-11-49-16,0-2-44 0,-60 16 23 16,60-17-19-16,0 3 70 15,-61-2 30-15,61 16 0 0,0-17-3 16,0 4-34-16,0-4 20 16,0 17 3-16,0-16-23 0,0 16-37 15,0 0-35-15,0 0 54 16,0 0-19-16,0-17 33 0,0 34-7 15,0-19-22-15,0 2 41 0,0 0-27 16,0 14-18-16,0-14 38 16,0 0-65-16,-61 14 49 0,0-14 4 15,61 0-22-15,0 0 67 16,-66 0-14-16,66 1-35 0,-61-1-34 16,61-3 16-16,-61 3 65 0,61 0-12 15,0 0-35-15,-60 0-22 16,-1 1 3-16,61-18 54 0,0 17 27 15,0 0-50-15,-71 0-58 16,71-16-3-16,-61 16-1 0,61 0 43 16,-56-17 35-16,56 18-55 0,-61-1 5 15,61-17-1-15,-66 17 36 16,66 0 61-16,0 0-66 0,-66 1 1 16,66-4-71-16,0 3 5 15,-61 0 57-15,61 0 20 0,-60 0-4 16,60-16-8-16,-61 16-3 0,61 0 7 15,0 0-11-15,0 0 11 16,0-2-7-16,0 2 63 0,0 0-83 16,0 0-11-16,0 14 102 0,0-28-163 15,0 11 80-15,0 4 0 16,0-1-95-16,0 0 84 0,0-17 11 16,0 17 63-16,0 0-71 15,0 1 63-15,0-1 36 0,0-17-162 16,0 3 98-16,0 12-82 0,-61-12-29 15,61-17 76-15,0 1 68 16,0 0-72-16,0-1-3 0,0-16 23 16,0 0-88-16,0 3 84 15,0-4-5-15,0-13 92 0,0 17-91 16,0-17 96-16,0 14-96 16,0-14-80-16,0 0 84 0,0 0 17 15,0 17-21-15,0-17 11 0,0 0-11 16,0 0-100-16,0 0 104 0,0 0-20 15,0 0 0-15,0 0-15 16,0 0 11-16,0 0-4 0,0 0-3 16,0 0-1-16,0 0-7 15,0 0 63-15,0 0 23 0,0 0-12 16,61 0-36-16,0 0-81 0,-1 0 7 16,67-17 9-16,0 17 50 15,-10-14 12-15,15 14-8 0,50 0 0 16,-55 0 12-16,55 0 0 15,1-17 62-15,65 17-54 0,-55 0-32 16,51 0 5-16,4 0-71 16,0 0 141-16,-4 0-55 0,9-13-1 15,-4 13 17-15,-6 0-75 0,6 0 129 16,-1 0-74-16,-4 0-12 16,9 0 8-16,-4 13-74 0,-6 4 86 15,6-17 50-15,-6 14-54 16,-50-14 75-16,55 17-76 0,1-3-69 15,-67-14 105-15,1 16-113 0,4-16 67 16,-4 14 73-16,10-14-109 16,-11 17 43-16,-55-17 0 0,56 14-16 15,-57-14 12-15,-4 0 8 16,61 16 11-16,-62-16-38 0,11 14 38 16,-15-14 1-16,75 0-16 0,-70 14 8 15,5-14-20-15,-5 0 8 16,-1 0 4-16,-60 17 20 0,61-17-24 15,10 0 55-15,-16 0-47 16,-55 14-32-16,71-14 32 0,-71 0-43 16,61 0 35-16,-67 0-156 0,16 0-145 15,-10 0-301-15,-61-14-362 16</inkml:trace>
  <inkml:trace contextRef="#ctx0" brushRef="#br1" timeOffset="124223.8012">19176 2711 2559 0,'-71'-17'86'0,"71"17"114"0,0 0 0 15,0 0 42-15,0-14-36 0,0 14-111 16,0 0 20-16,0 0-58 16,0 0-47-16,0 0-3 0,0 14-27 15,0-14 23-15,0 30 34 16,0-13 44-16,0 28 41 0,0-15-27 15,-61 17-10-15,61-2-33 0,0 16-42 16,0-17 7-16,0 4-20 16,0-4-4-16,0-13-10 0,0-1 27 15,0 1 7-15,0-17-3 16,0 2 7-16,0-16-35 0,0 14-122 16,0-14-147-16,0 0-226 0,0 0-298 15</inkml:trace>
  <inkml:trace contextRef="#ctx0" brushRef="#br1" timeOffset="124569.7317">18679 2588 2083 0,'0'0'56'0,"0"-14"111"0,-66 14-14 16,66-16 33-16,0 16 29 15,0 0-165-15,0 0 33 0,0 0 54 16,0 0-96-16,0 0 107 16,0 0 17-16,66 0-60 0,-6 0 36 15,1 0-24-15,0 0-57 0,0 0-6 16,0 16 1-16,61-16-31 15,-51 0 20-15,-11 0-30 0,57 0-31 16,-56 0 3-16,10 0 10 16,-10 0 1-16,60 0 17 0,-121 0-158 15,61 0-106-15,-61 0-132 0,0 0-331 16,0 0-154-16</inkml:trace>
  <inkml:trace contextRef="#ctx0" brushRef="#br1" timeOffset="125349.9908">19546 3149 1728 0,'0'0'-45'0,"0"0"33"0,0 0 26 15,0 17-8-15,0-17 184 0,0 14 44 16,0-14-1-16,0 17 0 0,0-3-173 16,0 2-45-16,0 15-2 15,0-3 73-15,0 2-15 0,0 1 44 16,0 16-69-16,0-17-71 15,0 1 135-15,0-3-160 0,0 2 139 16,0 1-61-16,0-1-88 0,0-13 97 16,0-3-72-16,0-14 45 15,0 17-13-15,0-3-10 0,0-14 39 16,0 0-26-16,0 0 95 16,0 0-79-16,0 0-132 0,0 0-230 15,0 0-313-15</inkml:trace>
  <inkml:trace contextRef="#ctx0" brushRef="#br1" timeOffset="128176.8613">20099 2952 1251 0,'0'0'170'0,"0"0"-45"16,0 0 199-16,0 0 3 0,0 17-82 16,0-17 37-16,0 0-168 0,0 0 93 15,0 0-131-15,0 0 67 16,0 0-44-16,0 0-80 0,0 0 72 16,0 0-12-16,0 0 3 15,0 0-36-15,0 0 10 0,60 0-69 16,-60 0 33-16,66 0 17 15,-5-17-24-15,-61 17-10 0,66 0-3 16,-66 0 14-16,0-14-68 0,0 14-37 16,0 0-163-16,0 0-310 15,0 0-289-15</inkml:trace>
  <inkml:trace contextRef="#ctx0" brushRef="#br1" timeOffset="128430.2195">19667 3211 2390 0,'-60'16'147'0,"60"-16"-25"16,0 14 62-16,0-14 7 0,0 0-56 15,0 0-15-15,60 0-20 16,1 0 7-16,5 0-91 0,56 0 30 15,-61 0-20-15,0 0-16 0,0 0 10 16,65 0 6-16,-65 0-111 16,5 0-210-16,-10 0-340 0,5 0-240 15</inkml:trace>
  <inkml:trace contextRef="#ctx0" brushRef="#br1" timeOffset="130072.8649">19794 16699 1910 0,'0'0'226'15,"0"0"60"-15,0 17 70 0,0-17 42 16,0 0-242-16,-66 0-5 16,66 0-9-16,0 14-9 0,0-14 72 15,0 0-56-15,0 0-43 0,0 0-37 16,0 0-51-16,0 0-1 15,66 0-13-15,-5-14-8 0,-61 14-10 16,61 0 0-16,0-17-17 16,0 17 34-16,0-13-78 0,-1 13-126 15,6 0-146-15,-5-17-125 0,5 17-285 16,-66 0-47-16</inkml:trace>
  <inkml:trace contextRef="#ctx0" brushRef="#br1" timeOffset="130276.9397">19546 16974 2510 0,'0'14'3'0,"0"-14"142"16,0 0-41-16,0 0 20 15,0 0 43-15,0 0-141 0,61 0 62 16,-1 0 21-16,1-14-93 0,5 14-6 15,56-16-26-15,-61 2-168 16,0 14-109-16,0-17-424 0</inkml:trace>
  <inkml:trace contextRef="#ctx0" brushRef="#br1" timeOffset="130557.7812">20971 16549 2816 0,'-71'0'103'0,"71"-16"8"16,0 16 25-16,0 0-10 16,0 0-107-16,0 0 20 0,0 0 26 15,0 16 20-15,0-2 29 0,0 3-15 16,0 11-59-16,0-12-7 15,0 15-33-15,0 0 7 0,0 13 17 16,0-13-11-16,0-1-16 0,0-16-54 16,0 17-201-16,0-15-163 15,0-2-122-15,0 3-237 0</inkml:trace>
  <inkml:trace contextRef="#ctx0" brushRef="#br1" timeOffset="130791.7221">20590 16533 2510 0,'0'-14'117'0,"-60"14"137"0,60-17 60 16,0 17 27-16,0 0-52 16,0 0-107-16,0 0-42 0,0 0-38 15,60 0-53-15,11-14-35 0,-10 14 14 16,61 0-14-16,-66 0-11 15,76-16 18-15,-11 16-111 0,1 0-158 16,5 0-149-16,-66 0-397 16</inkml:trace>
  <inkml:trace contextRef="#ctx0" brushRef="#br1" timeOffset="131019.8148">21275 16944 1393 0,'0'0'261'0,"0"0"21"15,0 14 89-15,0 2 60 16,0-2-197-16,0 0 1 0,0 17-39 16,0-15-57-16,0-2-50 15,0 17-10-15,0-1-63 0,0 1 11 16,0 0-14-16,0-18-13 0,0 18 17 15,0 0-221-15,0-1-266 16,0-13-285-16</inkml:trace>
  <inkml:trace contextRef="#ctx0" brushRef="#br1" timeOffset="131259.8215">22076 17049 2804 0,'0'-16'68'0,"0"2"84"15,0-3 33-15,0 17 45 0,0-14-38 16,0 0-90-16,71-2-19 16,-10 16-49-16,0-14-51 0,0-3 37 15,5 17-43-15,-5-14 26 0,-1 14-62 16,1 0-197-16,0-16-37 15,-61 16-247-15,0 0-254 0</inkml:trace>
  <inkml:trace contextRef="#ctx0" brushRef="#br1" timeOffset="131463.6022">22457 16655 1728 0,'-61'-17'207'0,"61"3"71"0,-66-2-67 16,66 16 102-16,0-14-209 15,0 14-171-15,0 0 110 0,0 0 17 16,0 14 32-16,0 16 131 16,0 1-39-16,0-1-145 0,0 18-26 15,0-4-17-15,0 1-22 0,0 2 36 16,0-3-13-16,0 3-138 16,0-2-250-16,0-15-258 0</inkml:trace>
  <inkml:trace contextRef="#ctx0" brushRef="#br1" timeOffset="131739.7146">23014 16608 2804 0,'0'-14'87'0,"0"0"-37"0,0 14 6 16,0-17 31-16,0 17-115 0,0 0 75 16,0 17 62-16,0-3-21 0,0 0 70 15,0 2-71-15,0 15-51 16,0 0-23-16,0-1-55 0,0 1 35 16,0-1-6-16,56-2 16 15,-56 3-90-15,0-1-183 0,0 1-286 16,0-15-238-16</inkml:trace>
  <inkml:trace contextRef="#ctx0" brushRef="#br1" timeOffset="131926.8436">22700 16852 1660 0,'-61'-16'209'15,"0"-15"93"-15,0 17 21 0,61-16-3 16,0 16-290-16,0-3-52 0,61-14-49 15,0 18 12-15,0-4 59 16,61 3-27-16,4-3 88 0,-4 3-285 16,0 14-145-16,-51 0-212 0</inkml:trace>
  <inkml:trace contextRef="#ctx0" brushRef="#br1" timeOffset="132220.2663">23445 17111 1251 0,'61'0'54'0,"5"0"43"0,-5 0 5 15,0 0 219-15,61 0-85 0,-122 0-173 16,60 13 51-16,6-13-111 16,-66 17-53-16,0 14 181 0,0-17-45 15,-66 16-110-15,6-16 84 0,-1 17-21 16,61-1-6-16,-61 1 22 15,0-15-10-15,0-2 26 0,61 3 129 16,0-3-33-16,0 0 15 16,0-14-29-16,0 0-124 0,61 0 10 15,0 0-3-15,0 0-33 0,60 0-3 16,-55-14 26-16,56 0-204 16,0 14-82-16</inkml:trace>
  <inkml:trace contextRef="#ctx0" brushRef="#br1" timeOffset="133943.99">19916 2952 1615 0,'0'0'226'0,"0"17"19"16,0-17 80-16,-61 0 67 0,61 14-154 16,0-14 2-16,0 0-43 0,0 0-54 15,0 0-37-15,0 16-9 16,0-16-17-16,61 0 25 0,0 0-13 16,0 0-27-16,0 0-10 15,-1 0-27-15,67 0-32 0,-61-16 11 16,-10 16 4-16,5 0-11 0,0-14 17 15,-1 14 1-15,11 0-39 16,-71 0 14-16,61 0-14 0,-61 0 17 16,0 0 22-16,0 0-147 15,0 0-130-15,0 0-87 0,0 0-331 16,0 0-172-16</inkml:trace>
  <inkml:trace contextRef="#ctx0" brushRef="#br1" timeOffset="135108.4226">21584 2847 1807 0,'0'0'154'0,"0"-14"117"0,0 14 130 15,0 0 36-15,0 0-128 0,-61 0-84 16,61 0-92-16,0-17-9 16,0 17-27-16,0 0-12 0,0 0-65 15,0 0-13-15,0 0 0 0,0 0-14 16,0 17 14-16,0-3 17 15,0 2-7-15,61 12 17 0,0 3 18 16,-61 16-21-16,61-17 4 16,-61 32-21-16,61-18 7 0,-61 0-25 15,71 4 22-15,-71-18-29 0,0 15 4 16,0-15-14-16,0 1-122 16,0-17-75-16,0 16-159 0,0-13-126 15,0-3-159-15,0-14-130 16</inkml:trace>
  <inkml:trace contextRef="#ctx0" brushRef="#br1" timeOffset="135413.7194">21706 3136 2307 0,'0'-31'196'0,"0"14"64"0,0 3 35 15,0 1 37-15,61 13-153 0,-61-17-94 16,0 17-55-16,0 0-30 0,0 0-34 16,0 0-2-16,0 17 53 0,0-4-14 15,0 18-23-15,-61 0 76 16,0-1-22-16,61 15-4 0,-61-15 16 16,0 15-46-16,1-15-13 15,-1 17 13-15,0-16-27 0,61-17 57 16,-66 16-20-16,5-13 7 15,61-3 16-15,-61 0-23 0,61-14-13 16,0 0 20-16,0 0-84 0,0 0-223 16,0 0-328-16</inkml:trace>
  <inkml:trace contextRef="#ctx0" brushRef="#br1" timeOffset="139097.3352">22457 2908 1548 0,'0'0'39'0,"0"-17"171"0,0 17 86 15,0 0 65-15,0 0 91 16,0-14-171-16,0 14 12 0,0 0-38 15,0-14-77-15,0 14 18 0,0 0-76 16,0 0-20-16,0 0-51 16,0 0 18-16,0 0-28 0,0 0-36 15,0 0 25-15,0 0-98 16,0 0 24-16,0 14 36 0,0-14-18 16,0 14 24-16,0 3 4 15,0 13-24-15,0 1 10 0,0-1 63 16,0 15-25-16,0-1 39 0,0 4-17 15,0-18-32-15,0 15 18 16,0-15-22-16,60 1 8 0,-60-1-4 16,0 1-3-16,0-17-14 0,0 2 10 15,0-2-11-15,-60 3-6 16,60-3 24-16,0-14-130 0,0 16-74 16,0-16-169-16,0 0-157 15,0 0-266-15</inkml:trace>
  <inkml:trace contextRef="#ctx0" brushRef="#br1" timeOffset="139463.0331">22457 2922 1615 0,'0'0'161'0,"0"-14"81"16,0 14 55-16,0 0 82 0,0 0-149 16,0 0-10-16,0-17-36 0,0 17-90 15,0 0 0-15,0 0-52 0,0 0-12 16,0 0 42-16,-61 0-2 16,61 0 0-16,0 0-13 0,0 17 34 15,0-17-23-15,0 0 14 0,0 0 0 16,0 14-61-16,61-14 16 15,-1 0-47-15,-60 0-14 0,122 0 10 16,-61 0 32-16,-61 0-15 0,122 0 1 16,-56 0-1-16,-66 0-38 15,60 0 18-15,6 0-34 0,-66 0-120 16,0 0-154-16,0 0-155 16,0 0-176-16,0 0-63 0</inkml:trace>
  <inkml:trace contextRef="#ctx0" brushRef="#br1" timeOffset="139765.7262">22396 3166 2154 0,'0'14'77'0,"0"-14"73"0,0 0 49 15,0 17 96-15,0-17-83 16,0 0-61-16,0 14 23 0,0-14-89 16,0 0 60-16,0 0-37 0,0 0-48 15,0 0 37-15,61 0-80 16,-61 0 41-16,60 0 7 0,1 0-89 16,0 0 27-16,0 0-26 0,0 0-5 15,0 0 59-15,-61 0-35 16,66 0-69-16,-66-14-138 0,0 14-163 15,0 0-194-15,0 0-111 16</inkml:trace>
  <inkml:trace contextRef="#ctx0" brushRef="#br1" timeOffset="140206.7031">22396 3363 1025 0,'0'0'70'0,"-66"0"52"16,66 14 37-16,0-14 100 0,0 0-15 16,0 17-7-16,0-17 12 15,0 0-57-15,0 0 71 0,0 0-33 16,0 14 35-16,0-14-61 16,0 0-48-16,0 0-31 0,0 0-61 15,66 0 54-15,-5 0-67 16,-1 0 48-16,1 0-61 0,0 0-55 15,0 0 34-15,0 0-41 0,0 0 24 16,5 0 37-16,-66 0-26 0,0 0-11 16,0 0 24-16,0 0-7 15,0 0-82-15,0 0-27 0,0 0-186 16,0 0-107-16,0-14-315 16,0 14-226-16</inkml:trace>
  <inkml:trace contextRef="#ctx0" brushRef="#br1" timeOffset="146546.3264">14150 16183 1515 0,'0'0'-101'16,"0"16"35"-16,0-16-8 0,0 0 161 15,0 0 95-15,0 0-179 16,0 0-6-16,0 0-19 0,0 0-145 16,0 0 119-16,0 0-102 0</inkml:trace>
  <inkml:trace contextRef="#ctx0" brushRef="#br1" timeOffset="147005.3676">14835 15788 1230 0,'0'0'-70'0,"0"0"175"0,0 0-113 16,0 0-1-16,0 0 79 15,0 0-180-15,0 0 120 0,0 0 146 16,0 0-43-16,0 0-105 16,0 0 114-16,0 0-280 0,0 0 31 15,0 0 84-15,0 0-51 16,0 0-4-16,0 0-3 0,0 0-55 15,0 0-108-15</inkml:trace>
  <inkml:trace contextRef="#ctx0" brushRef="#br1" timeOffset="148079.5704">16321 17852 275 0</inkml:trace>
  <inkml:trace contextRef="#ctx0" brushRef="#br1" timeOffset="168854.1373">23816 2558 3091 0,'0'-14'132'0,"0"-3"98"0,60 3 61 16,-60-2 56-16,0 2-107 15,0 0-108-15,0-3-52 0,0 17-34 16,0-14 5-16,0 14-44 0,0 0-18 16,0 0 18-16,0 0-25 15,0 0 43-15,0 0 28 16,0 0-81-16,0 0 21 0,-60 0-21 15,-1 0-19-15,0 0 72 0,0 0-25 16,0 0-14-16,-5 0 7 16,5 0-4-16,1 14-28 0,60-14 57 15,-61 0 13-15,0 17-38 0,-10-17 25 16,71 0 4-16,-61 0-47 16,61 14 14-16,0-14-10 0,0 0-18 15,0 0 14-15,0 0 25 0,0 0-4 16,0 14 19-16,0 2 52 15,0-2-35-15,0 17 7 0,0-1 0 16,0 18-35-16,0-18 50 16,0 28 18-16,0-10-17 0,0-4 10 15,0 3-47-15,0 12-11 0,0-12-32 16,0-3-19-16,0 4 30 16,0-4 21-16,0 0 7 0,0 4 1 15,0-4-33-15,0-13-11 16,0 13 66-16,0 3-23 0,0-16-7 15,0-1-10-15,0 1-30 0,0-3 25 16,0-12 16-16,0 15 3 16,0-17-4-16,0 3 18 0,0-4 30 15,0-13-18-15,0 17 11 16,0-3-19-16,0 3 73 0,0-17 44 16,0 14-40-16,0-14 26 15,0 0-86-15,0 0-27 0,0 0 105 16,61 0-93-16,10 0-8 0,-10 0-7 15,0 0-67-15,-1 0 51 16,67 0 67-16,-66-14-12 0,0 14-59 16,0 0 70-16,0 0-137 0,-1-17 87 15,-60 17-31-15,0 0-44 16,66 0-25-16,-66 0-101 0,0 0-112 16,0 0-175-16,0 0-139 15,0-14-143-15,0 14-276 0</inkml:trace>
  <inkml:trace contextRef="#ctx0" brushRef="#br1" timeOffset="169244.2453">23694 2969 2201 0,'0'-17'150'15,"0"-13"153"-15,0 30 72 0,0-14 39 16,0-3-95-16,0 17-115 16,0 0-68-16,-61-14-6 0,61 14-47 15,0 0-23-15,-61 0-18 0,61 0-42 16,0 14 21-16,0 3 14 15,0-3 15-15,61 2-8 0,-61-2-17 16,0 17-4-16,61-1 25 0,0 1 12 16,-61-1 43-16,61 1-44 15,-61 0-39-15,60-1 26 0,-60 1-66 16,0-1 4-16,66-16 40 16,-66 3-26-16,0-3-53 0,0 0-92 15,0-14-145-15,0 16-193 0,0-16-130 16,0 0-211-16</inkml:trace>
  <inkml:trace contextRef="#ctx0" brushRef="#br1" timeOffset="169562.9796">23942 2938 3141 0,'0'-16'45'16,"0"16"78"-16,0 0 20 0,0 0 17 16,0-14-15-16,0 14-89 0,0 0-59 15,0 0-17-15,0 0-7 16,0 14 24-16,0 2 33 0,0-2 23 16,-66 3 1-16,66-3-23 15,-60 16 12-15,60 1-15 0,-61-1 9 16,0 1-10-16,0 0-27 0,61-1 17 15,0 1-6-15,-61-1 2 16,61-16 8-16,-66 17 3 0,5-17-24 16,61 2-78-16,-60-2-98 0,60 3-117 15,0-17-41-15,0 0-332 16</inkml:trace>
  <inkml:trace contextRef="#ctx0" brushRef="#br1" timeOffset="170251.1375">24247 2588 2438 0,'0'-14'110'15,"0"-2"69"-15,0 2 100 0,0 14-3 16,60-17-87-16,-60 17-29 0,0 0-101 16,0 0 65-16,0-14-41 15,61 14 2-15,-61 0-4 0,71 0-29 16,-10 0 55-16,-61-16-31 15,61 16 15-15,-5 0-28 0,-56 0-46 16,0 0-24-16,61 0-14 0,-61 0 4 16,0 0 10-16,0 0 17 15,0 0-10-15,0 16 0 0,0-2-7 16,0 3 32-16,0-3-11 16,0 2 21-16,0 15 18 0,0 0-56 15,0-1 42-15,0 15-29 0,0-15-45 16,0 15 35-16,0-15 3 15,0 17-24-15,0-19 78 0,0 19-65 16,0-2-9-16,0-15 34 16,0 18-52-16,0-21 81 0,0 4-21 15,-61-1 0-15,61 1 0 0,0 0-50 16,0-1 39-16,0 1-35 16,0-1 31-16,0 1 26 0,0-17-68 15,0 2 53-15,0 15-24 16,0-17-15-16,0 2 75 0,0-2-21 15,0-14 18-15,0 17-25 16,0-3-18-16,0-14 44 0,0 0-22 16,0 0 25-16,0 0 12 0,0 14-18 15,-56-14 18-15,56 0 1 16,-61 16-30-16,0-16-8 0,-10 14-14 16,10-14-8-16,1 17 12 0,-1-3-49 15,-61-14-42-15,122 17 5 16,-61-17-180-16,0 0-238 0,61 0-274 15</inkml:trace>
  <inkml:trace contextRef="#ctx0" brushRef="#br1" timeOffset="175148.2786">20530 4836 2742 0,'0'13'15'0,"-61"-13"50"16,61 17 70-16,-61-3 79 16,61-14 26-16,0 0-29 0,0 0-79 15,0 14-29-15,0-14-1 0,0 0-4 16,0 0 15-16,0 0-38 0,0 0 2 16,0 0-10-16,0 0-18 15,61 0-18-15,0 0-27 0,-1 0 3 16,72-14 14-16,-71 14-73 15,0 0-143-15,66 0-180 0,-66 0-391 16,-61 0-200-16</inkml:trace>
  <inkml:trace contextRef="#ctx0" brushRef="#br1" timeOffset="175338.9698">20352 5122 1796 0,'-66'16'218'0,"5"-2"80"15,61 3-15-15,0-3 16 0,0-14-142 16,0 16-45-16,0-16 84 16,0 0-25-16,0 0-73 0,61 0-76 15,5 0-35-15,51 0-24 16,-56 0 18-16,-1-16-159 0,72 16-300 16,-71 0-313-16</inkml:trace>
  <inkml:trace contextRef="#ctx0" brushRef="#br1" timeOffset="175849.2859">21584 4849 2632 0,'0'-13'133'16,"0"-4"65"-16,0 3 53 0,0-3-24 15,0 17-130-15,61-14-8 16,-61 14-59-16,0-16 20 0,61 16 0 16,0 0-50-16,10 0 16 0,-10 16 8 15,0-2-4-15,-6 3 23 16,6 14-5-16,71-1 9 0,-71-2-3 16,0 19-27-16,5-2-1 15,-5-15-33-15,-1 17 21 0,-60-19 6 16,0 19 4-16,0-16-11 0,0-1 14 15,0-16-104-15,0 17-51 16,0-14-78-16,0-17-109 0,0 13-44 16,0-13-90-16,0 0 42 15,0-13 68-15,0-4 135 0,0 3 139 16,0-3 64-16,-60-13 160 0,60-1 62 16,-61 1-3-16,-5-1 71 15,5 3-7-15,61-2-74 0,0-1 57 16,-61 1-84-16,61 13-137 15,-61-14-2-15,61 31 10 0,0 0 55 16,0 0-7-16,0 17 84 0,-71 14-45 16,71-1 12-16,-61 15-24 15,61-1-46-15,-55-13-19 0,-6 30-66 16,61-14 31-16,-61-16-38 16,61-1 25-16,0-2-115 0,0 2-212 15,-71-13-340-15</inkml:trace>
  <inkml:trace contextRef="#ctx0" brushRef="#br1" timeOffset="176343.6078">22578 4441 1750 0,'61'-30'181'0,"-61"-1"57"15,61 0 57-15,-61 15-19 16,61 2-150-16,0-17 53 0,-61 17-51 16,66 14-27-16,-66-16 33 0,0 2-160 15,60 14 66-15,6 0-15 16,-66 0-70-16,56 0 64 0,5 0-45 15,0 14 36-15,10 2 19 16,-10-2-35-16,0 0-24 0,-1 3 73 16,-60 13-37-16,0-16-9 0,0 17 23 15,0-1-50-15,0 1 66 16,0 0 13-16,-60-1-6 0,-1 1-7 16,0 13-10-16,61-27 37 0,-71 13-47 15,10-16 27-15,61 3-39 16,-61-3 16-16,61 0 77 0,0-14 8 15,0 0 14-15,0 0-54 16,0-14-34-16,61 14-31 0,0-14-4 16,10-3 25-16,51 3-31 0,-1-16 27 15,6 13-10-15,-5 3-14 16,-1-2 38-16,-55 2-34 0,-5-3-153 16,0 3-211-16,0 14-389 15</inkml:trace>
  <inkml:trace contextRef="#ctx0" brushRef="#br1" timeOffset="179132.0294">17928 6580 1830 0,'0'0'110'0,"0"0"66"16,0 0-9-16,0 0 83 0,0 0-30 15,0 14-4-15,0 3 68 0,0 13-46 16,0 1-38-16,0-1-20 16,0-2-38-16,0 19-9 0,-61-2-40 15,61 2-24-15,-61-3-13 16,61 1-35-16,0 2 14 0,0-16-28 16,0 13 11-16,0-13 6 0,0-1-6 15,0-16-15-15,0 17-110 16,0-15-105-16,0-2-140 0,0-14-320 15,-55 17-243-15</inkml:trace>
  <inkml:trace contextRef="#ctx0" brushRef="#br1" timeOffset="179467.8807">17375 6672 2271 0,'0'0'161'0,"0"0"3"0,-60-17 60 16,60 17 42-16,0 0-123 0,0 0 7 16,0 0-53-16,0 0-15 15,0 0-3-15,0 0 8 0,0 0-34 16,60-14 24-16,1 14-13 0,0 0 39 15,66 0 22-15,-66 0-49 16,60 0-7-16,1 0-52 0,-51 0-10 16,51 0 14-16,-61 0-31 15,0 0-25-15,4 0 31 0,-4 0-10 16,-61 0 4-16,0 0-52 16,0 0-156-16,0 0-226 0,0 0-299 15</inkml:trace>
  <inkml:trace contextRef="#ctx0" brushRef="#br1" timeOffset="180103.3713">17999 7338 1728 0,'0'-16'-84'16,"0"16"73"-16,0-14 42 0,0 14 81 15,61-14 117-15,0 14-29 0,-61-17 23 16,61 17-107-16,0-14-22 16,-61 14-9-16,65 0-91 0,-65 0 87 15,0 0-45-15,61 0-8 0,-61 0 0 16,0 14-90-16,0 3 109 15,0-3-72-15,0 0-3 16,0 16 109-16,0 1-78 0,-61-1-3 16,-4 1 12-16,4-1-89 0,0 15 42 15,0-15 2-15,0-13 107 16,61 14-55-16,-71-1-35 0,10-16 20 16,61 3-58-16,0-17 54 0,0 14 13 15,0 2 71-15,0-16 1 16,0 0 70-16,0 0-22 0,0 0-34 15,0 0-37-15,0 0-36 16,61 0 36-16,10-16 14 0,-10 16 19 16,0-14-38-16,0 14-14 0,65 0-6 15,-65-17-47-15,0 17 30 16,0 0-37-16,-61-14 27 0,0 14 30 16,61 0-76-16,-61 0-102 0,0 0-234 15,0-16-485-15</inkml:trace>
  <inkml:trace contextRef="#ctx0" brushRef="#br1" timeOffset="180745.828">19667 7019 1582 0,'0'0'33'16,"0"0"142"-16,0 0 64 0,0 0 91 15,0 0-125-15,0 0-50 16,0 17-35-16,0-17-127 0,0 0 181 15,0 0-88-15,0 0 9 0,0 13 62 16,61-13-86-16,-61 0 16 16,66 0 6-16,-5 17-34 0,0-17-43 15,0 0 1-15,-61 0-31 16,61 0 11-16,0 14 16 0,-61-14 27 16,60 0-33-16,-60 0-24 0,0 0-42 15,66 0-176-15,-66 0-144 16,0 0-250-16,0 0-199 0</inkml:trace>
  <inkml:trace contextRef="#ctx0" brushRef="#br1" timeOffset="181098.7232">19485 7338 1350 0,'-71'14'69'15,"71"-14"194"-15,0 17 9 0,-61-17 125 16,61 14-99-16,0-14-198 0,0 0 108 16,0 0-135-16,0 0 27 15,0 0 39-15,61 0-90 0,10 16 38 16,-10-16 11-16,0 0-33 0,-61 0-52 16,60 14-20-16,67-14-6 15,-66 0-16-15,0 0 49 0,0 0-27 16,-61 0 43-16,61 0-20 15,0 0-16-15,-1 0-3 0,-60 17-40 16,0-17 53-16,66 0 23 0,-66 0-26 16,0 0 32-16,0 0-45 15,0 0-24-15,0 0 30 0,0 0 0 16,0 0 36-16,0 0-6 16,0 0-7-16,0 0-172 0,0 0-161 15,0-17-363-15</inkml:trace>
  <inkml:trace contextRef="#ctx0" brushRef="#br1" timeOffset="184624.3729">14343 16169 815 0,'0'0'-73'0,"0"0"84"0,0 0-76 15,0 0 70-15,0 0 73 16,0 0-153-16,0-14 52 0</inkml:trace>
  <inkml:trace contextRef="#ctx0" brushRef="#br1" timeOffset="189917.1441">21584 7141 1819 0,'0'0'237'16,"0"0"84"-16,0 0-50 16,0-17 140-16,0 17-263 0,0 0-51 15,0-13 105-15,0 13-99 0,0-14 42 16,0 14-52-16,0-17-9 16,0 17-71-16,0 0 35 0,0-14-31 15,0 14-20-15,0 0 30 0,61 0-68 16,0 0 41-16,-61 14 0 15,61 3-10-15,10-3 3 0,-10-1 61 16,0 18-33-16,55 0-35 16,-45 16 41-16,-10-17-64 0,-61 15 3 15,61-1 54-15,0-13 25 16,-61-1 38-16,0 18-1 0,0-18-41 16,0-16-24-16,0 17-10 0,0-18-21 15,0 4 56-15,0-3-31 16,0-14-11-16,0 17 7 0,66-17-7 15,-66 0-28-15,0 0-152 0,0 0-103 16,0 0-104-16,0 0-283 16,0 0-33-16,0-17-51 0</inkml:trace>
  <inkml:trace contextRef="#ctx0" brushRef="#br1" timeOffset="190175.2205">22396 7444 2201 0,'0'-14'187'0,"0"14"-5"16,0-17 63-16,0 3 67 0,0-2-121 16,0 16-28-16,-66-14-13 15,66 14-17-15,-61 0-25 0,61 14 89 16,-61 16-29-16,0 1-33 0,-10-1-9 16,10 15-38-16,-55 16-59 15,55-14 35-15,-10-2-75 0,10 16-14 16,0-17 50-16,0-13-61 15,0-1 47-15,1 1 32 0,60-14-64 16,0-4 35-16,0 1-11 0,0-14-46 16,0 0-69-16,0 0-149 15,0 0-361-15</inkml:trace>
  <inkml:trace contextRef="#ctx0" brushRef="#br1" timeOffset="191890.1187">5550 15183 1739 0,'0'-14'118'16,"0"14"117"-16,0-17-57 0,0 3 85 15,-61 14-130-15,61-16-90 16,-66 2 155-16,5-3-113 0,61 17 34 16,-61-14-18-16,1 14-101 15,60 0 73-15,-61 0-44 0,0 0-13 16,-5 0 36-16,5 0-48 0,0 0 35 16,0 14 29-16,-10 3-61 15,10-3 58-15,1 16-12 0,-57 1-4 16,51 13 20-16,5 3-49 15,-5-2 37-15,5 2-26 0,1 11 22 16,-1-10 11-16,0 13-26 0,61-3-15 16,0-11 8-16,-61 14-24 15,61-16 17-15,0 16 24 0,0-17-14 16,0 4 18-16,0-4-45 16,0-13 17-16,0-1-7 0,61 15-13 15,-61-15 27-15,61 1-3 0,-61-1 7 16,61 1 14-16,-1-17-10 15,1 16-29-15,-61-13 15 0,66-3-11 16,-5 3-21-16,5-4 7 16,-66-13-11-16,56 17 15 0,5-3-1 15,-61-14 19-15,0 17-8 0,60-3-21 16,-60 2 7-16,0-16-15 16,61 14 5-16,-61 0 10 0,71-14 7 15,-10 17 17-15,-61-17 1 0,61 14-25 16,0-14 0-16,-61 0-31 15,66 0 41-15,-5 0-13 0,-61 0 24 16,61 0-10-16,-61 0-44 16,60 0 44-16,1 0-25 0,-61 0 49 15,61 0-20-15,-61-14-12 16,66-3 8-16,-5 17-36 0,-61-14 25 16,61 0 83-16,0-2 3 0,-1 2 18 15,-60-3-3-15,61-14-101 16,0 18 26-16,-61-4-52 0,61 3 12 15,-61-17 50-15,0 15-61 16,66-12 25-16,-66 11-4 0,0-13-18 16,0 16 11-16,0-17 33 0,66 1 0 15,-66 13-44-15,0-13 47 16,0 2-32-16,0 11-29 0,61-13 76 16,-61-1-51-16,0 17 25 0,0-16-10 15,0-1-30-15,0 14 12 16,0-10 36-16,0-4 3 0,0 14-17 15,0-13-5-15,0 16 12 16,0-17-8-16,0 1-3 0,0 13 43 16,-61-11-58-16,61-2 63 0,0 13-26 15,-66-13 15-15,0-1 18 16,66 0-103-16,-61 18 37 0,0-4-23 16,61-11-19-16,-61 11 94 15,61 4-9-15,-60-4 28 0,60 17 18 16,0-14-104-16,0-3-22 0,-61 17-235 15,61-14-396-15,-61-2-602 16</inkml:trace>
  <inkml:trace contextRef="#ctx0" brushRef="#br1" timeOffset="193825.6704">22888 7794 3129 0,'-66'0'123'0,"66"0"80"15,0 0 72-15,0 0 48 0,-61 0-87 16,61 0-58-16,0 0-11 0,0 0 24 15,0 0-54-15,0 0 13 16,0 0-36-16,0 0-121 0,0 0 7 16,0 0-30-16,0 0 34 15,0 0-11-15,0 0-106 0,0 0-191 16,0 0-262-16,0-17-385 16</inkml:trace>
  <inkml:trace contextRef="#ctx0" brushRef="#br1" timeOffset="194282.5044">23876 7263 2236 0,'0'0'114'0,"0"-16"122"16,0 16-3-16,0-14 129 0,0 14-123 15,0 0-112-15,0-17 33 16,0 17-127-16,-60 0 27 0,60 0-13 15,0 0-54-15,0 0 34 16,0 17-44-16,0 13 24 0,0 1 64 16,0-3 7-16,0 19 42 0,0 14-21 15,0 0-9-15,0 14-30 16,0-14-18-16,0 14 35 0,0-14-45 16,0 0 25-16,0-16-8 0,0-15-13 15,60 15-15-15,-60-28-32 16,0 13 29-16,0-16-39 0,0 3 6 15,0-3-55-15,66-14-125 16,-66 16-79-16,0-16-259 0,0 0-356 16</inkml:trace>
  <inkml:trace contextRef="#ctx0" brushRef="#br1" timeOffset="196189.7906">24307 7566 3003 0,'0'0'76'0,"-60"0"42"16,60 0-2-16,0 0 75 15,0 0-57-15,0 0-18 0,0 0 58 16,0 0-103-16,0 0-10 15,0 0-20-15,0 0-58 0,0 0 31 16,60 0-28-16,1 0 17 0,10-17 25 16,-10 17-59-16,0-13-109 15,-5 13-167-15,5-17-322 0,10 17-166 16</inkml:trace>
  <inkml:trace contextRef="#ctx0" brushRef="#br1" timeOffset="196413.1101">24003 7794 1876 0,'0'14'-85'0,"0"-14"246"0,0 16-14 16,0-16 2-16,0 0 98 0,122-16-307 16,-61 2 51-16,0-3-259 15,60 3-269-15</inkml:trace>
  <inkml:trace contextRef="#ctx0" brushRef="#br1" timeOffset="196795.1251">24870 7430 1626 0,'0'-17'22'15,"61"17"29"-15,0-14 119 16,5 14 61-16,-66 0-33 0,61 0 21 16,0 0-150-16,-1 0 32 0,1 14-24 15,0 3-34-15,0-3 21 16,0 16-23-16,-61 1-7 0,0 0-15 16,66 13 78-16,-66 3-134 0,0-16 40 15,0 27 83-15,0-11-106 16,0-16 52-16,0 13-1 0,0-13-85 15,0-14 51-15,0-4 3 16,0 1 54-16,0-14-54 0,0 0 0 16,0 0-28-16,0 0-51 15,0-14 120-15,0-16-72 0,-66 16 97 16,5-17-12-16,0 15-45 0,0-15 55 16,61 1-61-16,-61 16 52 15,1 14 0-15,60 0-20 0,-61 14 7 16,0 2-6-16,61 15-52 0,-66-1 16 15,5 15 13-15,0-15-59 16,61 15 115-16,0-15-95 0,-61 1-76 16,61 0-281-16,0-1-347 15</inkml:trace>
  <inkml:trace contextRef="#ctx0" brushRef="#br1" timeOffset="198986.3548">16944 8947 2583 0,'0'0'105'0,"0"-17"37"16,0 17 40-16,0-14 67 15,0 14-127-15,0 0-22 0,0 0-38 16,0 0-29-16,0 14 43 0,0 3-13 15,0-3 43-15,0 2-8 16,0 29 32-16,0-15-45 0,0 17-13 16,0-2-20-16,0 16-56 15,0-17 35-15,0 18-27 0,0-32-1 16,0 15-13-16,0 2 6 0,0-17 1 16,0 1-134-16,0-17-125 15,0 2-120-15,0-2-334 0,0-14-141 16</inkml:trace>
  <inkml:trace contextRef="#ctx0" brushRef="#br1" timeOffset="199286.4056">16691 8916 1853 0,'0'-14'182'0,"0"14"90"0,0-16 85 0,0 16 33 16,0 0-94-16,0-14-106 15,0 14-49-15,0 0-15 0,0 0-90 16,0 0-22-16,-56 0 13 16,56 0-37-16,0 0-17 0,0 0 60 15,56 0-33-15,76 0 24 16,-71 0-14-16,60 0 24 0,-60-17-24 15,66 17 0-15,-66 0-20 0,60 0-178 16,-60 0-195-16,0 0-293 16,-61 0-185-16</inkml:trace>
  <inkml:trace contextRef="#ctx0" brushRef="#br1" timeOffset="199472.1436">16823 9069 1470 0,'0'0'-55'0,"0"14"80"0,0-14 208 16,0 16-143-16,0-16 183 0,0 0-208 15,61 0-202-15,-1 0 148 16,1 0-128-16,0 0 129 0,5 0-1 16,-5 0-287-16,0 14-107 0</inkml:trace>
  <inkml:trace contextRef="#ctx0" brushRef="#br1" timeOffset="199660.1663">16823 9416 1571 0,'0'17'241'0,"0"-3"-4"16,0 2 16-16,0-16 68 0,0 14-214 16,0-14 58-16,0 0-35 15,61 0-89-15,-1 0-19 0,1 0-41 16,0 0 0-16,66 0 28 0,-66-14 10 15,0 14-206-15,-1 0-295 16,1-16-277-16</inkml:trace>
  <inkml:trace contextRef="#ctx0" brushRef="#br1" timeOffset="199897.5381">17751 9113 2450 0,'0'-14'39'0,"0"-2"22"16,0 16 15-16,0 0 0 15,0 0 7-15,0 0 1 16,55 0 25-16,6 16 14 0,-61-2-12 16,61 0-31-16,-61 17 33 0,71-15 5 15,-10 15-95-15,-61 0 25 0,61-18-64 16,0 18-46-16,-61 0 29 15,0-18-130-15,61 4-146 0,-61-3-258 16,0 3-131-16</inkml:trace>
  <inkml:trace contextRef="#ctx0" brushRef="#br1" timeOffset="200122.9912">18121 9052 2378 0,'0'-14'39'0,"0"-2"3"0,-61 16 65 16,61-14-50-16,0 14 7 16,0 0 22-16,0 0-62 0,0 0 139 15,0 14-82-15,0 2 63 16,0 15-7-16,0-17-89 0,0 16 13 16,-61 1-113-16,61-1 17 0,-71 15 35 15,71-15-71-15,-61 1-145 16,61 0-148-16,0-1-475 0</inkml:trace>
  <inkml:trace contextRef="#ctx0" brushRef="#br1" timeOffset="200437.4712">18243 8855 1750 0,'65'-14'184'0,"-4"-16"73"0,0 30-58 16,-61-17-15-16,61 3-163 16,0 14 32-16,-61 0-50 0,0 0 136 15,0 0-78-15,61 14-86 16,-61 3 164-16,0-4-186 0,0 18 113 16,0-14-78-16,0 13-35 15,0-2 122-15,0 3-43 0,0-15-1 16,-61-2 32-16,61 3 57 15,0-3-66-15,0-14 110 0,0 0-37 16,61 0-117-16,5-14 56 0,-6-3-60 16,62 3-68-16,-61-2-7 15,0 2-127-15,61-3-171 0,-51 3-387 16</inkml:trace>
  <inkml:trace contextRef="#ctx0" brushRef="#br1" timeOffset="200923.5619">17558 8824 742 0,'0'-13'100'16,"0"-4"1"-16,-61 17-14 0,61-14 75 15,-61 14 56-15,61 0-134 0,0 0 3 16,0-17-84-16,0 17-153 16,0 0 131-16,0 0 160 0,0 0-138 15,0 0 205-15,0 17-166 16,0-3-147-16,0 3 286 0,0-4-330 15,-61 4 411-15,61 14-30 0,0-1-119 16,0-2 72-16,-60 3-212 16,60-1 60-16,0 17 1 0,0-2 88 15,0-15-27-15,0 31 14 16,0-16-44-16,60 2-37 0,-60-2 67 16,0-1-88-16,0 3 21 0,0-2 58 15,0 2-112-15,61-3 67 16,-61-13 1-16,0-1-74 0,61 1 106 15,-61 0-80-15,0-18 6 16,0 4 16-16,0-17-65 0,0 14 104 16,0-14-90-16,0 0-164 0,0 0-335 15</inkml:trace>
  <inkml:trace contextRef="#ctx0" brushRef="#br1" timeOffset="201481.3427">19044 8658 2390 0,'0'0'18'0,"0"-14"-21"0,0 14-21 16,0 0 60-16,0 0-45 15,0 0 42-15,61 0 113 0,-61 14-131 16,71 2 52-16,-11-16-52 0,1 14-40 15,-5 3 68-15,5-3-40 16,10 16 74-16,-10 1-49 0,0 0-1 16,-1 13 1-16,1-13-40 15,-61 13 62-15,0 3-32 0,0 14 93 16,0-16-90-16,-61-1 21 0,61 3 24 16,-60-2-66-16,-1-15 57 15,61 18-89-15,0-21 26 0,0 4-14 16,0 0 24-16,0-15 5 15,0-2 4-15,0 3-4 0,0-3 75 16,0-14-35-16,0 0 38 0,0 16 31 16,0-16-69-16,0 0 42 15,-61 14-44-15,61-14-31 0,-71 0-12 16,10 0 26-16,5 17-27 16,-5-17-33-16,1 0-9 0,60 0-188 15,0 0-292-15,-71-17-181 0</inkml:trace>
  <inkml:trace contextRef="#ctx0" brushRef="#br1" timeOffset="201716.5355">20225 9174 2559 0,'0'-16'-31'0,"0"16"99"0,0 0-74 16,0 0 64-16,0-14 33 0,0 14-173 15,61 0 82-15,5-17-74 16,-10 17 7-16,5 0 193 0,0 0-92 16,-61 0-349-16,60 0-238 15</inkml:trace>
  <inkml:trace contextRef="#ctx0" brushRef="#br1" timeOffset="201885.662">20099 9372 2462 0,'0'14'3'0,"-61"2"154"0,61-16 10 16,0 0 9-16,0 0-60 15,0 0-163-15,61 0 0 0,-1 0-28 16,6-16-14-16,-5 2-122 0,61 14-400 15</inkml:trace>
  <inkml:trace contextRef="#ctx0" brushRef="#br1" timeOffset="202185.6726">21214 9083 2260 0,'0'-14'71'0,"61"-3"81"0,-61 17 75 15,0-14-79-15,0 14-37 0,66-16-52 16,-66 16-84-16,61 0 85 16,-61 16 32-16,61-2-35 0,-61 17 17 15,60-15-1-15,1 12-14 0,0 3-36 16,-61-1-17-16,61 18 30 15,-61-18-27-15,0 15 34 0,0-15 19 16,0 1-32-16,0-1-118 16,0 1-28-16,0-1-168 0,0 1-230 15,0-17-42-15,0 2-115 0</inkml:trace>
  <inkml:trace contextRef="#ctx0" brushRef="#br1" timeOffset="202413.1873">21645 9372 742 0,'0'-31'87'0,"0"1"40"0,0-1 179 16,0 17-59-16,-61-16 87 0,61 13-126 16,-61 17-97-16,61 0 88 0,0 0-132 15,-60 0 125-15,60 30-16 16,-61-13-12-16,0 14-10 0,61-4-37 16,-66 4-56-16,5 16-7 0,0-16 15 15,61-1-50-15,0 1-13 16,-61-1-19-16,61-2-169 0,0-11-64 15,0-3-276-15</inkml:trace>
  <inkml:trace contextRef="#ctx0" brushRef="#br1" timeOffset="202830.8638">21960 8733 2212 0,'55'-14'71'0,"-55"0"68"16,0 14 3-16,61-17-65 0,10 17 52 16,-71 0-147-16,61 0 18 15,-61 0 55-15,61 17-102 0,0-17 75 16,-61 14-16-16,66 16 44 15,-66-16-93-15,0 17 40 0,0-14 16 16,0 13-59-16,0-16 139 0,0 17-105 16,-66-15 6-16,66-2 25 15,0-14-7-15,0 14 38 0,0-14 42 16,0 0 36-16,0 0-60 0,0 0 81 16,0 0-119-16,0-14-36 15,0 14 10-15,66-14-56 0,-5-2 46 16,-61 2 55-16,60-3-9 15,1 3 40-15,0-3 33 0,61 4-42 16,-122-4-3-16,61 3-44 16,5 14-23-16,-66-17-21 0,0 17-10 15,0 0 4-15,0 0-125 0,0 0-80 16,0 0-103-16,0 0-230 16,0 0-122-16</inkml:trace>
  <inkml:trace contextRef="#ctx0" brushRef="#br1" timeOffset="203768.3571">22457 9433 1526 0,'0'0'195'0,"0"0"48"16,-61 0 132-16,61 0-55 15,-66 0-102-15,66 0-79 0,0 0-27 16,0 0 21-16,0 0-88 16,0 0 54-16,0 14-105 0,0-14 71 15,66 0-26-15,-5 0-17 0,-1 0 14 16,1 0-39-16,0 0 3 16,0 0-10-16,61 0 3 0,-56 0 4 15,-6 0 23-15,6-14 23 0,-10 14-43 16,5 0 23-16,-61 0-104 15,0 0-131-15,0 0-144 0,0-17-397 16</inkml:trace>
  <inkml:trace contextRef="#ctx0" brushRef="#br1" timeOffset="204045.9426">22761 9219 1944 0,'0'-14'61'16,"0"14"80"-16,0-17 44 0,0 17 82 16,0-14-91-16,0 14-69 0,0 0-26 15,0 0-47-15,0 0 64 16,0 14 73-16,0 3-17 0,0 14-7 16,0-18-20-16,0 18-77 0,0 13 44 15,0 4-47-15,0-4 10 16,0 3 1-16,0-2-51 0,0-1 3 15,0-13-10-15,61 16-14 16,-61-16-23-16,0-1-86 0,0-16-203 16,66 3-255-16,-66-3-264 0</inkml:trace>
  <inkml:trace contextRef="#ctx0" brushRef="#br1" timeOffset="204451.0555">23445 9188 1649 0,'61'-14'164'0,"-61"14"42"0,66 0 13 16,-66 0 125-16,0 0-173 0,61 14-54 16,0 3 19-16,-61-3-56 15,61 16-40-15,0-13 62 0,-1 14-64 16,-60-4-19-16,66 21 4 0,-5-18-36 15,-61 1 16-15,0-1-29 16,0 1 33-16,61-1 29 0,-61-2 28 16,0-11-57-16,0-3 35 15,0 2-13-15,0-16-58 0,0 0 52 16,0 0 22-16,0-16-90 0,0 2 54 16,0-3-19-16,0-11-42 15,-61-2 39-15,0 13-6 0,61-13 45 16,-66 16 26-16,6 14-22 15,-1 0-8-15,0 14-25 0,0 16-30 16,0 1 72-16,-5-1-3 16,5 1-42-16,1 13 19 0,60-13 3 15,0 16-22-15,0-33-100 0,0 17-182 16,0-18-317-16,0-13-279 16</inkml:trace>
  <inkml:trace contextRef="#ctx0" brushRef="#br1" timeOffset="205685.7413">16321 12769 2283 0,'-61'-14'211'15,"0"0"36"-15,61 14 74 0,0 0 7 16,0-17-162-16,0 17-18 16,0 0-65-16,0 0-23 0,0 0-40 15,0 0-20-15,0 17 3 0,0-3 37 16,0 0-26-16,0 16-4 15,61 1 38-15,0 0-38 0,-61-1 14 16,60 17 30-16,1-19-64 16,-61 3 13-16,0-1 28 0,0 1-3 15,66-15 44-15,-66-16 46 0,0 14 9 16,0-14 28-16,0 0-23 16,0 0-57-16,0-14-39 0,66-2-43 15,-66-15-8-15,61 1-3 16,-5-1 22-16,-56-13-29 0,61-1 25 15,10 15 7-15,-10-18-18 0,-1 4 26 16,-60 13-30-16,61 1-28 16,-61 16-84-16,0-3-192 0,61 3-230 15,-61-2-182-15,0 16-111 16</inkml:trace>
  <inkml:trace contextRef="#ctx0" brushRef="#br1" timeOffset="206526.033">17436 12830 1876 0,'0'0'158'0,"0"-14"13"15,0-3 139-15,0 4-60 0,0 13-101 16,0-17-32-16,0 17-183 0,0 0 48 15,0 0-36-15,0 0 7 16,-61 0 47-16,61 17 94 0,0-4-81 16,0 4 50-16,-60-3 15 15,60 17-88-15,-61-1 80 0,0 1 7 16,61-1-26-16,-61 1 4 0,61-17-10 16,0 16-58-16,-66 1-29 15,66-15 68-15,0-2-58 0,0-14 3 16,0 17 45-16,0-17-58 15,66 0 29-15,-66 0 68 0,0-17-23 16,61 17-29-16,0-14 39 0,-61-2-65 16,61 2 20-16,-1-3-10 15,-60-13-12-15,61 16 70 0,-61-3 4 16,0-11 75-16,0 12-6 16,0 2-41-16,0-3-18 0,0 17-22 15,0-14-24-15,0 14-19 0,0 0 6 16,0 0-37-16,0 0 33 15,0 0 1-15,0 14 3 0,0 3 3 16,0-3 8-16,0 2-32 0,0 12 11 16,61-11 17-16,-61-3-17 15,61 2 26-15,-61 15-22 0,0-17-11 16,0 2 31-16,66-16-28 16,-66 14 21-16,0 3 26 0,0-17-36 15,0 0 60-15,0 0 1 0,0 0-48 16,61 0 54-16,-61 0-71 15,0-17 17-15,66 3 4 0,-11-2-28 16,6 2 35-16,-61-17-8 16,0 1-3-16,61-1-20 0,-61 1 7 15,0-1-8-15,0 1 8 16,0-1-3-16,0 17-4 0,0-3 20 16,0 4-7-16,0-4-3 0,0 3 27 15,0 14-54-15,0 0-4 16,0 0-6-16,0 0 24 0,0 0-31 15,0 0 64-15,0 0-23 16,0 14-24-16,0-14 23 0,71 17-29 16,-10-4 49-16,0 18-29 0,-61-14 13 15,61-3 27-15,-61 2-41 16,0 15 4-16,0-17 4 0,0 16-11 16,0 1-3-16,0-17 26 0,0 16-16 15,0 1-3-15,0-15 26 16,-61-2-13-16,61 3 24 0,0-3-31 15,0-14-130-15,0 0-115 16,61 0-112-16,0 0-382 0</inkml:trace>
  <inkml:trace contextRef="#ctx0" brushRef="#br1" timeOffset="206832.4549">18861 12769 2928 0,'0'0'21'16,"0"-14"81"-16,0 14 71 16,0 0-23-16,0 0-34 0,0-14-90 15,0 14-17-15,0 0 28 0,0 14 35 16,0 0 41-16,0 3-83 0,0-4 26 15,61 18 12-15,0 0-88 16,-61-1 63-16,61 1-16 0,-61-1-57 16,0 1 121-16,61-17-53 15,10 16-21-15,-71 1-24 0,0-15-180 16,60-2-169-16,1 3-251 0,-61-3-161 16</inkml:trace>
  <inkml:trace contextRef="#ctx0" brushRef="#br1" timeOffset="207075.0842">19105 12799 2547 0,'0'-13'9'0,"0"13"-28"16,0 0 47-16,0 0 127 0,0 0 13 15,0 13 63-15,0 4-9 0,0-3-132 16,0 3 1-16,0 13-2 15,-61 1-63-15,0-1 4 0,0-2-24 16,61 3-19-16,-61-1 43 16,61 17-30-16,-61-33-20 0,61 17-100 15,-61-14-112-15,61-4-37 16,0 1-329-16</inkml:trace>
  <inkml:trace contextRef="#ctx0" brushRef="#br1" timeOffset="207377.9206">18613 12663 2522 0,'0'-14'-3'0,"0"14"15"0,-61-16 71 15,61 16-1-15,0-14 70 16,0 14 19-16,0 0-121 0,0 0 16 15,0 0-69-15,0 0 35 16,0 14 35-16,0 2-3 0,0-2 56 16,-61 3-78-16,61 27 53 0,-61-13-20 15,0 13-39-15,61 4 37 16,-61 13-43-16,-4-17 34 0,65 1-10 16,0 16-34-16,0-14 17 0,0-16-23 15,0 13-21-15,65-13-86 16,-4-1-108-16,0-16-337 0,0 3-332 15</inkml:trace>
  <inkml:trace contextRef="#ctx0" brushRef="#br1" timeOffset="207713.7508">19607 12572 2343 0,'0'-14'69'0,"0"14"30"0,0 0 51 15,0 0 75-15,0 14-7 0,60 2-58 16,1-2-9-16,5 3-54 16,-66-3-24-16,61 16 19 0,0 1-22 15,0-1-40-15,0 1-37 0,0 13 10 16,-61-13-23-16,60 16 17 15,-60-2-14-15,0-1 4 0,0 3 66 16,0-2-6-16,-60 2-13 16,-1-3 13-16,0 1-34 0,0 2-26 15,-61-16 40-15,122-1-74 0,-66-16-109 16,5 3-109-16,61-3-341 16,0-14-278-16</inkml:trace>
  <inkml:trace contextRef="#ctx0" brushRef="#br1" timeOffset="207953.7327">20469 12908 3053 0,'0'0'135'0,"0"0"-3"16,-61 0-3-16,61 0 16 0,0 0-102 15,0-17 4-15,0 17 12 16,61 0-15-16,0-14-55 0,-1 14 15 16,11 0-21-16,-10-16 20 0,0 16-6 15,0 0-154-15,-61 0-147 16,56 0-261-16,15 0-165 0,-71 0 10 16</inkml:trace>
  <inkml:trace contextRef="#ctx0" brushRef="#br1" timeOffset="208129.5095">20352 13136 1705 0,'-66'13'-37'0,"66"1"251"0,0 3 79 15,-61-3 44-15,61-14-20 16,0 0-237-16,61 0-43 0,5 0-24 16,-10 0 47-16,5 0-7 15,0-14-12-15,70 14-35 0,-70-17 13 16,0 17-19-16,56-14-155 0,-117 14-434 15</inkml:trace>
  <inkml:trace contextRef="#ctx0" brushRef="#br1" timeOffset="208991.1637">21092 12799 1449 0,'0'0'247'0,"0"-13"-3"15,0-4 76-15,0 3-9 16,61 14-268-16,0-14 42 0,-61 14-76 16,61 0 31-16,5 0 40 0,-5 14-46 15,0 0 0-15,-1 3 1 16,1 13 53-16,-61 1-25 0,61-1-10 15,-61 15-18-15,61-1-80 16,-61 3 55-16,0 14-22 0,0-16 24 16,0-1 59-16,0-13-68 0,0-1 35 15,0 1-32-15,0-14-2 16,0-3 54-16,0 2-55 0,0-16 0 16,0 0-64-16,0 0-4 15,0-16 69-15,0 2-33 0,0-3 36 16,0 3 2-16,0-16 23 15,0-1 32-15,-61 14-76 0,0-10 5 16,61 10-41-16,0 3-10 0,-61-3 74 16,61 17-38-16,-60 0 3 15,60 0 10-15,-61 17 70 0,0 14-20 16,61-18 23-16,-66 18 39 0,66 0-125 16,0-1 44-16,-61 1 20 15,61-17-81-15,0 2-81 0,0-2-158 16,0 3-445-16</inkml:trace>
  <inkml:trace contextRef="#ctx0" brushRef="#br1" timeOffset="209309.9907">21899 12588 2107 0,'0'-30'-38'0,"61"30"-54"16,-61 0 115-16,55 0 48 16,-55 0 71-16,0 0 96 0,0 14-72 15,0 2-41-15,61 15-20 0,-61-1 4 16,0-16-106-16,0 17-9 16,0-1-10-16,0-13-40 0,0-3 103 15,0 0 96-15,0 3 0 16,0-4 83-16,0-13-27 0,0 0-70 15,0 0-10-15,0-13-44 0,0-4-62 16,132 3-23-16,-132 0-7 16,61-16-48-16,0 13-31 0,5-14-173 15,55 17-380-15,-121-2-301 0</inkml:trace>
  <inkml:trace contextRef="#ctx0" brushRef="#br1" timeOffset="209580.1401">22396 13194 2632 0,'-66'17'92'0,"66"-4"156"0,0 4 2 15,0-17 11-15,0 0-104 16,0 0-127-16,0 0 0 0,0 0 7 15,0 0-51-15,0 0 21 16,66 0-37-16,-5 0 0 0,-1 0 63 16,1 0-33-16,0 0 0 0,61 0-20 15,-61 0 27-15,5 0-30 16,-6 0-179-16,6 0-274 0,-66 0-247 16</inkml:trace>
  <inkml:trace contextRef="#ctx0" brushRef="#br1" timeOffset="209933.7811">22639 12966 2271 0,'0'0'78'0,"0"-14"102"0,0 0 63 15,0 14-63-15,-61-16-34 0,61 16-99 16,0 0-2-16,0 0 106 0,0 16-73 16,0-2 48-16,0 0-63 15,0 17 17-15,0-1 22 0,0 17-21 16,-61-2 9-16,61-1-35 15,0 4 9-15,0 13-60 0,0-31-1 16,0 15-3-16,0-1 4 0,0 3 3 16,0-16-180-16,0-1-235 15,0-16-311-15,0 3-282 0</inkml:trace>
  <inkml:trace contextRef="#ctx0" brushRef="#br1" timeOffset="210356.645">23506 12938 2619 0,'0'-16'71'0,"0"2"-99"0,0-3 4 16,0 17 24-16,0 0-52 0,0 0 141 15,66 17-7-15,-66-3-8 16,61 16-21-16,0 1-28 0,-61-1 9 15,61 15 48-15,-61 2-44 16,0-3 16-16,0 1-23 0,0 2-91 16,0-16 47-16,0 13-34 15,0-27 92-15,0 11-17 0,0-12 42 16,0-2-55-16,0-14-88 0,0 0 105 16,0-14-105-16,0-2 58 0,0 2 40 15,0 0-76-15,0-17 60 16,0 1-12-16,0 13-13 0,0 3 10 15,0-16 47-15,-61 30-53 16,61 0 75-16,-61 0-50 16,0 0-45-16,-5 30 105 0,66-16-105 15,-61 17 86-15,1-1 26 0,-1 15-58 16,0-15 7-16,61 1-23 0,0 16 1 16,0-33-49-16,0 16-151 15,0-13-291-15</inkml:trace>
  <inkml:trace contextRef="#ctx0" brushRef="#br1" timeOffset="210695.4238">21767 14258 2754 0,'0'0'151'0,"0"14"17"0,-61 2 58 16,61-2 37-16,0-14-151 16,0 0-13-16,0 0-69 0,0 0-30 15,61 0 20-15,10 0 0 0,-10 0 41 16,0 0-7-16,-6 0 45 15,77-14-37-15,-71 14 6 0,61 0-2 16,-56 0-87-16,-5-16 45 16,-1 16-35-16,62 0-6 0,-61-14 31 15,-61 14-7-15,0 0-156 0,0-17-160 16,0 17-554-16</inkml:trace>
  <inkml:trace contextRef="#ctx0" brushRef="#br1" timeOffset="211140.4267">23385 14105 2201 0,'0'0'47'0,"0"0"144"0,0 0-59 0,0-14 22 15,60 14-35-15,1 0-103 16,5 0 103-16,-66 0-41 0,61 14 29 16,0 3-53-16,-61-3-38 15,61 2 48-15,0 12-51 0,-61 3 29 16,0-1 6-16,60 17-18 0,-60-16-1 16,0-1-38-16,0 15-5 15,0-1-5-15,0-13 12 0,0 16 27 16,0-16-166-16,0-17-107 0,0 16-211 15,0-16-66-15,0 3-143 16</inkml:trace>
  <inkml:trace contextRef="#ctx0" brushRef="#br1" timeOffset="211457.1606">23755 14363 2390 0,'0'-14'0'0,"0"14"54"15,0 0 62-15,0-16 56 0,0 16 19 16,0 0 0-16,0 0-31 16,0 0-106-16,0 0 59 0,0 0-90 15,0 0-20-15,0 0 79 0,0 16-115 16,0-16 79-16,0 14 3 15,-61 17-6-15,0-17 53 0,0 16-50 16,61 1-9-16,-66-1-23 0,5 1-28 16,61 0 38-16,-60-1-17 15,60-16 16-15,0 3 11 0,0-3-81 16,0 2-62-16,0-16-237 16,0 0-448-16</inkml:trace>
  <inkml:trace contextRef="#ctx0" brushRef="#br1" timeOffset="211925.8244">24368 13741 2414 0,'0'-14'88'0,"0"-2"-52"0,0 2-12 15,71 14-9-15,-71-17-82 16,0 17 144-16,61 0 2 0,-61 17 19 16,61-3-6-16,-61 2-89 15,56-2 50-15,5 3-72 0,-61 11 19 16,71 2 82-16,-71-13-85 0,0 13 69 15,0 1 28-15,0-1-135 16,-71 1 108-16,10-3-45 0,5 2-61 16,-5-13 43-16,0 14-20 15,-10-18 74-15,71 4 77 0,0-17 57 16,0 14-51-16,0-14-36 0,0 0-72 16,0-14-53-16,71-3 7 15,-10 17-4-15,0-13 20 0,56-4 1 16,-46-14 9-16,50 31 10 0,-60-14-26 15,66-2 0-15,-66 2 3 16,0 0 0-16,-61 14 20 0,60-17-67 16,1 17-175-16,-61 0-368 15,0-14-335-15</inkml:trace>
  <inkml:trace contextRef="#ctx0" brushRef="#br1" timeOffset="212258.8904">21838 15227 2754 0,'-71'0'68'0,"10"0"29"16,0 0 29-16,61 0-20 16,0 0-61-16,0-14-45 0,61-2-20 15,71 16 33-15,-71-14-19 16,55 0-7-16,16 14-151 0,-10-17-282 15,5 17-258-15</inkml:trace>
  <inkml:trace contextRef="#ctx0" brushRef="#br1" timeOffset="212480.7914">21706 15502 2668 0,'-122'31'109'0,"61"-17"102"0,1 2 67 15,60-16 0-15,0 14-119 0,0-14-92 16,60 0-57-16,1-14-14 0,61-2-94 16,10 2-222-16,-10-17-336 0,-6 15-274 15</inkml:trace>
  <inkml:trace contextRef="#ctx0" brushRef="#br1" timeOffset="212837.7504">22948 15274 1739 0,'66'-16'168'0,"-10"2"145"0,5-3-31 0,0 3 82 15,10-2-131-15,-71 16-176 16,61 0 99-16,0 0-124 0,-1 0 3 16,-60 16 4-16,61-2 0 15,-61 17 20-15,0-15-59 0,66 15 45 16,-5 0-84-16,-61-1 49 0,61-2 23 15,-61 2-53-15,61-13 53 16,-61 14-62-16,0-1-30 0,0-16-9 16,0 3-42-16,0-17 55 15,0 14-25-15,0-14 29 0,0 0 1 16,0 0 21-16,0-14-15 0,0 14-6 16,0-31 19-16,0 15-35 15,0 2 66-15,0-3 37 0,-61 3 22 16,0-3 49-16,61 17 22 0,-61 0-12 15,-66 0 11-15,67 17-24 16,-1 14-10-16,-71-17-9 0,71 16-33 16,-56 1-59-16,51-1-4 15,6 1 53-15,60-17-46 0,0 2 57 16,0-2-98-16,0 3-168 16,0-17-106-16,0 0-554 0</inkml:trace>
  <inkml:trace contextRef="#ctx0" brushRef="#br1" timeOffset="213384.223">24439 15061 1176 0,'-71'-31'192'0,"10"17"8"15,1-16-65-15,60 13 199 0,-61 3-202 16,-61 0 150-16,61-3 36 16,0 17-112-16,-5 0-13 0,-55 0-139 15,60 0 80-15,-61 17-75 16,56-3 65-16,-55 17-9 0,60-18-12 15,-71 35 0-15,71-18-1 16,-56 15 10-16,51 2-30 0,-60-3 15 16,65 17-52-16,0 1 4 0,61-18-7 15,0 17-32-15,0-16 22 16,0 2-4-16,0-3-3 0,0 1-22 16,61-15 8-16,-61 1-22 0,61-1-14 15,65-13 22-15,-60 14-8 16,-10-18-3-16,66 1 21 0,10-14 14 15,-71 17-17-15,60-17-4 16,-55 0-14-16,56-17 3 0,0 3 8 16,-62 1-8-16,67-18 29 0,-66 0-15 15,0 1 18-15,0-1-14 16,0 1 18-16,-1-15-25 0,1-2 4 16,-61 3 3-16,0-17-36 15,0-1 19-15,0 18-78 0,0-17-9 16,0 14-94-16,0 19-177 0,-61-3-236 15,1 1-405-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fld id="{902C6FA6-7F8B-4FEE-A6FB-79F44889D726}" type="datetimeFigureOut">
              <a:rPr lang="en-US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 vert="horz" lIns="93177" tIns="46589" rIns="93177" bIns="46589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7A207A05-ADDA-4396-AAE1-C868914E525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7933387-D973-4C2E-83E2-A6098FCCC31E}" type="slidenum">
              <a:rPr lang="en-US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US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F84ADD5-21A1-4D81-966E-77E83F6C119F}" type="slidenum">
              <a:rPr lang="en-US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</a:t>
            </a:fld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mtClean="0"/>
              <a:t>A random variable is a variable that assumes numerical values associated with the random outcome of an experiment, where one (and only one) numerical value is assigned to each sample point.</a:t>
            </a:r>
          </a:p>
          <a:p>
            <a:pPr eaLnBrk="1" hangingPunct="1"/>
            <a:endParaRPr lang="en-US" altLang="en-US" smtClean="0"/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3BB2884-4003-4676-9B62-5B635AA17CFF}" type="slidenum">
              <a:rPr lang="en-US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</a:t>
            </a:fld>
            <a:endParaRPr lang="en-US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80E78A5-7671-4383-AD0C-A1854DD21708}" type="slidenum">
              <a:rPr lang="en-US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8</a:t>
            </a:fld>
            <a:endParaRPr lang="en-US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C6F19AF-4A43-48AF-ABCA-E7F18475C0DE}" type="slidenum">
              <a:rPr lang="en-US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9</a:t>
            </a:fld>
            <a:endParaRPr lang="en-US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B831B3A-656F-42E3-A7B6-CAEC92C9931B}" type="slidenum">
              <a:rPr lang="en-US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2</a:t>
            </a:fld>
            <a:endParaRPr lang="en-US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D3D9D51-BE99-4637-BAF6-CAD6397B70CD}" type="slidenum">
              <a:rPr lang="en-US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4</a:t>
            </a:fld>
            <a:endParaRPr lang="en-US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32E4007-7F9B-41F9-8AA9-706F81188E12}" type="slidenum">
              <a:rPr lang="en-US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7</a:t>
            </a:fld>
            <a:endParaRPr lang="en-US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505582-F8E0-4726-BFA7-3D2208DC8664}" type="datetime1">
              <a:rPr lang="en-US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5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all 2010   Olin Business School</a:t>
            </a:r>
          </a:p>
        </p:txBody>
      </p:sp>
      <p:sp>
        <p:nvSpPr>
          <p:cNvPr id="6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D1EAEE"/>
                </a:solidFill>
              </a:defRPr>
            </a:lvl1pPr>
          </a:lstStyle>
          <a:p>
            <a:pPr>
              <a:defRPr/>
            </a:pPr>
            <a:fld id="{AD2DC5B2-3557-4855-87D5-F87A1D4BE2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531101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81C7F7-6D4F-4DA7-AC4E-796EE0D071CE}" type="datetime1">
              <a:rPr lang="en-US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all 2010   Olin Business School</a:t>
            </a:r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406C94-BB09-42BA-8C2C-C5CBD97AAD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72794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BF7144-C5AE-4D1F-9C32-FCF73D038044}" type="datetime1">
              <a:rPr lang="en-US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all 2010   Olin Business School</a:t>
            </a:r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E0B939-ED25-4DA5-AC95-E2A54D05119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816345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863" y="96838"/>
            <a:ext cx="7158037" cy="14128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49325" y="1981200"/>
            <a:ext cx="3754438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56163" y="1981200"/>
            <a:ext cx="3754437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9D009C-F89C-49CB-A702-7A6D96BC6F9C}" type="datetime1">
              <a:rPr lang="en-US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all 2010   Olin Business School</a:t>
            </a:r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340862-BDF9-4EE0-8ED6-3AC1B4C0A37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31762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931863" y="96838"/>
            <a:ext cx="7678737" cy="599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F8655B-976C-4AAD-96F1-929E8E82B67E}" type="datetime1">
              <a:rPr lang="en-US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4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all 2010   Olin Business School</a:t>
            </a:r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E8A6CC-97BF-49DD-939A-74BB1A4380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80545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1E5778-4B5D-4D65-A1D9-5DF5728947E8}" type="datetime1">
              <a:rPr lang="en-US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all 2010   Olin Business School</a:t>
            </a:r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0873F7-2B4B-4ADA-999F-C3C42B88468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980145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FA3B69-FB17-4119-A75F-193883E35E25}" type="datetime1">
              <a:rPr lang="en-US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all 2010   Olin Business Schoo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D1EAEE"/>
                </a:solidFill>
              </a:defRPr>
            </a:lvl1pPr>
          </a:lstStyle>
          <a:p>
            <a:pPr>
              <a:defRPr/>
            </a:pPr>
            <a:fld id="{87C295D1-AB5D-4E7B-A3ED-A055357FF79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980805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221AFC-FFCF-4ABD-96EC-D227A25EC74E}" type="datetime1">
              <a:rPr lang="en-US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all 2010   Olin Business School</a:t>
            </a:r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89D142-B074-4FF3-8E66-A6C18B7427A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46354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6D25D5-BEA4-43A4-B07A-31987FE68444}" type="datetime1">
              <a:rPr lang="en-US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8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all 2010   Olin Business School</a:t>
            </a:r>
          </a:p>
        </p:txBody>
      </p:sp>
      <p:sp>
        <p:nvSpPr>
          <p:cNvPr id="9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105C90-ED3E-4EB1-8D9A-28E16869489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01671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807F70-12F5-4BA3-B698-B4CA963C526B}" type="datetime1">
              <a:rPr lang="en-US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4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all 2010   Olin Business School</a:t>
            </a:r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5554E4-B856-4A7B-B4A9-432E89AA5DD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60507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8B2788-ADC6-4A63-91A9-FE1DA896834B}" type="datetime1">
              <a:rPr lang="en-US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3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all 2010   Olin Business School</a:t>
            </a:r>
          </a:p>
        </p:txBody>
      </p:sp>
      <p:sp>
        <p:nvSpPr>
          <p:cNvPr id="4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0A6CAD-60FE-464D-8159-4D049D656E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82032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F67F4E-101B-4505-AD7A-428F88305DF2}" type="datetime1">
              <a:rPr lang="en-US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all 2010   Olin Business School</a:t>
            </a:r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0F894E-D6E9-4F8A-ABB1-9E3286BD67B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96994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nip and Round Single Corner Rectangle 4"/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ight Triangle 5"/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Freeform 6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+mn-lt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lIns="45720" rIns="45720" bIns="45720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0A8E9C-4488-4AF7-8BC4-120B55F76A0F}" type="datetime1">
              <a:rPr lang="en-US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all 2010   Olin Business School</a:t>
            </a:r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BD15E1-39F0-4A9C-9600-A37606EADF5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7084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+mn-lt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+mn-lt"/>
            </a:endParaRPr>
          </a:p>
        </p:txBody>
      </p:sp>
      <p:sp>
        <p:nvSpPr>
          <p:cNvPr id="1028" name="Title Placeholder 8"/>
          <p:cNvSpPr>
            <a:spLocks noGrp="1"/>
          </p:cNvSpPr>
          <p:nvPr>
            <p:ph type="title"/>
          </p:nvPr>
        </p:nvSpPr>
        <p:spPr bwMode="auto">
          <a:xfrm>
            <a:off x="457200" y="70485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9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457200" y="1935163"/>
            <a:ext cx="8229600" cy="438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fld id="{60F53DCB-7AA7-4382-A3ED-F9C6123281B2}" type="datetime1">
              <a:rPr lang="en-US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Fall 2010   Olin Business School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45C75"/>
                </a:solidFill>
              </a:defRPr>
            </a:lvl1pPr>
          </a:lstStyle>
          <a:p>
            <a:pPr>
              <a:defRPr/>
            </a:pPr>
            <a:fld id="{648CFFBE-9074-4FEF-8239-4412472E695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grpSp>
        <p:nvGrpSpPr>
          <p:cNvPr id="1033" name="Group 1"/>
          <p:cNvGrpSpPr>
            <a:grpSpLocks/>
          </p:cNvGrpSpPr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6" r:id="rId1"/>
    <p:sldLayoutId id="2147483866" r:id="rId2"/>
    <p:sldLayoutId id="2147483877" r:id="rId3"/>
    <p:sldLayoutId id="2147483867" r:id="rId4"/>
    <p:sldLayoutId id="2147483868" r:id="rId5"/>
    <p:sldLayoutId id="2147483869" r:id="rId6"/>
    <p:sldLayoutId id="2147483870" r:id="rId7"/>
    <p:sldLayoutId id="2147483871" r:id="rId8"/>
    <p:sldLayoutId id="2147483878" r:id="rId9"/>
    <p:sldLayoutId id="2147483872" r:id="rId10"/>
    <p:sldLayoutId id="2147483873" r:id="rId11"/>
    <p:sldLayoutId id="2147483874" r:id="rId12"/>
    <p:sldLayoutId id="2147483875" r:id="rId13"/>
  </p:sldLayoutIdLst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anose="05020102010507070707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anose="05020102010507070707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0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65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209550" algn="l" rtl="0" eaLnBrk="0" fontAlgn="base" hangingPunct="0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6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8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0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customXml" Target="../ink/ink3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customXml" Target="../ink/ink4.xml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2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customXml" Target="../ink/ink5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3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customXml" Target="../ink/ink6.xml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5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customXml" Target="../ink/ink7.xml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7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9.emf"/><Relationship Id="rId4" Type="http://schemas.openxmlformats.org/officeDocument/2006/relationships/customXml" Target="../ink/ink8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customXml" Target="../ink/ink9.xml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2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7.emf"/><Relationship Id="rId4" Type="http://schemas.openxmlformats.org/officeDocument/2006/relationships/customXml" Target="../ink/ink10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1.xml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9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customXml" Target="../ink/ink12.xml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1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4.emf"/><Relationship Id="rId4" Type="http://schemas.openxmlformats.org/officeDocument/2006/relationships/customXml" Target="../ink/ink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4112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B5B0AC5-516E-4492-B0BD-49BEDF742C49}" type="slidenum">
              <a:rPr lang="en-US" altLang="en-US" sz="1200" smtClean="0">
                <a:solidFill>
                  <a:srgbClr val="045C75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en-US" sz="1200" smtClean="0">
              <a:solidFill>
                <a:srgbClr val="045C75"/>
              </a:solidFill>
              <a:latin typeface="Arial" panose="020B0604020202020204" pitchFamily="34" charset="0"/>
            </a:endParaRPr>
          </a:p>
        </p:txBody>
      </p:sp>
      <p:sp>
        <p:nvSpPr>
          <p:cNvPr id="7171" name="Content Placeholder 7"/>
          <p:cNvSpPr>
            <a:spLocks noGrp="1"/>
          </p:cNvSpPr>
          <p:nvPr>
            <p:ph idx="1"/>
          </p:nvPr>
        </p:nvSpPr>
        <p:spPr>
          <a:xfrm>
            <a:off x="457200" y="1600200"/>
            <a:ext cx="8534400" cy="4389438"/>
          </a:xfrm>
        </p:spPr>
        <p:txBody>
          <a:bodyPr/>
          <a:lstStyle/>
          <a:p>
            <a:pPr algn="ctr" eaLnBrk="1" hangingPunct="1">
              <a:buFont typeface="Wingdings 2" panose="05020102010507070707" pitchFamily="18" charset="2"/>
              <a:buNone/>
            </a:pPr>
            <a:endParaRPr lang="en-US" altLang="en-US" sz="3200" dirty="0" smtClean="0">
              <a:solidFill>
                <a:schemeClr val="tx2"/>
              </a:solidFill>
            </a:endParaRPr>
          </a:p>
          <a:p>
            <a:pPr marL="0" indent="0" algn="ctr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sz="4000" dirty="0" smtClean="0">
                <a:latin typeface="+mj-lt"/>
              </a:rPr>
              <a:t>                   Discrete </a:t>
            </a:r>
            <a:r>
              <a:rPr lang="en-US" sz="4000" dirty="0">
                <a:latin typeface="+mj-lt"/>
              </a:rPr>
              <a:t>Random Variable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807A381-5E5F-4A48-8181-29C0D93BBFC5}" type="datetime1">
              <a:rPr lang="en-US"/>
              <a:pPr>
                <a:defRPr/>
              </a:pPr>
              <a:t>8/20/2024</a:t>
            </a:fld>
            <a:endParaRPr lang="en-US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1143000"/>
          </a:xfrm>
        </p:spPr>
        <p:txBody>
          <a:bodyPr/>
          <a:lstStyle/>
          <a:p>
            <a:endParaRPr lang="en-IN" altLang="en-US" smtClean="0"/>
          </a:p>
        </p:txBody>
      </p:sp>
      <p:sp>
        <p:nvSpPr>
          <p:cNvPr id="19459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875"/>
            <a:ext cx="4038600" cy="4433888"/>
          </a:xfrm>
        </p:spPr>
        <p:txBody>
          <a:bodyPr/>
          <a:lstStyle/>
          <a:p>
            <a:endParaRPr lang="en-IN" altLang="en-US" smtClean="0"/>
          </a:p>
        </p:txBody>
      </p:sp>
      <p:sp>
        <p:nvSpPr>
          <p:cNvPr id="19460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875"/>
            <a:ext cx="4038600" cy="4433888"/>
          </a:xfrm>
        </p:spPr>
        <p:txBody>
          <a:bodyPr/>
          <a:lstStyle/>
          <a:p>
            <a:endParaRPr lang="en-I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E892CB7-B9FB-45E0-84CB-9964744AA472}" type="datetime1">
              <a:rPr lang="en-US" smtClean="0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19462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640C8D6-306A-49B3-9FBB-B25D08B07757}" type="slidenum">
              <a:rPr lang="en-US" altLang="en-US" smtClean="0">
                <a:solidFill>
                  <a:srgbClr val="045C75"/>
                </a:solidFill>
              </a:rPr>
              <a:pPr/>
              <a:t>10</a:t>
            </a:fld>
            <a:endParaRPr lang="en-US" altLang="en-US" smtClean="0">
              <a:solidFill>
                <a:srgbClr val="045C75"/>
              </a:solidFill>
            </a:endParaRPr>
          </a:p>
        </p:txBody>
      </p:sp>
      <p:pic>
        <p:nvPicPr>
          <p:cNvPr id="19463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1600" y="549275"/>
            <a:ext cx="9499600" cy="446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1143000"/>
          </a:xfrm>
        </p:spPr>
        <p:txBody>
          <a:bodyPr/>
          <a:lstStyle/>
          <a:p>
            <a:endParaRPr lang="en-IN" altLang="en-US" smtClean="0"/>
          </a:p>
        </p:txBody>
      </p:sp>
      <p:sp>
        <p:nvSpPr>
          <p:cNvPr id="2048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875"/>
            <a:ext cx="4038600" cy="4433888"/>
          </a:xfrm>
        </p:spPr>
        <p:txBody>
          <a:bodyPr/>
          <a:lstStyle/>
          <a:p>
            <a:endParaRPr lang="en-IN" altLang="en-US" smtClean="0"/>
          </a:p>
        </p:txBody>
      </p:sp>
      <p:sp>
        <p:nvSpPr>
          <p:cNvPr id="2048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875"/>
            <a:ext cx="4038600" cy="4433888"/>
          </a:xfrm>
        </p:spPr>
        <p:txBody>
          <a:bodyPr/>
          <a:lstStyle/>
          <a:p>
            <a:endParaRPr lang="en-I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E892CB7-B9FB-45E0-84CB-9964744AA472}" type="datetime1">
              <a:rPr lang="en-US" smtClean="0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2048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41959B2-AF23-4352-8790-58480D84241A}" type="slidenum">
              <a:rPr lang="en-US" altLang="en-US" smtClean="0">
                <a:solidFill>
                  <a:srgbClr val="045C75"/>
                </a:solidFill>
              </a:rPr>
              <a:pPr/>
              <a:t>11</a:t>
            </a:fld>
            <a:endParaRPr lang="en-US" altLang="en-US" smtClean="0">
              <a:solidFill>
                <a:srgbClr val="045C75"/>
              </a:solidFill>
            </a:endParaRPr>
          </a:p>
        </p:txBody>
      </p:sp>
      <p:pic>
        <p:nvPicPr>
          <p:cNvPr id="2048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450" y="549275"/>
            <a:ext cx="8699500" cy="580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9388" y="1920875"/>
            <a:ext cx="8507412" cy="4433888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+mj-lt"/>
              </a:rPr>
              <a:t>Given a random variable </a:t>
            </a:r>
            <a:r>
              <a:rPr lang="en-US" i="1" dirty="0">
                <a:latin typeface="+mj-lt"/>
              </a:rPr>
              <a:t>X </a:t>
            </a:r>
            <a:r>
              <a:rPr lang="en-US" dirty="0">
                <a:latin typeface="+mj-lt"/>
              </a:rPr>
              <a:t>along with its distribution function </a:t>
            </a:r>
            <a:r>
              <a:rPr lang="en-US" i="1" dirty="0">
                <a:latin typeface="+mj-lt"/>
              </a:rPr>
              <a:t>F</a:t>
            </a:r>
            <a:r>
              <a:rPr lang="en-US" dirty="0">
                <a:latin typeface="+mj-lt"/>
              </a:rPr>
              <a:t>, it would </a:t>
            </a:r>
            <a:r>
              <a:rPr lang="en-US" dirty="0" smtClean="0">
                <a:latin typeface="+mj-lt"/>
              </a:rPr>
              <a:t>be extremely </a:t>
            </a:r>
            <a:r>
              <a:rPr lang="en-US" dirty="0">
                <a:latin typeface="+mj-lt"/>
              </a:rPr>
              <a:t>useful if we were able to summarize the essential properties of </a:t>
            </a:r>
            <a:r>
              <a:rPr lang="en-US" i="1" dirty="0">
                <a:latin typeface="+mj-lt"/>
              </a:rPr>
              <a:t>F </a:t>
            </a:r>
            <a:r>
              <a:rPr lang="en-US" dirty="0">
                <a:latin typeface="+mj-lt"/>
              </a:rPr>
              <a:t>by certain suitably defined measures</a:t>
            </a:r>
            <a:r>
              <a:rPr lang="en-US" dirty="0" smtClean="0">
                <a:latin typeface="+mj-lt"/>
              </a:rPr>
              <a:t>.</a:t>
            </a:r>
          </a:p>
          <a:p>
            <a:pPr>
              <a:defRPr/>
            </a:pPr>
            <a:r>
              <a:rPr lang="en-US" dirty="0" smtClean="0">
                <a:latin typeface="+mj-lt"/>
              </a:rPr>
              <a:t> </a:t>
            </a:r>
            <a:r>
              <a:rPr lang="en-US" dirty="0">
                <a:latin typeface="+mj-lt"/>
              </a:rPr>
              <a:t>One such measure would be </a:t>
            </a:r>
            <a:r>
              <a:rPr lang="en-US" i="1" dirty="0">
                <a:latin typeface="+mj-lt"/>
              </a:rPr>
              <a:t>E</a:t>
            </a:r>
            <a:r>
              <a:rPr lang="en-US" dirty="0">
                <a:latin typeface="+mj-lt"/>
              </a:rPr>
              <a:t>[</a:t>
            </a:r>
            <a:r>
              <a:rPr lang="en-US" i="1" dirty="0">
                <a:latin typeface="+mj-lt"/>
              </a:rPr>
              <a:t>X</a:t>
            </a:r>
            <a:r>
              <a:rPr lang="en-US" dirty="0">
                <a:latin typeface="+mj-lt"/>
              </a:rPr>
              <a:t>], the expected </a:t>
            </a:r>
            <a:r>
              <a:rPr lang="en-US" dirty="0" smtClean="0">
                <a:latin typeface="+mj-lt"/>
              </a:rPr>
              <a:t>value of </a:t>
            </a:r>
            <a:r>
              <a:rPr lang="en-US" i="1" dirty="0">
                <a:latin typeface="+mj-lt"/>
              </a:rPr>
              <a:t>X</a:t>
            </a:r>
            <a:r>
              <a:rPr lang="en-US" dirty="0">
                <a:latin typeface="+mj-lt"/>
              </a:rPr>
              <a:t>. </a:t>
            </a:r>
            <a:endParaRPr lang="en-US" dirty="0" smtClean="0">
              <a:latin typeface="+mj-lt"/>
            </a:endParaRPr>
          </a:p>
          <a:p>
            <a:pPr>
              <a:defRPr/>
            </a:pPr>
            <a:r>
              <a:rPr lang="en-US" dirty="0" smtClean="0">
                <a:latin typeface="+mj-lt"/>
              </a:rPr>
              <a:t>However</a:t>
            </a:r>
            <a:r>
              <a:rPr lang="en-US" dirty="0">
                <a:latin typeface="+mj-lt"/>
              </a:rPr>
              <a:t>, although </a:t>
            </a:r>
            <a:r>
              <a:rPr lang="en-US" i="1" dirty="0">
                <a:latin typeface="+mj-lt"/>
              </a:rPr>
              <a:t>E</a:t>
            </a:r>
            <a:r>
              <a:rPr lang="en-US" dirty="0">
                <a:latin typeface="+mj-lt"/>
              </a:rPr>
              <a:t>[</a:t>
            </a:r>
            <a:r>
              <a:rPr lang="en-US" i="1" dirty="0">
                <a:latin typeface="+mj-lt"/>
              </a:rPr>
              <a:t>X</a:t>
            </a:r>
            <a:r>
              <a:rPr lang="en-US" dirty="0">
                <a:latin typeface="+mj-lt"/>
              </a:rPr>
              <a:t>] yields the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weighted average </a:t>
            </a:r>
            <a:r>
              <a:rPr lang="en-US" dirty="0">
                <a:latin typeface="+mj-lt"/>
              </a:rPr>
              <a:t>of the possible values </a:t>
            </a:r>
            <a:r>
              <a:rPr lang="en-US" dirty="0" smtClean="0">
                <a:latin typeface="+mj-lt"/>
              </a:rPr>
              <a:t>of </a:t>
            </a:r>
            <a:r>
              <a:rPr lang="en-US" i="1" dirty="0" smtClean="0">
                <a:latin typeface="+mj-lt"/>
              </a:rPr>
              <a:t>X</a:t>
            </a:r>
            <a:r>
              <a:rPr lang="en-US" dirty="0">
                <a:latin typeface="+mj-lt"/>
              </a:rPr>
              <a:t>, it does not tell us anything about the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variation, or spread, of these values</a:t>
            </a:r>
            <a:r>
              <a:rPr lang="en-US" dirty="0">
                <a:latin typeface="+mj-lt"/>
              </a:rPr>
              <a:t>. </a:t>
            </a:r>
            <a:br>
              <a:rPr lang="en-US" dirty="0">
                <a:latin typeface="+mj-lt"/>
              </a:rPr>
            </a:br>
            <a:endParaRPr lang="en-IN" dirty="0">
              <a:latin typeface="+mj-lt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E892CB7-B9FB-45E0-84CB-9964744AA472}" type="datetime1">
              <a:rPr lang="en-US" smtClean="0"/>
              <a:pPr>
                <a:defRPr/>
              </a:pPr>
              <a:t>8/19/2024</a:t>
            </a:fld>
            <a:endParaRPr lang="en-US" dirty="0"/>
          </a:p>
        </p:txBody>
      </p:sp>
      <p:sp>
        <p:nvSpPr>
          <p:cNvPr id="21508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256CF73-5DC7-46A7-8687-EF4979253F24}" type="slidenum">
              <a:rPr lang="en-US" altLang="en-US" smtClean="0">
                <a:solidFill>
                  <a:srgbClr val="045C75"/>
                </a:solidFill>
              </a:rPr>
              <a:pPr/>
              <a:t>12</a:t>
            </a:fld>
            <a:endParaRPr lang="en-US" altLang="en-US" smtClean="0">
              <a:solidFill>
                <a:srgbClr val="045C75"/>
              </a:solidFill>
            </a:endParaRPr>
          </a:p>
        </p:txBody>
      </p:sp>
      <p:sp>
        <p:nvSpPr>
          <p:cNvPr id="2150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7315200" cy="762000"/>
          </a:xfrm>
        </p:spPr>
        <p:txBody>
          <a:bodyPr/>
          <a:lstStyle/>
          <a:p>
            <a:pPr eaLnBrk="1" hangingPunct="1"/>
            <a:r>
              <a:rPr lang="en-US" altLang="en-US" sz="3200" smtClean="0"/>
              <a:t>Variance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1143000"/>
          </a:xfrm>
        </p:spPr>
        <p:txBody>
          <a:bodyPr/>
          <a:lstStyle/>
          <a:p>
            <a:endParaRPr lang="en-IN" altLang="en-US" smtClean="0"/>
          </a:p>
        </p:txBody>
      </p:sp>
      <p:sp>
        <p:nvSpPr>
          <p:cNvPr id="22531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875"/>
            <a:ext cx="4038600" cy="4433888"/>
          </a:xfrm>
        </p:spPr>
        <p:txBody>
          <a:bodyPr/>
          <a:lstStyle/>
          <a:p>
            <a:endParaRPr lang="en-IN" altLang="en-US" smtClean="0"/>
          </a:p>
        </p:txBody>
      </p:sp>
      <p:sp>
        <p:nvSpPr>
          <p:cNvPr id="22532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875"/>
            <a:ext cx="4038600" cy="4433888"/>
          </a:xfrm>
        </p:spPr>
        <p:txBody>
          <a:bodyPr/>
          <a:lstStyle/>
          <a:p>
            <a:endParaRPr lang="en-I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E892CB7-B9FB-45E0-84CB-9964744AA472}" type="datetime1">
              <a:rPr lang="en-US" smtClean="0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2253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5F00899-9202-450C-8974-EBC1DFD6C1E1}" type="slidenum">
              <a:rPr lang="en-US" altLang="en-US" smtClean="0">
                <a:solidFill>
                  <a:srgbClr val="045C75"/>
                </a:solidFill>
              </a:rPr>
              <a:pPr/>
              <a:t>13</a:t>
            </a:fld>
            <a:endParaRPr lang="en-US" altLang="en-US" smtClean="0">
              <a:solidFill>
                <a:srgbClr val="045C75"/>
              </a:solidFill>
            </a:endParaRPr>
          </a:p>
        </p:txBody>
      </p:sp>
      <p:pic>
        <p:nvPicPr>
          <p:cNvPr id="22535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36613"/>
            <a:ext cx="8308975" cy="194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6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988" y="2708275"/>
            <a:ext cx="3883025" cy="80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1143000"/>
          </a:xfrm>
        </p:spPr>
        <p:txBody>
          <a:bodyPr/>
          <a:lstStyle/>
          <a:p>
            <a:endParaRPr lang="en-IN" altLang="en-US" smtClean="0"/>
          </a:p>
        </p:txBody>
      </p:sp>
      <p:sp>
        <p:nvSpPr>
          <p:cNvPr id="23555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875"/>
            <a:ext cx="4038600" cy="4433888"/>
          </a:xfrm>
        </p:spPr>
        <p:txBody>
          <a:bodyPr/>
          <a:lstStyle/>
          <a:p>
            <a:endParaRPr lang="en-IN" altLang="en-US" smtClean="0"/>
          </a:p>
        </p:txBody>
      </p:sp>
      <p:sp>
        <p:nvSpPr>
          <p:cNvPr id="23556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875"/>
            <a:ext cx="4038600" cy="4433888"/>
          </a:xfrm>
        </p:spPr>
        <p:txBody>
          <a:bodyPr/>
          <a:lstStyle/>
          <a:p>
            <a:endParaRPr lang="en-I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E892CB7-B9FB-45E0-84CB-9964744AA472}" type="datetime1">
              <a:rPr lang="en-US" smtClean="0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23558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3960C15-1B2C-49DC-B949-7D5AC53A636A}" type="slidenum">
              <a:rPr lang="en-US" altLang="en-US" smtClean="0">
                <a:solidFill>
                  <a:srgbClr val="045C75"/>
                </a:solidFill>
              </a:rPr>
              <a:pPr/>
              <a:t>14</a:t>
            </a:fld>
            <a:endParaRPr lang="en-US" altLang="en-US" smtClean="0">
              <a:solidFill>
                <a:srgbClr val="045C75"/>
              </a:solidFill>
            </a:endParaRPr>
          </a:p>
        </p:txBody>
      </p:sp>
      <p:pic>
        <p:nvPicPr>
          <p:cNvPr id="23559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988" y="704850"/>
            <a:ext cx="8836025" cy="564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1143000"/>
          </a:xfrm>
        </p:spPr>
        <p:txBody>
          <a:bodyPr/>
          <a:lstStyle/>
          <a:p>
            <a:endParaRPr lang="en-IN" altLang="en-US" smtClean="0"/>
          </a:p>
        </p:txBody>
      </p:sp>
      <p:sp>
        <p:nvSpPr>
          <p:cNvPr id="24579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875"/>
            <a:ext cx="4038600" cy="4433888"/>
          </a:xfrm>
        </p:spPr>
        <p:txBody>
          <a:bodyPr/>
          <a:lstStyle/>
          <a:p>
            <a:endParaRPr lang="en-IN" altLang="en-US" smtClean="0"/>
          </a:p>
        </p:txBody>
      </p:sp>
      <p:sp>
        <p:nvSpPr>
          <p:cNvPr id="24580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875"/>
            <a:ext cx="4038600" cy="4433888"/>
          </a:xfrm>
        </p:spPr>
        <p:txBody>
          <a:bodyPr/>
          <a:lstStyle/>
          <a:p>
            <a:endParaRPr lang="en-I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E892CB7-B9FB-45E0-84CB-9964744AA472}" type="datetime1">
              <a:rPr lang="en-US" smtClean="0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24582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8DAE47B-5184-4681-B23B-D79CF0C5A812}" type="slidenum">
              <a:rPr lang="en-US" altLang="en-US" smtClean="0">
                <a:solidFill>
                  <a:srgbClr val="045C75"/>
                </a:solidFill>
              </a:rPr>
              <a:pPr/>
              <a:t>15</a:t>
            </a:fld>
            <a:endParaRPr lang="en-US" altLang="en-US" smtClean="0">
              <a:solidFill>
                <a:srgbClr val="045C75"/>
              </a:solidFill>
            </a:endParaRPr>
          </a:p>
        </p:txBody>
      </p:sp>
      <p:pic>
        <p:nvPicPr>
          <p:cNvPr id="24583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3" y="704850"/>
            <a:ext cx="8753475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4" name="Content Placeholder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8" y="4137025"/>
            <a:ext cx="9132887" cy="130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7315200" cy="762000"/>
          </a:xfrm>
        </p:spPr>
        <p:txBody>
          <a:bodyPr/>
          <a:lstStyle/>
          <a:p>
            <a:pPr eaLnBrk="1" hangingPunct="1"/>
            <a:r>
              <a:rPr lang="en-US" altLang="en-US" sz="3200" smtClean="0"/>
              <a:t>The Binomial Distribution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371600"/>
            <a:ext cx="4017963" cy="4648200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A Binomial Random Variable</a:t>
            </a:r>
          </a:p>
          <a:p>
            <a:pPr lvl="1" eaLnBrk="1" hangingPunct="1"/>
            <a:r>
              <a:rPr lang="en-US" altLang="en-US" sz="2000" i="1" smtClean="0"/>
              <a:t>n</a:t>
            </a:r>
            <a:r>
              <a:rPr lang="en-US" altLang="en-US" sz="2000" smtClean="0"/>
              <a:t> identical trials</a:t>
            </a:r>
          </a:p>
          <a:p>
            <a:pPr lvl="1" eaLnBrk="1" hangingPunct="1"/>
            <a:r>
              <a:rPr lang="en-US" altLang="en-US" sz="2000" smtClean="0"/>
              <a:t>Two outcomes: </a:t>
            </a:r>
            <a:r>
              <a:rPr lang="en-US" altLang="en-US" sz="2000" b="1" smtClean="0"/>
              <a:t>S</a:t>
            </a:r>
            <a:r>
              <a:rPr lang="en-US" altLang="en-US" sz="2000" smtClean="0"/>
              <a:t>uccess or </a:t>
            </a:r>
            <a:r>
              <a:rPr lang="en-US" altLang="en-US" sz="2000" b="1" smtClean="0"/>
              <a:t>F</a:t>
            </a:r>
            <a:r>
              <a:rPr lang="en-US" altLang="en-US" sz="2000" smtClean="0"/>
              <a:t>ailure</a:t>
            </a:r>
          </a:p>
          <a:p>
            <a:pPr lvl="1" eaLnBrk="1" hangingPunct="1"/>
            <a:r>
              <a:rPr lang="en-US" altLang="en-US" sz="2000" smtClean="0"/>
              <a:t>P(</a:t>
            </a:r>
            <a:r>
              <a:rPr lang="en-US" altLang="en-US" sz="2000" b="1" smtClean="0"/>
              <a:t>S</a:t>
            </a:r>
            <a:r>
              <a:rPr lang="en-US" altLang="en-US" sz="2000" smtClean="0"/>
              <a:t>) = </a:t>
            </a:r>
            <a:r>
              <a:rPr lang="en-US" altLang="en-US" sz="2000" i="1" smtClean="0"/>
              <a:t>p</a:t>
            </a:r>
            <a:r>
              <a:rPr lang="en-US" altLang="en-US" sz="2000" smtClean="0"/>
              <a:t>; P(</a:t>
            </a:r>
            <a:r>
              <a:rPr lang="en-US" altLang="en-US" sz="2000" b="1" smtClean="0"/>
              <a:t>F</a:t>
            </a:r>
            <a:r>
              <a:rPr lang="en-US" altLang="en-US" sz="2000" smtClean="0"/>
              <a:t>) = </a:t>
            </a:r>
            <a:r>
              <a:rPr lang="en-US" altLang="en-US" sz="2000" i="1" smtClean="0"/>
              <a:t>q</a:t>
            </a:r>
            <a:r>
              <a:rPr lang="en-US" altLang="en-US" sz="2000" smtClean="0"/>
              <a:t> = 1 – </a:t>
            </a:r>
            <a:r>
              <a:rPr lang="en-US" altLang="en-US" sz="2000" i="1" smtClean="0"/>
              <a:t>p</a:t>
            </a:r>
            <a:endParaRPr lang="en-US" altLang="en-US" sz="2000" smtClean="0"/>
          </a:p>
          <a:p>
            <a:pPr lvl="1" eaLnBrk="1" hangingPunct="1"/>
            <a:r>
              <a:rPr lang="en-US" altLang="en-US" sz="2000" smtClean="0"/>
              <a:t>Trials are independent</a:t>
            </a:r>
            <a:endParaRPr lang="en-US" altLang="en-US" sz="2000" i="1" smtClean="0"/>
          </a:p>
          <a:p>
            <a:pPr lvl="1" eaLnBrk="1" hangingPunct="1"/>
            <a:r>
              <a:rPr lang="en-US" altLang="en-US" sz="2000" i="1" smtClean="0"/>
              <a:t>x</a:t>
            </a:r>
            <a:r>
              <a:rPr lang="en-US" altLang="en-US" sz="2000" smtClean="0"/>
              <a:t> is the number of </a:t>
            </a:r>
            <a:r>
              <a:rPr lang="en-US" altLang="en-US" sz="2000" b="1" smtClean="0"/>
              <a:t>S</a:t>
            </a:r>
            <a:r>
              <a:rPr lang="en-US" altLang="en-US" sz="2000" smtClean="0"/>
              <a:t>’s in </a:t>
            </a:r>
            <a:r>
              <a:rPr lang="en-US" altLang="en-US" sz="2000" i="1" smtClean="0"/>
              <a:t>n </a:t>
            </a:r>
            <a:r>
              <a:rPr lang="en-US" altLang="en-US" sz="2000" smtClean="0"/>
              <a:t>trials </a:t>
            </a:r>
            <a:endParaRPr lang="en-US" altLang="en-US" sz="2000" i="1" smtClean="0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0" y="1295400"/>
            <a:ext cx="3983038" cy="4267200"/>
          </a:xfrm>
        </p:spPr>
        <p:txBody>
          <a:bodyPr/>
          <a:lstStyle/>
          <a:p>
            <a:pPr eaLnBrk="1" hangingPunct="1"/>
            <a:endParaRPr lang="en-US" altLang="en-US" sz="2400" smtClean="0">
              <a:solidFill>
                <a:srgbClr val="003399"/>
              </a:solidFill>
            </a:endParaRPr>
          </a:p>
          <a:p>
            <a:pPr eaLnBrk="1" hangingPunct="1"/>
            <a:endParaRPr lang="en-US" altLang="en-US" sz="2400" smtClean="0">
              <a:solidFill>
                <a:srgbClr val="003399"/>
              </a:solidFill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000" smtClean="0">
                <a:solidFill>
                  <a:srgbClr val="003399"/>
                </a:solidFill>
              </a:rPr>
              <a:t>Flip a coin 3 times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000" smtClean="0">
                <a:solidFill>
                  <a:srgbClr val="003399"/>
                </a:solidFill>
              </a:rPr>
              <a:t>Outcomes are Heads or Tails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en-US" sz="2000" smtClean="0">
              <a:solidFill>
                <a:srgbClr val="003399"/>
              </a:solidFill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000" smtClean="0">
                <a:solidFill>
                  <a:srgbClr val="003399"/>
                </a:solidFill>
              </a:rPr>
              <a:t>P(H) = .5; P(F) = 1-.5 = .5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000" smtClean="0">
                <a:solidFill>
                  <a:srgbClr val="003399"/>
                </a:solidFill>
              </a:rPr>
              <a:t>A head on flip </a:t>
            </a:r>
            <a:r>
              <a:rPr lang="en-US" altLang="en-US" sz="2000" i="1" smtClean="0">
                <a:solidFill>
                  <a:srgbClr val="003399"/>
                </a:solidFill>
              </a:rPr>
              <a:t>i</a:t>
            </a:r>
            <a:r>
              <a:rPr lang="en-US" altLang="en-US" sz="2000" smtClean="0">
                <a:solidFill>
                  <a:srgbClr val="003399"/>
                </a:solidFill>
              </a:rPr>
              <a:t> doesn’t change P(H) of flip </a:t>
            </a:r>
            <a:r>
              <a:rPr lang="en-US" altLang="en-US" sz="2000" i="1" smtClean="0">
                <a:solidFill>
                  <a:srgbClr val="003399"/>
                </a:solidFill>
              </a:rPr>
              <a:t>i</a:t>
            </a:r>
            <a:r>
              <a:rPr lang="en-US" altLang="en-US" sz="2000" smtClean="0">
                <a:solidFill>
                  <a:srgbClr val="003399"/>
                </a:solidFill>
              </a:rPr>
              <a:t> + 1</a:t>
            </a:r>
          </a:p>
          <a:p>
            <a:pPr eaLnBrk="1" hangingPunct="1"/>
            <a:endParaRPr lang="en-US" altLang="en-US" sz="2400" smtClean="0">
              <a:solidFill>
                <a:srgbClr val="003399"/>
              </a:solidFill>
            </a:endParaRPr>
          </a:p>
          <a:p>
            <a:pPr eaLnBrk="1" hangingPunct="1"/>
            <a:endParaRPr lang="en-US" altLang="en-US" sz="2400" smtClean="0">
              <a:solidFill>
                <a:srgbClr val="003399"/>
              </a:solidFill>
            </a:endParaRPr>
          </a:p>
        </p:txBody>
      </p:sp>
      <p:sp>
        <p:nvSpPr>
          <p:cNvPr id="2560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3B36941-B95B-480B-BB97-9EF3D6165873}" type="slidenum">
              <a:rPr lang="en-US" altLang="en-US" sz="1200" smtClean="0">
                <a:solidFill>
                  <a:srgbClr val="045C75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en-US" altLang="en-US" sz="1200" smtClean="0">
              <a:solidFill>
                <a:srgbClr val="045C75"/>
              </a:solidFill>
              <a:latin typeface="Arial" panose="020B0604020202020204" pitchFamily="34" charset="0"/>
            </a:endParaRPr>
          </a:p>
        </p:txBody>
      </p:sp>
      <p:cxnSp>
        <p:nvCxnSpPr>
          <p:cNvPr id="25606" name="Straight Arrow Connector 7"/>
          <p:cNvCxnSpPr>
            <a:cxnSpLocks noChangeShapeType="1"/>
          </p:cNvCxnSpPr>
          <p:nvPr/>
        </p:nvCxnSpPr>
        <p:spPr bwMode="auto">
          <a:xfrm>
            <a:off x="3200400" y="2362200"/>
            <a:ext cx="1828800" cy="1588"/>
          </a:xfrm>
          <a:prstGeom prst="straightConnector1">
            <a:avLst/>
          </a:prstGeom>
          <a:noFill/>
          <a:ln w="9525" algn="ctr">
            <a:solidFill>
              <a:srgbClr val="CC33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07" name="Straight Arrow Connector 9"/>
          <p:cNvCxnSpPr>
            <a:cxnSpLocks noChangeShapeType="1"/>
          </p:cNvCxnSpPr>
          <p:nvPr/>
        </p:nvCxnSpPr>
        <p:spPr bwMode="auto">
          <a:xfrm>
            <a:off x="4191000" y="2743200"/>
            <a:ext cx="838200" cy="1588"/>
          </a:xfrm>
          <a:prstGeom prst="straightConnector1">
            <a:avLst/>
          </a:prstGeom>
          <a:noFill/>
          <a:ln w="9525" algn="ctr">
            <a:solidFill>
              <a:srgbClr val="CC33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08" name="Straight Arrow Connector 12"/>
          <p:cNvCxnSpPr>
            <a:cxnSpLocks noChangeShapeType="1"/>
          </p:cNvCxnSpPr>
          <p:nvPr/>
        </p:nvCxnSpPr>
        <p:spPr bwMode="auto">
          <a:xfrm>
            <a:off x="4343400" y="3505200"/>
            <a:ext cx="685800" cy="1588"/>
          </a:xfrm>
          <a:prstGeom prst="straightConnector1">
            <a:avLst/>
          </a:prstGeom>
          <a:noFill/>
          <a:ln w="9525" algn="ctr">
            <a:solidFill>
              <a:srgbClr val="CC33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09" name="Straight Arrow Connector 14"/>
          <p:cNvCxnSpPr>
            <a:cxnSpLocks noChangeShapeType="1"/>
          </p:cNvCxnSpPr>
          <p:nvPr/>
        </p:nvCxnSpPr>
        <p:spPr bwMode="auto">
          <a:xfrm>
            <a:off x="4038600" y="3810000"/>
            <a:ext cx="990600" cy="1588"/>
          </a:xfrm>
          <a:prstGeom prst="straightConnector1">
            <a:avLst/>
          </a:prstGeom>
          <a:noFill/>
          <a:ln w="9525" algn="ctr">
            <a:solidFill>
              <a:srgbClr val="CC33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5610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066800"/>
            <a:ext cx="871538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Date Placeholder 1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B42E5B3-7D94-407B-8A18-FF00E6CA4D7C}" type="datetime1">
              <a:rPr lang="en-US"/>
              <a:pPr>
                <a:defRPr/>
              </a:pPr>
              <a:t>8/19/20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152400"/>
            <a:ext cx="6858000" cy="838200"/>
          </a:xfrm>
        </p:spPr>
        <p:txBody>
          <a:bodyPr/>
          <a:lstStyle/>
          <a:p>
            <a:pPr eaLnBrk="1" hangingPunct="1"/>
            <a:r>
              <a:rPr lang="en-US" altLang="en-US" sz="3200" smtClean="0"/>
              <a:t>The Binomial Distribution (Example 1)</a:t>
            </a:r>
          </a:p>
        </p:txBody>
      </p:sp>
      <p:graphicFrame>
        <p:nvGraphicFramePr>
          <p:cNvPr id="32876" name="Group 108"/>
          <p:cNvGraphicFramePr>
            <a:graphicFrameLocks noGrp="1"/>
          </p:cNvGraphicFramePr>
          <p:nvPr>
            <p:ph/>
          </p:nvPr>
        </p:nvGraphicFramePr>
        <p:xfrm>
          <a:off x="457200" y="1371600"/>
          <a:ext cx="7889875" cy="4286250"/>
        </p:xfrm>
        <a:graphic>
          <a:graphicData uri="http://schemas.openxmlformats.org/drawingml/2006/table">
            <a:tbl>
              <a:tblPr/>
              <a:tblGrid>
                <a:gridCol w="25037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192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192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477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76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Results of 3 flips</a:t>
                      </a:r>
                    </a:p>
                  </a:txBody>
                  <a:tcPr marL="91436" marR="9143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robability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ombined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Summary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6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HHH</a:t>
                      </a:r>
                    </a:p>
                  </a:txBody>
                  <a:tcPr marL="91436" marR="9143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)(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)(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endParaRPr kumimoji="0" lang="en-US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FFF0C2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(1)p</a:t>
                      </a:r>
                      <a:r>
                        <a:rPr kumimoji="0" lang="en-US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q</a:t>
                      </a:r>
                      <a:r>
                        <a:rPr kumimoji="0" lang="en-US" sz="2400" b="0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  <a:endParaRPr kumimoji="0" lang="en-US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FFF0C2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6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HHT</a:t>
                      </a:r>
                    </a:p>
                  </a:txBody>
                  <a:tcPr marL="91436" marR="9143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)(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)(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q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2400" b="0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q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6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HTH</a:t>
                      </a:r>
                    </a:p>
                  </a:txBody>
                  <a:tcPr marL="91436" marR="9143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)(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q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)(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2400" b="0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q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(3)p</a:t>
                      </a:r>
                      <a:r>
                        <a:rPr kumimoji="0" lang="en-US" sz="2400" b="0" i="1" u="none" strike="noStrike" cap="none" normalizeH="0" baseline="3000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q</a:t>
                      </a:r>
                      <a:r>
                        <a:rPr kumimoji="0" lang="en-US" sz="2400" b="0" i="1" u="none" strike="noStrike" cap="none" normalizeH="0" baseline="3000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  <a:endParaRPr kumimoji="0" lang="en-US" sz="2400" b="0" i="1" u="none" strike="noStrike" cap="none" normalizeH="0" baseline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6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THH</a:t>
                      </a:r>
                    </a:p>
                  </a:txBody>
                  <a:tcPr marL="91436" marR="9143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q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)(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)(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2400" b="0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q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76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HTT</a:t>
                      </a:r>
                    </a:p>
                  </a:txBody>
                  <a:tcPr marL="91436" marR="9143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)(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q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)(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q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pq</a:t>
                      </a:r>
                      <a:r>
                        <a:rPr kumimoji="0" lang="en-US" sz="2400" b="0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0C2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76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THT</a:t>
                      </a:r>
                    </a:p>
                  </a:txBody>
                  <a:tcPr marL="91436" marR="9143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q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)(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)(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q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pq</a:t>
                      </a:r>
                      <a:r>
                        <a:rPr kumimoji="0" lang="en-US" sz="2400" b="0" i="1" u="none" strike="noStrike" cap="none" normalizeH="0" baseline="3000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(3)p</a:t>
                      </a:r>
                      <a:r>
                        <a:rPr kumimoji="0" lang="en-US" sz="2400" b="0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q</a:t>
                      </a:r>
                      <a:r>
                        <a:rPr kumimoji="0" lang="en-US" sz="2400" b="0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76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TTH</a:t>
                      </a:r>
                    </a:p>
                  </a:txBody>
                  <a:tcPr marL="91436" marR="9143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q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)(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q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)(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pq</a:t>
                      </a:r>
                      <a:r>
                        <a:rPr kumimoji="0" lang="en-US" sz="2400" b="0" i="1" u="none" strike="noStrike" cap="none" normalizeH="0" baseline="30000" smtClean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0C2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76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TTT</a:t>
                      </a:r>
                    </a:p>
                  </a:txBody>
                  <a:tcPr marL="91436" marR="9143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q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)(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q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)(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q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q</a:t>
                      </a:r>
                      <a:r>
                        <a:rPr kumimoji="0" lang="en-US" sz="2400" b="0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(1)p</a:t>
                      </a:r>
                      <a:r>
                        <a:rPr kumimoji="0" lang="en-US" sz="2400" b="0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q</a:t>
                      </a:r>
                      <a:r>
                        <a:rPr kumimoji="0" lang="en-US" sz="2400" b="0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26679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8A673A3-D553-4193-9772-B8F68F4FB683}" type="slidenum">
              <a:rPr lang="en-US" altLang="en-US" sz="1200" smtClean="0">
                <a:solidFill>
                  <a:srgbClr val="045C75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en-US" altLang="en-US" sz="1200" smtClean="0">
              <a:solidFill>
                <a:srgbClr val="045C75"/>
              </a:solidFill>
              <a:latin typeface="Arial" panose="020B0604020202020204" pitchFamily="34" charset="0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E0C82E1-20F1-4313-91CC-A4C09DCDFF26}" type="datetime1">
              <a:rPr lang="en-US"/>
              <a:pPr>
                <a:defRPr/>
              </a:pPr>
              <a:t>8/19/20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229600" cy="762000"/>
          </a:xfrm>
        </p:spPr>
        <p:txBody>
          <a:bodyPr/>
          <a:lstStyle/>
          <a:p>
            <a:pPr eaLnBrk="1" hangingPunct="1"/>
            <a:r>
              <a:rPr lang="en-US" altLang="en-US" sz="3200" smtClean="0"/>
              <a:t>The Binomial Distribution Probability Distribution</a:t>
            </a:r>
          </a:p>
        </p:txBody>
      </p:sp>
      <p:graphicFrame>
        <p:nvGraphicFramePr>
          <p:cNvPr id="27651" name="Object 2"/>
          <p:cNvGraphicFramePr>
            <a:graphicFrameLocks noChangeAspect="1"/>
          </p:cNvGraphicFramePr>
          <p:nvPr>
            <p:ph sz="half" idx="2"/>
          </p:nvPr>
        </p:nvGraphicFramePr>
        <p:xfrm>
          <a:off x="2286000" y="3094038"/>
          <a:ext cx="3200400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4" name="Equation" r:id="rId4" imgW="1104900" imgH="457200" progId="Equation.3">
                  <p:embed/>
                </p:oleObj>
              </mc:Choice>
              <mc:Fallback>
                <p:oleObj name="Equation" r:id="rId4" imgW="11049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094038"/>
                        <a:ext cx="3200400" cy="132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803025B-9267-4D28-AEC1-297F4EFF628E}" type="slidenum">
              <a:rPr lang="en-US" altLang="en-US" sz="1200" smtClean="0">
                <a:solidFill>
                  <a:srgbClr val="045C75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lang="en-US" altLang="en-US" sz="1200" smtClean="0">
              <a:solidFill>
                <a:srgbClr val="045C75"/>
              </a:solidFill>
              <a:latin typeface="Arial" panose="020B0604020202020204" pitchFamily="34" charset="0"/>
            </a:endParaRPr>
          </a:p>
        </p:txBody>
      </p:sp>
      <p:sp>
        <p:nvSpPr>
          <p:cNvPr id="8" name="Oval Callout 7"/>
          <p:cNvSpPr/>
          <p:nvPr/>
        </p:nvSpPr>
        <p:spPr bwMode="auto">
          <a:xfrm>
            <a:off x="0" y="1342182"/>
            <a:ext cx="2514600" cy="1515979"/>
          </a:xfrm>
          <a:prstGeom prst="wedgeEllipseCallout">
            <a:avLst>
              <a:gd name="adj1" fmla="val 87746"/>
              <a:gd name="adj2" fmla="val 85906"/>
            </a:avLst>
          </a:prstGeom>
          <a:solidFill>
            <a:schemeClr val="accent3"/>
          </a:solidFill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r>
              <a:rPr lang="en-US" sz="16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accent3"/>
                </a:solidFill>
              </a:rPr>
              <a:t>The number of ways of getting the desired results</a:t>
            </a:r>
          </a:p>
        </p:txBody>
      </p:sp>
      <p:sp>
        <p:nvSpPr>
          <p:cNvPr id="10" name="Oval Callout 9"/>
          <p:cNvSpPr/>
          <p:nvPr/>
        </p:nvSpPr>
        <p:spPr bwMode="auto">
          <a:xfrm>
            <a:off x="2743200" y="1189782"/>
            <a:ext cx="2514600" cy="1371600"/>
          </a:xfrm>
          <a:prstGeom prst="wedgeEllipseCallout">
            <a:avLst>
              <a:gd name="adj1" fmla="val 23839"/>
              <a:gd name="adj2" fmla="val 115056"/>
            </a:avLst>
          </a:prstGeom>
          <a:solidFill>
            <a:schemeClr val="accent3"/>
          </a:solidFill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r>
              <a:rPr lang="en-US" sz="16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0B050"/>
                </a:solidFill>
              </a:rPr>
              <a:t>The probability of  getting the required number of successes</a:t>
            </a:r>
          </a:p>
        </p:txBody>
      </p:sp>
      <p:sp>
        <p:nvSpPr>
          <p:cNvPr id="11" name="Oval Callout 10"/>
          <p:cNvSpPr/>
          <p:nvPr/>
        </p:nvSpPr>
        <p:spPr bwMode="auto">
          <a:xfrm>
            <a:off x="5638800" y="1265982"/>
            <a:ext cx="2514600" cy="1371600"/>
          </a:xfrm>
          <a:prstGeom prst="wedgeEllipseCallout">
            <a:avLst>
              <a:gd name="adj1" fmla="val -59543"/>
              <a:gd name="adj2" fmla="val 109530"/>
            </a:avLst>
          </a:prstGeom>
          <a:solidFill>
            <a:schemeClr val="accent3"/>
          </a:solidFill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r>
              <a:rPr lang="en-US" sz="16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0B050"/>
                </a:solidFill>
              </a:rPr>
              <a:t>The probability of  getting the required number of failures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89D41D5-9FE6-4862-96AB-3EDD35C6E5AA}" type="datetime1">
              <a:rPr lang="en-US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27657" name="Text Placeholder 2"/>
          <p:cNvSpPr>
            <a:spLocks noGrp="1"/>
          </p:cNvSpPr>
          <p:nvPr>
            <p:ph type="body" sz="half" idx="1"/>
          </p:nvPr>
        </p:nvSpPr>
        <p:spPr>
          <a:xfrm>
            <a:off x="533400" y="4572000"/>
            <a:ext cx="7620000" cy="1447800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Find the mean and variance of Binomial RV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8229600" cy="762000"/>
          </a:xfrm>
        </p:spPr>
        <p:txBody>
          <a:bodyPr/>
          <a:lstStyle/>
          <a:p>
            <a:pPr eaLnBrk="1" hangingPunct="1"/>
            <a:r>
              <a:rPr lang="en-US" altLang="en-US" sz="3200" smtClean="0"/>
              <a:t>The Binomial Distribution Probability Distribution</a:t>
            </a:r>
          </a:p>
        </p:txBody>
      </p:sp>
      <p:sp>
        <p:nvSpPr>
          <p:cNvPr id="2969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E2DD0A7-A01C-40B1-A7D1-B1EA9661FA5B}" type="slidenum">
              <a:rPr lang="en-US" altLang="en-US" sz="1200" smtClean="0">
                <a:solidFill>
                  <a:srgbClr val="045C75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en-US" altLang="en-US" sz="1200" smtClean="0">
              <a:solidFill>
                <a:srgbClr val="045C75"/>
              </a:solidFill>
              <a:latin typeface="Arial" panose="020B0604020202020204" pitchFamily="34" charset="0"/>
            </a:endParaRPr>
          </a:p>
        </p:txBody>
      </p:sp>
      <p:sp>
        <p:nvSpPr>
          <p:cNvPr id="12" name="Date Placeholder 1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845B003-6685-4E62-8EF1-6C417DA34FAD}" type="datetime1">
              <a:rPr lang="en-US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29701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295400"/>
            <a:ext cx="8077200" cy="1981200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Example 2: Say 40% of the class is female.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en-US" sz="2400" smtClean="0"/>
              <a:t>    What is the probability that 6 of the first 10 students walking in will be female?</a:t>
            </a:r>
          </a:p>
        </p:txBody>
      </p:sp>
      <p:graphicFrame>
        <p:nvGraphicFramePr>
          <p:cNvPr id="29702" name="Object 3"/>
          <p:cNvGraphicFramePr>
            <a:graphicFrameLocks noChangeAspect="1"/>
          </p:cNvGraphicFramePr>
          <p:nvPr/>
        </p:nvGraphicFramePr>
        <p:xfrm>
          <a:off x="1295400" y="3048000"/>
          <a:ext cx="34290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Equation" r:id="rId4" imgW="1435100" imgH="1371600" progId="Equation.3">
                  <p:embed/>
                </p:oleObj>
              </mc:Choice>
              <mc:Fallback>
                <p:oleObj name="Equation" r:id="rId4" imgW="1435100" imgH="1371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048000"/>
                        <a:ext cx="3429000" cy="2438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4000" dirty="0" smtClean="0"/>
              <a:t>Outline</a:t>
            </a:r>
          </a:p>
        </p:txBody>
      </p:sp>
      <p:sp>
        <p:nvSpPr>
          <p:cNvPr id="20485" name="Content Placeholder 6"/>
          <p:cNvSpPr>
            <a:spLocks noGrp="1"/>
          </p:cNvSpPr>
          <p:nvPr>
            <p:ph idx="1"/>
          </p:nvPr>
        </p:nvSpPr>
        <p:spPr>
          <a:xfrm>
            <a:off x="914400" y="1752600"/>
            <a:ext cx="7661275" cy="4114800"/>
          </a:xfrm>
        </p:spPr>
        <p:txBody>
          <a:bodyPr>
            <a:normAutofit/>
          </a:bodyPr>
          <a:lstStyle/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en-US" dirty="0" smtClean="0"/>
              <a:t>Definition of a Random </a:t>
            </a:r>
            <a:r>
              <a:rPr lang="en-US" dirty="0" smtClean="0"/>
              <a:t>Variable (RV)</a:t>
            </a: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en-US" dirty="0" smtClean="0"/>
              <a:t>Discrete Random </a:t>
            </a:r>
            <a:r>
              <a:rPr lang="en-US" dirty="0" smtClean="0"/>
              <a:t>Variables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en-US" dirty="0" smtClean="0"/>
              <a:t>Examples of Discrete RV</a:t>
            </a:r>
          </a:p>
          <a:p>
            <a:pPr marL="641033" lvl="1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en-US" dirty="0" smtClean="0"/>
              <a:t>Bernoulli </a:t>
            </a:r>
          </a:p>
          <a:p>
            <a:pPr marL="641033" lvl="1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en-US" dirty="0" smtClean="0"/>
              <a:t>Binomial</a:t>
            </a:r>
          </a:p>
          <a:p>
            <a:pPr marL="641033" lvl="1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en-US" dirty="0" smtClean="0"/>
              <a:t>Poisson</a:t>
            </a:r>
          </a:p>
          <a:p>
            <a:pPr marL="641033" lvl="1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en-US" dirty="0" smtClean="0"/>
              <a:t>Geometric</a:t>
            </a: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en-US" dirty="0" smtClean="0"/>
              <a:t>Expectations</a:t>
            </a:r>
            <a:r>
              <a:rPr lang="en-US" dirty="0" smtClean="0"/>
              <a:t>, </a:t>
            </a:r>
            <a:r>
              <a:rPr lang="en-US" dirty="0" smtClean="0"/>
              <a:t>Variances</a:t>
            </a:r>
            <a:endParaRPr lang="en-US" dirty="0" smtClean="0"/>
          </a:p>
        </p:txBody>
      </p:sp>
      <p:sp>
        <p:nvSpPr>
          <p:cNvPr id="922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8C500B0-DD96-4E62-83DC-5C89596CDC72}" type="slidenum">
              <a:rPr lang="en-US" altLang="en-US" sz="1200" smtClean="0">
                <a:solidFill>
                  <a:srgbClr val="045C75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en-US" altLang="en-US" sz="1200" smtClean="0">
              <a:solidFill>
                <a:srgbClr val="045C75"/>
              </a:solidFill>
              <a:latin typeface="Arial" panose="020B0604020202020204" pitchFamily="34" charset="0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406475B-12C6-4FFF-8C20-2A85472E4B97}" type="datetime1">
              <a:rPr lang="en-US"/>
              <a:pPr>
                <a:defRPr/>
              </a:pPr>
              <a:t>8/19/20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 altLang="en-US" smtClean="0"/>
          </a:p>
        </p:txBody>
      </p:sp>
      <p:sp>
        <p:nvSpPr>
          <p:cNvPr id="31747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IN" altLang="en-US" smtClean="0"/>
          </a:p>
        </p:txBody>
      </p:sp>
      <p:sp>
        <p:nvSpPr>
          <p:cNvPr id="31748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I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0257E3B-D886-470A-BD7D-A88F6396FA72}" type="datetime1">
              <a:rPr lang="en-US" smtClean="0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3175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4359EE6-AAC8-46C3-9EA7-E97BA01C847F}" type="slidenum">
              <a:rPr lang="en-US" altLang="en-US" smtClean="0">
                <a:solidFill>
                  <a:srgbClr val="045C75"/>
                </a:solidFill>
              </a:rPr>
              <a:pPr/>
              <a:t>20</a:t>
            </a:fld>
            <a:endParaRPr lang="en-US" altLang="en-US" smtClean="0">
              <a:solidFill>
                <a:srgbClr val="045C75"/>
              </a:solidFill>
            </a:endParaRPr>
          </a:p>
        </p:txBody>
      </p:sp>
      <p:pic>
        <p:nvPicPr>
          <p:cNvPr id="31751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50825"/>
            <a:ext cx="8212138" cy="378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2332080" y="1275840"/>
              <a:ext cx="4903920" cy="28353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324520" y="1269000"/>
                <a:ext cx="4920840" cy="28501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 altLang="en-US" smtClean="0"/>
          </a:p>
        </p:txBody>
      </p:sp>
      <p:sp>
        <p:nvSpPr>
          <p:cNvPr id="32771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IN" altLang="en-US" smtClean="0"/>
          </a:p>
        </p:txBody>
      </p:sp>
      <p:sp>
        <p:nvSpPr>
          <p:cNvPr id="32772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I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0257E3B-D886-470A-BD7D-A88F6396FA72}" type="datetime1">
              <a:rPr lang="en-US" smtClean="0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3277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6018DD4-F5BC-4F6B-9EE4-9182CE0D4BF5}" type="slidenum">
              <a:rPr lang="en-US" altLang="en-US" smtClean="0">
                <a:solidFill>
                  <a:srgbClr val="045C75"/>
                </a:solidFill>
              </a:rPr>
              <a:pPr/>
              <a:t>21</a:t>
            </a:fld>
            <a:endParaRPr lang="en-US" altLang="en-US" smtClean="0">
              <a:solidFill>
                <a:srgbClr val="045C75"/>
              </a:solidFill>
            </a:endParaRPr>
          </a:p>
        </p:txBody>
      </p:sp>
      <p:pic>
        <p:nvPicPr>
          <p:cNvPr id="32775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60350"/>
            <a:ext cx="738505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259920" y="139680"/>
              <a:ext cx="9025920" cy="60253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51640" y="133560"/>
                <a:ext cx="9041760" cy="60418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87325"/>
            <a:ext cx="7696200" cy="879475"/>
          </a:xfrm>
        </p:spPr>
        <p:txBody>
          <a:bodyPr/>
          <a:lstStyle/>
          <a:p>
            <a:pPr eaLnBrk="1" hangingPunct="1"/>
            <a:r>
              <a:rPr lang="en-US" altLang="en-US" sz="3200" smtClean="0"/>
              <a:t>Mean and Variance of Binomial Distribution </a:t>
            </a:r>
          </a:p>
        </p:txBody>
      </p:sp>
      <p:sp>
        <p:nvSpPr>
          <p:cNvPr id="33795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B52E9AF-A627-4A7A-83D6-95C55C58751F}" type="slidenum">
              <a:rPr lang="en-US" altLang="en-US" sz="1200" smtClean="0">
                <a:solidFill>
                  <a:srgbClr val="045C75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en-US" altLang="en-US" sz="1200" smtClean="0">
              <a:solidFill>
                <a:srgbClr val="045C75"/>
              </a:solidFill>
              <a:latin typeface="Arial" panose="020B0604020202020204" pitchFamily="34" charset="0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8D269D6-0457-44F7-834F-5A8E239BCF4A}" type="datetime1">
              <a:rPr lang="en-US"/>
              <a:pPr>
                <a:defRPr/>
              </a:pPr>
              <a:t>8/19/2024</a:t>
            </a:fld>
            <a:endParaRPr lang="en-US"/>
          </a:p>
        </p:txBody>
      </p:sp>
      <p:graphicFrame>
        <p:nvGraphicFramePr>
          <p:cNvPr id="33797" name="Object 4"/>
          <p:cNvGraphicFramePr>
            <a:graphicFrameLocks noChangeAspect="1"/>
          </p:cNvGraphicFramePr>
          <p:nvPr/>
        </p:nvGraphicFramePr>
        <p:xfrm>
          <a:off x="311150" y="1447800"/>
          <a:ext cx="52514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" name="Equation" r:id="rId4" imgW="2146300" imgH="228600" progId="Equation.3">
                  <p:embed/>
                </p:oleObj>
              </mc:Choice>
              <mc:Fallback>
                <p:oleObj name="Equation" r:id="rId4" imgW="21463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" y="1447800"/>
                        <a:ext cx="5251450" cy="6032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928080" y="2302920"/>
              <a:ext cx="8202600" cy="43592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20520" y="2295360"/>
                <a:ext cx="8217720" cy="43736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Poisson Random Variable</a:t>
            </a:r>
            <a:endParaRPr lang="en-IN" altLang="en-US" dirty="0" smtClean="0"/>
          </a:p>
        </p:txBody>
      </p:sp>
      <p:sp>
        <p:nvSpPr>
          <p:cNvPr id="3584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IN" altLang="en-US" dirty="0" smtClean="0"/>
          </a:p>
        </p:txBody>
      </p:sp>
      <p:sp>
        <p:nvSpPr>
          <p:cNvPr id="3584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I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0257E3B-D886-470A-BD7D-A88F6396FA72}" type="datetime1">
              <a:rPr lang="en-US" smtClean="0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3584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AA12F68-E940-4CB8-9A4F-CC805FEC0A3D}" type="slidenum">
              <a:rPr lang="en-US" altLang="en-US" smtClean="0">
                <a:solidFill>
                  <a:srgbClr val="045C75"/>
                </a:solidFill>
              </a:rPr>
              <a:pPr/>
              <a:t>23</a:t>
            </a:fld>
            <a:endParaRPr lang="en-US" altLang="en-US" smtClean="0">
              <a:solidFill>
                <a:srgbClr val="045C75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118" y="1694419"/>
            <a:ext cx="8972489" cy="2568786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-75960" y="1898640"/>
              <a:ext cx="9119160" cy="486252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-86400" y="1893240"/>
                <a:ext cx="9137160" cy="48751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D6FE399-B2A2-400C-9712-0304F61F432C}" type="slidenum">
              <a:rPr lang="en-US" altLang="en-US" sz="1200" smtClean="0">
                <a:solidFill>
                  <a:srgbClr val="045C75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lang="en-US" altLang="en-US" sz="1200" smtClean="0">
              <a:solidFill>
                <a:srgbClr val="045C75"/>
              </a:solidFill>
              <a:latin typeface="Arial" panose="020B0604020202020204" pitchFamily="34" charset="0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8727FB0-4DA4-4C30-A069-4FED81A39619}" type="datetime1">
              <a:rPr lang="en-US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79512" y="548680"/>
            <a:ext cx="8716608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0" i="0" dirty="0" smtClean="0">
                <a:solidFill>
                  <a:srgbClr val="231F20"/>
                </a:solidFill>
                <a:effectLst/>
                <a:latin typeface="TimesTen-Roman"/>
              </a:rPr>
              <a:t>The Poisson random variable has a tremendous range of applications in diverse</a:t>
            </a:r>
            <a:br>
              <a:rPr lang="en-US" sz="1800" b="0" i="0" dirty="0" smtClean="0">
                <a:solidFill>
                  <a:srgbClr val="231F20"/>
                </a:solidFill>
                <a:effectLst/>
                <a:latin typeface="TimesTen-Roman"/>
              </a:rPr>
            </a:br>
            <a:r>
              <a:rPr lang="en-US" sz="1800" b="0" i="0" dirty="0" smtClean="0">
                <a:solidFill>
                  <a:srgbClr val="231F20"/>
                </a:solidFill>
                <a:effectLst/>
                <a:latin typeface="TimesTen-Roman"/>
              </a:rPr>
              <a:t>areas because it may be used as an approximation for a binomial random variable with parameters (</a:t>
            </a:r>
            <a:r>
              <a:rPr lang="en-US" sz="1800" b="0" i="1" dirty="0" smtClean="0">
                <a:solidFill>
                  <a:srgbClr val="231F20"/>
                </a:solidFill>
                <a:effectLst/>
                <a:latin typeface="TimesTen-Italic"/>
              </a:rPr>
              <a:t>n</a:t>
            </a:r>
            <a:r>
              <a:rPr lang="en-US" sz="1800" b="0" i="0" dirty="0" smtClean="0">
                <a:solidFill>
                  <a:srgbClr val="231F20"/>
                </a:solidFill>
                <a:effectLst/>
                <a:latin typeface="TimesTen-Roman"/>
              </a:rPr>
              <a:t>, </a:t>
            </a:r>
            <a:r>
              <a:rPr lang="en-US" sz="1800" b="0" i="1" dirty="0" smtClean="0">
                <a:solidFill>
                  <a:srgbClr val="231F20"/>
                </a:solidFill>
                <a:effectLst/>
                <a:latin typeface="TimesTen-Italic"/>
              </a:rPr>
              <a:t>p</a:t>
            </a:r>
            <a:r>
              <a:rPr lang="en-US" sz="1800" b="0" i="0" dirty="0" smtClean="0">
                <a:solidFill>
                  <a:srgbClr val="231F20"/>
                </a:solidFill>
                <a:effectLst/>
                <a:latin typeface="TimesTen-Roman"/>
              </a:rPr>
              <a:t>) </a:t>
            </a:r>
            <a:endParaRPr lang="en-US" sz="1800" b="0" i="0" dirty="0" smtClean="0">
              <a:solidFill>
                <a:srgbClr val="FF0000"/>
              </a:solidFill>
              <a:effectLst/>
              <a:latin typeface="TimesTen-Roman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b="0" i="0" dirty="0" smtClean="0">
                <a:solidFill>
                  <a:srgbClr val="FF0000"/>
                </a:solidFill>
                <a:effectLst/>
                <a:latin typeface="TimesTen-Roman"/>
              </a:rPr>
              <a:t>when </a:t>
            </a:r>
            <a:r>
              <a:rPr lang="en-US" b="0" i="1" dirty="0" smtClean="0">
                <a:solidFill>
                  <a:srgbClr val="FF0000"/>
                </a:solidFill>
                <a:effectLst/>
                <a:latin typeface="TimesTen-Italic"/>
              </a:rPr>
              <a:t>n </a:t>
            </a:r>
            <a:r>
              <a:rPr lang="en-US" b="0" i="0" dirty="0" smtClean="0">
                <a:solidFill>
                  <a:srgbClr val="FF0000"/>
                </a:solidFill>
                <a:effectLst/>
                <a:latin typeface="TimesTen-Roman"/>
              </a:rPr>
              <a:t>is large and </a:t>
            </a:r>
            <a:r>
              <a:rPr lang="en-US" b="0" i="1" dirty="0" smtClean="0">
                <a:solidFill>
                  <a:srgbClr val="FF0000"/>
                </a:solidFill>
                <a:effectLst/>
                <a:latin typeface="TimesTen-Italic"/>
              </a:rPr>
              <a:t>p </a:t>
            </a:r>
            <a:r>
              <a:rPr lang="en-US" b="0" i="0" dirty="0" smtClean="0">
                <a:solidFill>
                  <a:srgbClr val="FF0000"/>
                </a:solidFill>
                <a:effectLst/>
                <a:latin typeface="TimesTen-Roman"/>
              </a:rPr>
              <a:t>is small enough so that </a:t>
            </a:r>
            <a:r>
              <a:rPr lang="en-US" b="0" i="1" dirty="0" smtClean="0">
                <a:solidFill>
                  <a:srgbClr val="7030A0"/>
                </a:solidFill>
                <a:effectLst/>
                <a:latin typeface="TimesTen-Italic"/>
              </a:rPr>
              <a:t>np </a:t>
            </a:r>
            <a:r>
              <a:rPr lang="en-US" b="0" i="0" dirty="0" smtClean="0">
                <a:solidFill>
                  <a:srgbClr val="7030A0"/>
                </a:solidFill>
                <a:effectLst/>
                <a:latin typeface="TimesTen-Roman"/>
              </a:rPr>
              <a:t>is of moderat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b="0" i="0" dirty="0" smtClean="0">
              <a:solidFill>
                <a:srgbClr val="7030A0"/>
              </a:solidFill>
              <a:effectLst/>
              <a:latin typeface="TimesTen-Roman"/>
            </a:endParaRPr>
          </a:p>
          <a:p>
            <a:r>
              <a:rPr lang="en-US" dirty="0" smtClean="0">
                <a:solidFill>
                  <a:srgbClr val="231F20"/>
                </a:solidFill>
                <a:latin typeface="TimesTen-Roman"/>
              </a:rPr>
              <a:t>Prove it!</a:t>
            </a:r>
            <a:r>
              <a:rPr lang="en-US" dirty="0" smtClean="0"/>
              <a:t> </a:t>
            </a:r>
            <a:br>
              <a:rPr lang="en-US" dirty="0" smtClean="0"/>
            </a:br>
            <a:endParaRPr lang="en-IN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-189000" y="1412640"/>
              <a:ext cx="9566280" cy="526644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-197640" y="1404360"/>
                <a:ext cx="9583920" cy="52851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9D009C-F89C-49CB-A702-7A6D96BC6F9C}" type="datetime1">
              <a:rPr lang="en-US" smtClean="0"/>
              <a:pPr>
                <a:defRPr/>
              </a:pPr>
              <a:t>8/20/2024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340862-BDF9-4EE0-8ED6-3AC1B4C0A37C}" type="slidenum">
              <a:rPr lang="en-US" altLang="en-US" smtClean="0"/>
              <a:pPr>
                <a:defRPr/>
              </a:pPr>
              <a:t>25</a:t>
            </a:fld>
            <a:endParaRPr lang="en-US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5753" y="1268760"/>
            <a:ext cx="7354147" cy="4436529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8" name="Ink 7"/>
              <p14:cNvContentPartPr/>
              <p14:nvPr/>
            </p14:nvContentPartPr>
            <p14:xfrm>
              <a:off x="838800" y="3564720"/>
              <a:ext cx="7669440" cy="2223360"/>
            </p14:xfrm>
          </p:contentPart>
        </mc:Choice>
        <mc:Fallback>
          <p:pic>
            <p:nvPicPr>
              <p:cNvPr id="8" name="Ink 7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34480" y="3557160"/>
                <a:ext cx="7683120" cy="2241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3591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58860" y="2516404"/>
            <a:ext cx="3754438" cy="4114800"/>
          </a:xfrm>
        </p:spPr>
        <p:txBody>
          <a:bodyPr/>
          <a:lstStyle/>
          <a:p>
            <a:endParaRPr lang="en-IN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9D009C-F89C-49CB-A702-7A6D96BC6F9C}" type="datetime1">
              <a:rPr lang="en-US" smtClean="0"/>
              <a:pPr>
                <a:defRPr/>
              </a:pPr>
              <a:t>8/20/2024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340862-BDF9-4EE0-8ED6-3AC1B4C0A37C}" type="slidenum">
              <a:rPr lang="en-US" altLang="en-US" smtClean="0"/>
              <a:pPr>
                <a:defRPr/>
              </a:pPr>
              <a:t>26</a:t>
            </a:fld>
            <a:endParaRPr lang="en-US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2515" y="620688"/>
            <a:ext cx="8376732" cy="3154611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8" name="Ink 7"/>
              <p14:cNvContentPartPr/>
              <p14:nvPr/>
            </p14:nvContentPartPr>
            <p14:xfrm>
              <a:off x="81000" y="1860840"/>
              <a:ext cx="8669880" cy="4342320"/>
            </p14:xfrm>
          </p:contentPart>
        </mc:Choice>
        <mc:Fallback>
          <p:pic>
            <p:nvPicPr>
              <p:cNvPr id="8" name="Ink 7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1280" y="1852200"/>
                <a:ext cx="8688960" cy="4358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77182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87325"/>
            <a:ext cx="8382000" cy="879475"/>
          </a:xfrm>
        </p:spPr>
        <p:txBody>
          <a:bodyPr/>
          <a:lstStyle/>
          <a:p>
            <a:pPr eaLnBrk="1" hangingPunct="1"/>
            <a:r>
              <a:rPr lang="en-US" altLang="en-US" sz="3200" dirty="0" smtClean="0"/>
              <a:t>Poisson RV (Mean and Variance)</a:t>
            </a:r>
            <a:endParaRPr lang="en-US" altLang="en-US" sz="3200" dirty="0" smtClean="0"/>
          </a:p>
        </p:txBody>
      </p:sp>
      <p:sp>
        <p:nvSpPr>
          <p:cNvPr id="38915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7D0F0E9-8A55-4A58-884E-5A7EF9FBA392}" type="slidenum">
              <a:rPr lang="en-US" altLang="en-US" sz="1200" smtClean="0">
                <a:solidFill>
                  <a:srgbClr val="045C75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lang="en-US" altLang="en-US" sz="1200" smtClean="0">
              <a:solidFill>
                <a:srgbClr val="045C75"/>
              </a:solidFill>
              <a:latin typeface="Arial" panose="020B0604020202020204" pitchFamily="34" charset="0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2FA639F-F5D4-4E1B-8237-192C17C017D7}" type="datetime1">
              <a:rPr lang="en-US"/>
              <a:pPr>
                <a:defRPr/>
              </a:pPr>
              <a:t>8/19/2024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827584" y="1412776"/>
                <a:ext cx="7859216" cy="56323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400" b="0" i="0" dirty="0" smtClean="0">
                    <a:solidFill>
                      <a:srgbClr val="231F20"/>
                    </a:solidFill>
                    <a:effectLst/>
                    <a:latin typeface="TimesTen-Roman"/>
                  </a:rPr>
                  <a:t>We want to compute the expected value and variance of the Poisson random variable with parameter </a:t>
                </a:r>
                <a:r>
                  <a:rPr lang="en-US" sz="2400" b="0" i="1" dirty="0" smtClean="0">
                    <a:solidFill>
                      <a:srgbClr val="231F20"/>
                    </a:solidFill>
                    <a:effectLst/>
                    <a:latin typeface="RMTMI"/>
                  </a:rPr>
                  <a:t>λ</a:t>
                </a:r>
                <a:endParaRPr lang="en-US" sz="2400" dirty="0">
                  <a:solidFill>
                    <a:srgbClr val="231F20"/>
                  </a:solidFill>
                  <a:latin typeface="TimesTen-Roman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2400" b="0" i="0" dirty="0" smtClean="0">
                  <a:solidFill>
                    <a:srgbClr val="231F20"/>
                  </a:solidFill>
                  <a:effectLst/>
                  <a:latin typeface="TimesTen-Roman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400" b="0" i="0" dirty="0" smtClean="0">
                    <a:solidFill>
                      <a:srgbClr val="231F20"/>
                    </a:solidFill>
                    <a:effectLst/>
                    <a:latin typeface="TimesTen-Roman"/>
                  </a:rPr>
                  <a:t>Note that this random variable approximates a binomial random</a:t>
                </a:r>
                <a:br>
                  <a:rPr lang="en-US" sz="2400" b="0" i="0" dirty="0" smtClean="0">
                    <a:solidFill>
                      <a:srgbClr val="231F20"/>
                    </a:solidFill>
                    <a:effectLst/>
                    <a:latin typeface="TimesTen-Roman"/>
                  </a:rPr>
                </a:br>
                <a:r>
                  <a:rPr lang="en-US" sz="2400" b="0" i="0" dirty="0" smtClean="0">
                    <a:solidFill>
                      <a:srgbClr val="231F20"/>
                    </a:solidFill>
                    <a:effectLst/>
                    <a:latin typeface="TimesTen-Roman"/>
                  </a:rPr>
                  <a:t>variable with parameters </a:t>
                </a:r>
                <a:r>
                  <a:rPr lang="en-US" sz="2400" b="0" i="1" dirty="0" smtClean="0">
                    <a:solidFill>
                      <a:srgbClr val="231F20"/>
                    </a:solidFill>
                    <a:effectLst/>
                    <a:latin typeface="TimesTen-Italic"/>
                  </a:rPr>
                  <a:t>n </a:t>
                </a:r>
                <a:r>
                  <a:rPr lang="en-US" sz="2400" b="0" i="0" dirty="0" smtClean="0">
                    <a:solidFill>
                      <a:srgbClr val="231F20"/>
                    </a:solidFill>
                    <a:effectLst/>
                    <a:latin typeface="TimesTen-Roman"/>
                  </a:rPr>
                  <a:t>and </a:t>
                </a:r>
                <a:r>
                  <a:rPr lang="en-US" sz="2400" b="0" i="1" dirty="0" smtClean="0">
                    <a:solidFill>
                      <a:srgbClr val="231F20"/>
                    </a:solidFill>
                    <a:effectLst/>
                    <a:latin typeface="TimesTen-Italic"/>
                  </a:rPr>
                  <a:t>p </a:t>
                </a:r>
                <a:r>
                  <a:rPr lang="en-US" sz="2400" b="0" i="0" dirty="0" smtClean="0">
                    <a:solidFill>
                      <a:srgbClr val="231F20"/>
                    </a:solidFill>
                    <a:effectLst/>
                    <a:latin typeface="TimesTen-Roman"/>
                  </a:rPr>
                  <a:t>when </a:t>
                </a:r>
                <a:r>
                  <a:rPr lang="en-US" sz="2400" b="0" i="1" dirty="0" smtClean="0">
                    <a:solidFill>
                      <a:srgbClr val="231F20"/>
                    </a:solidFill>
                    <a:effectLst/>
                    <a:latin typeface="TimesTen-Italic"/>
                  </a:rPr>
                  <a:t>n </a:t>
                </a:r>
                <a:r>
                  <a:rPr lang="en-US" sz="2400" b="0" i="0" dirty="0" smtClean="0">
                    <a:solidFill>
                      <a:srgbClr val="231F20"/>
                    </a:solidFill>
                    <a:effectLst/>
                    <a:latin typeface="TimesTen-Roman"/>
                  </a:rPr>
                  <a:t>is large, </a:t>
                </a:r>
                <a:r>
                  <a:rPr lang="en-US" sz="2400" b="0" i="1" dirty="0" smtClean="0">
                    <a:solidFill>
                      <a:srgbClr val="231F20"/>
                    </a:solidFill>
                    <a:effectLst/>
                    <a:latin typeface="TimesTen-Italic"/>
                  </a:rPr>
                  <a:t>p </a:t>
                </a:r>
                <a:r>
                  <a:rPr lang="en-US" sz="2400" b="0" i="0" dirty="0" smtClean="0">
                    <a:solidFill>
                      <a:srgbClr val="231F20"/>
                    </a:solidFill>
                    <a:effectLst/>
                    <a:latin typeface="TimesTen-Roman"/>
                  </a:rPr>
                  <a:t>is small, and </a:t>
                </a:r>
                <a:r>
                  <a:rPr lang="en-US" sz="2400" b="0" i="1" dirty="0" smtClean="0">
                    <a:solidFill>
                      <a:srgbClr val="231F20"/>
                    </a:solidFill>
                    <a:effectLst/>
                    <a:latin typeface="RMTMI"/>
                  </a:rPr>
                  <a:t>λ </a:t>
                </a:r>
                <a:r>
                  <a:rPr lang="en-US" sz="2400" b="0" i="0" dirty="0" smtClean="0">
                    <a:solidFill>
                      <a:srgbClr val="231F20"/>
                    </a:solidFill>
                    <a:effectLst/>
                    <a:latin typeface="MTSY"/>
                  </a:rPr>
                  <a:t>= </a:t>
                </a:r>
                <a:r>
                  <a:rPr lang="en-US" sz="2400" b="0" i="1" dirty="0" smtClean="0">
                    <a:solidFill>
                      <a:srgbClr val="231F20"/>
                    </a:solidFill>
                    <a:effectLst/>
                    <a:latin typeface="TimesTen-Italic"/>
                  </a:rPr>
                  <a:t>np</a:t>
                </a:r>
                <a:r>
                  <a:rPr lang="en-US" sz="2400" b="0" i="0" dirty="0" smtClean="0">
                    <a:solidFill>
                      <a:srgbClr val="231F20"/>
                    </a:solidFill>
                    <a:effectLst/>
                    <a:latin typeface="TimesTen-Roman"/>
                  </a:rPr>
                  <a:t>.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2400" dirty="0">
                  <a:solidFill>
                    <a:srgbClr val="231F20"/>
                  </a:solidFill>
                  <a:latin typeface="TimesTen-Roman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400" b="0" i="0" dirty="0" smtClean="0">
                    <a:solidFill>
                      <a:srgbClr val="231F20"/>
                    </a:solidFill>
                    <a:effectLst/>
                    <a:latin typeface="TimesTen-Roman"/>
                  </a:rPr>
                  <a:t>Since such a binomial random variable has expected value </a:t>
                </a:r>
                <a:r>
                  <a:rPr lang="en-US" sz="2400" b="0" i="1" dirty="0" smtClean="0">
                    <a:solidFill>
                      <a:srgbClr val="231F20"/>
                    </a:solidFill>
                    <a:effectLst/>
                    <a:latin typeface="TimesTen-Italic"/>
                  </a:rPr>
                  <a:t>np </a:t>
                </a:r>
                <a:r>
                  <a:rPr lang="en-US" sz="2400" b="0" i="0" dirty="0" smtClean="0">
                    <a:solidFill>
                      <a:srgbClr val="231F20"/>
                    </a:solidFill>
                    <a:effectLst/>
                    <a:latin typeface="MTSY"/>
                  </a:rPr>
                  <a:t>= </a:t>
                </a:r>
                <a:r>
                  <a:rPr lang="en-US" sz="2400" b="0" i="1" dirty="0" smtClean="0">
                    <a:solidFill>
                      <a:srgbClr val="231F20"/>
                    </a:solidFill>
                    <a:effectLst/>
                    <a:latin typeface="RMTMI"/>
                  </a:rPr>
                  <a:t>λ </a:t>
                </a:r>
                <a:r>
                  <a:rPr lang="en-US" sz="2400" b="0" i="0" dirty="0" smtClean="0">
                    <a:solidFill>
                      <a:srgbClr val="231F20"/>
                    </a:solidFill>
                    <a:effectLst/>
                    <a:latin typeface="TimesTen-Roman"/>
                  </a:rPr>
                  <a:t>and variance </a:t>
                </a:r>
                <a:r>
                  <a:rPr lang="en-US" sz="2400" b="0" i="1" dirty="0" smtClean="0">
                    <a:solidFill>
                      <a:srgbClr val="231F20"/>
                    </a:solidFill>
                    <a:effectLst/>
                    <a:latin typeface="TimesTen-Italic"/>
                  </a:rPr>
                  <a:t>np</a:t>
                </a:r>
                <a:r>
                  <a:rPr lang="en-US" sz="2400" b="0" i="1" dirty="0" smtClean="0">
                    <a:solidFill>
                      <a:srgbClr val="231F20"/>
                    </a:solidFill>
                    <a:effectLst/>
                    <a:latin typeface="RMTMI"/>
                  </a:rPr>
                  <a:t>(</a:t>
                </a:r>
                <a:r>
                  <a:rPr lang="en-US" sz="2400" b="0" i="0" dirty="0" smtClean="0">
                    <a:solidFill>
                      <a:srgbClr val="231F20"/>
                    </a:solidFill>
                    <a:effectLst/>
                    <a:latin typeface="TimesTen-Roman"/>
                  </a:rPr>
                  <a:t>1 </a:t>
                </a:r>
                <a:r>
                  <a:rPr lang="en-US" sz="2400" b="0" i="0" dirty="0" smtClean="0">
                    <a:solidFill>
                      <a:srgbClr val="231F20"/>
                    </a:solidFill>
                    <a:effectLst/>
                    <a:latin typeface="MTSY"/>
                  </a:rPr>
                  <a:t>- </a:t>
                </a:r>
                <a:r>
                  <a:rPr lang="en-US" sz="2400" b="0" i="1" dirty="0" smtClean="0">
                    <a:solidFill>
                      <a:srgbClr val="231F20"/>
                    </a:solidFill>
                    <a:effectLst/>
                    <a:latin typeface="TimesTen-Italic"/>
                  </a:rPr>
                  <a:t>p</a:t>
                </a:r>
                <a:r>
                  <a:rPr lang="en-US" sz="2400" b="0" i="1" dirty="0" smtClean="0">
                    <a:solidFill>
                      <a:srgbClr val="231F20"/>
                    </a:solidFill>
                    <a:effectLst/>
                    <a:latin typeface="RMTMI"/>
                  </a:rPr>
                  <a:t>) </a:t>
                </a:r>
                <a:r>
                  <a:rPr lang="en-US" sz="2400" b="0" i="0" dirty="0" smtClean="0">
                    <a:solidFill>
                      <a:srgbClr val="231F20"/>
                    </a:solidFill>
                    <a:effectLst/>
                    <a:latin typeface="MTSY"/>
                  </a:rPr>
                  <a:t>= </a:t>
                </a:r>
                <a:r>
                  <a:rPr lang="en-US" sz="2400" b="0" i="1" dirty="0" smtClean="0">
                    <a:solidFill>
                      <a:srgbClr val="231F20"/>
                    </a:solidFill>
                    <a:effectLst/>
                    <a:latin typeface="RMTMI"/>
                  </a:rPr>
                  <a:t>λ(</a:t>
                </a:r>
                <a:r>
                  <a:rPr lang="en-US" sz="2400" b="0" i="0" dirty="0" smtClean="0">
                    <a:solidFill>
                      <a:srgbClr val="231F20"/>
                    </a:solidFill>
                    <a:effectLst/>
                    <a:latin typeface="TimesTen-Roman"/>
                  </a:rPr>
                  <a:t>1 </a:t>
                </a:r>
                <a:r>
                  <a:rPr lang="en-US" sz="2400" b="0" i="0" dirty="0" smtClean="0">
                    <a:solidFill>
                      <a:srgbClr val="231F20"/>
                    </a:solidFill>
                    <a:effectLst/>
                    <a:latin typeface="MTSY"/>
                  </a:rPr>
                  <a:t>- </a:t>
                </a:r>
                <a:r>
                  <a:rPr lang="en-US" sz="2400" b="0" i="1" dirty="0" smtClean="0">
                    <a:solidFill>
                      <a:srgbClr val="231F20"/>
                    </a:solidFill>
                    <a:effectLst/>
                    <a:latin typeface="TimesTen-Italic"/>
                  </a:rPr>
                  <a:t>p</a:t>
                </a:r>
                <a:r>
                  <a:rPr lang="en-US" sz="2400" b="0" i="1" dirty="0" smtClean="0">
                    <a:solidFill>
                      <a:srgbClr val="231F20"/>
                    </a:solidFill>
                    <a:effectLst/>
                    <a:latin typeface="RMTMI"/>
                  </a:rPr>
                  <a:t>)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231F2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 </m:t>
                    </m:r>
                  </m:oMath>
                </a14:m>
                <a:r>
                  <a:rPr lang="en-US" sz="2400" b="0" i="1" dirty="0" smtClean="0">
                    <a:solidFill>
                      <a:srgbClr val="231F20"/>
                    </a:solidFill>
                    <a:effectLst/>
                    <a:latin typeface="RMTMI"/>
                  </a:rPr>
                  <a:t>λ </a:t>
                </a:r>
                <a:r>
                  <a:rPr lang="en-US" sz="2400" b="0" i="0" dirty="0" smtClean="0">
                    <a:solidFill>
                      <a:srgbClr val="231F20"/>
                    </a:solidFill>
                    <a:effectLst/>
                    <a:latin typeface="TimesTen-Roman"/>
                  </a:rPr>
                  <a:t>(since </a:t>
                </a:r>
                <a:r>
                  <a:rPr lang="en-US" sz="2400" b="0" i="1" dirty="0" smtClean="0">
                    <a:solidFill>
                      <a:srgbClr val="231F20"/>
                    </a:solidFill>
                    <a:effectLst/>
                    <a:latin typeface="TimesTen-Italic"/>
                  </a:rPr>
                  <a:t>p </a:t>
                </a:r>
                <a:r>
                  <a:rPr lang="en-US" sz="2400" b="0" i="0" dirty="0" smtClean="0">
                    <a:solidFill>
                      <a:srgbClr val="231F20"/>
                    </a:solidFill>
                    <a:effectLst/>
                    <a:latin typeface="TimesTen-Roman"/>
                  </a:rPr>
                  <a:t>is small)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2400" dirty="0">
                  <a:solidFill>
                    <a:srgbClr val="231F20"/>
                  </a:solidFill>
                  <a:latin typeface="TimesTen-Roman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400" b="0" i="0" dirty="0" smtClean="0">
                    <a:solidFill>
                      <a:srgbClr val="231F20"/>
                    </a:solidFill>
                    <a:effectLst/>
                    <a:latin typeface="TimesTen-Roman"/>
                  </a:rPr>
                  <a:t>Both the expected value and the variance of a Poisson random variable would equal its parameter </a:t>
                </a:r>
                <a:r>
                  <a:rPr lang="en-US" sz="2400" b="0" i="1" dirty="0" smtClean="0">
                    <a:solidFill>
                      <a:srgbClr val="231F20"/>
                    </a:solidFill>
                    <a:effectLst/>
                    <a:latin typeface="RMTMI"/>
                  </a:rPr>
                  <a:t>λ</a:t>
                </a:r>
                <a:r>
                  <a:rPr lang="en-US" sz="2400" b="0" i="0" dirty="0" smtClean="0">
                    <a:solidFill>
                      <a:srgbClr val="231F20"/>
                    </a:solidFill>
                    <a:effectLst/>
                    <a:latin typeface="TimesTen-Roman"/>
                  </a:rPr>
                  <a:t>. </a:t>
                </a:r>
                <a:r>
                  <a:rPr lang="en-US" sz="2400" dirty="0" smtClean="0"/>
                  <a:t/>
                </a:r>
                <a:br>
                  <a:rPr lang="en-US" sz="2400" dirty="0" smtClean="0"/>
                </a:br>
                <a:endParaRPr lang="en-IN" sz="2400" dirty="0"/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1412776"/>
                <a:ext cx="7859216" cy="5632311"/>
              </a:xfrm>
              <a:prstGeom prst="rect">
                <a:avLst/>
              </a:prstGeom>
              <a:blipFill>
                <a:blip r:embed="rId3"/>
                <a:stretch>
                  <a:fillRect l="-1086" t="-758" r="-201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4294440" y="2963880"/>
              <a:ext cx="4235760" cy="245844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283640" y="2955960"/>
                <a:ext cx="4256640" cy="2478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for mean</a:t>
            </a:r>
            <a:endParaRPr lang="en-IN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9D009C-F89C-49CB-A702-7A6D96BC6F9C}" type="datetime1">
              <a:rPr lang="en-US" smtClean="0"/>
              <a:pPr>
                <a:defRPr/>
              </a:pPr>
              <a:t>8/20/2024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340862-BDF9-4EE0-8ED6-3AC1B4C0A37C}" type="slidenum">
              <a:rPr lang="en-US" altLang="en-US" smtClean="0"/>
              <a:pPr>
                <a:defRPr/>
              </a:pPr>
              <a:t>2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9287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9D009C-F89C-49CB-A702-7A6D96BC6F9C}" type="datetime1">
              <a:rPr lang="en-US" smtClean="0"/>
              <a:pPr>
                <a:defRPr/>
              </a:pPr>
              <a:t>8/20/2024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340862-BDF9-4EE0-8ED6-3AC1B4C0A37C}" type="slidenum">
              <a:rPr lang="en-US" altLang="en-US" smtClean="0"/>
              <a:pPr>
                <a:defRPr/>
              </a:pPr>
              <a:t>29</a:t>
            </a:fld>
            <a:endParaRPr lang="en-US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9712" y="1957327"/>
            <a:ext cx="3956869" cy="3649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6233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33400"/>
            <a:ext cx="8229600" cy="590550"/>
          </a:xfrm>
        </p:spPr>
        <p:txBody>
          <a:bodyPr/>
          <a:lstStyle/>
          <a:p>
            <a:pPr eaLnBrk="1" hangingPunct="1"/>
            <a:r>
              <a:rPr lang="en-US" altLang="en-US" sz="3600" smtClean="0"/>
              <a:t>Definition of a Random Variab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458200" cy="438943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000" smtClean="0"/>
              <a:t>A </a:t>
            </a:r>
            <a:r>
              <a:rPr lang="en-US" altLang="en-US" sz="2000" b="1" smtClean="0"/>
              <a:t>random variable</a:t>
            </a:r>
            <a:r>
              <a:rPr lang="en-US" altLang="en-US" sz="2000" smtClean="0"/>
              <a:t> is a real valued function defined on a sample space  S. In a particular experiment, a  random variable X would be some function that assigns a real number X(s) for each possible  outcome   </a:t>
            </a: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en-US" altLang="en-US" sz="2000" smtClean="0"/>
              <a:t>      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smtClean="0"/>
              <a:t>A </a:t>
            </a:r>
            <a:r>
              <a:rPr lang="en-US" altLang="en-US" sz="2000" b="1" smtClean="0"/>
              <a:t>discrete</a:t>
            </a:r>
            <a:r>
              <a:rPr lang="en-US" altLang="en-US" sz="2000" smtClean="0"/>
              <a:t> </a:t>
            </a:r>
            <a:r>
              <a:rPr lang="en-US" altLang="en-US" sz="2000" b="1" smtClean="0"/>
              <a:t>random variable</a:t>
            </a:r>
            <a:r>
              <a:rPr lang="en-US" altLang="en-US" sz="2000" smtClean="0"/>
              <a:t> can take a countable number of values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smtClean="0"/>
              <a:t>Number of steps to the top of the Eiffel Tower*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smtClean="0"/>
              <a:t>A </a:t>
            </a:r>
            <a:r>
              <a:rPr lang="en-US" altLang="en-US" sz="2000" b="1" smtClean="0"/>
              <a:t>continuous</a:t>
            </a:r>
            <a:r>
              <a:rPr lang="en-US" altLang="en-US" sz="2000" smtClean="0"/>
              <a:t> </a:t>
            </a:r>
            <a:r>
              <a:rPr lang="en-US" altLang="en-US" sz="2000" b="1" smtClean="0"/>
              <a:t>random variable</a:t>
            </a:r>
            <a:r>
              <a:rPr lang="en-US" altLang="en-US" sz="2000" smtClean="0"/>
              <a:t> can take any value along a given interval of a number line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smtClean="0"/>
              <a:t>The time a tourist stays at the top </a:t>
            </a:r>
          </a:p>
          <a:p>
            <a:pPr lvl="1"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en-US" altLang="en-US" sz="2000" smtClean="0"/>
              <a:t>	once s/he gets there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 smtClean="0"/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endParaRPr lang="en-US" altLang="en-US" sz="2400" smtClean="0"/>
          </a:p>
        </p:txBody>
      </p:sp>
      <p:sp>
        <p:nvSpPr>
          <p:cNvPr id="11268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5234AD2-F6B4-478B-84C8-3F822A9FA55F}" type="slidenum">
              <a:rPr lang="en-US" altLang="en-US" sz="1200" smtClean="0">
                <a:solidFill>
                  <a:srgbClr val="045C75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en-US" altLang="en-US" sz="1200" smtClean="0">
              <a:solidFill>
                <a:srgbClr val="045C75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1269" name="Object 2"/>
          <p:cNvGraphicFramePr>
            <a:graphicFrameLocks noChangeAspect="1"/>
          </p:cNvGraphicFramePr>
          <p:nvPr/>
        </p:nvGraphicFramePr>
        <p:xfrm>
          <a:off x="8229600" y="2209800"/>
          <a:ext cx="6096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4" imgW="355138" imgH="177569" progId="Equation.3">
                  <p:embed/>
                </p:oleObj>
              </mc:Choice>
              <mc:Fallback>
                <p:oleObj name="Equation" r:id="rId4" imgW="355138" imgH="17756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2209800"/>
                        <a:ext cx="6096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ate Placehold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00B0C4E-98C6-4318-8703-60C4FAB46AFF}" type="datetime1">
              <a:rPr lang="en-US"/>
              <a:pPr>
                <a:defRPr/>
              </a:pPr>
              <a:t>8/19/2024</a:t>
            </a:fld>
            <a:endParaRPr lang="en-US"/>
          </a:p>
        </p:txBody>
      </p:sp>
      <p:pic>
        <p:nvPicPr>
          <p:cNvPr id="11271" name="Picture 4" descr="j015776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4191000"/>
            <a:ext cx="1795463" cy="181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9D009C-F89C-49CB-A702-7A6D96BC6F9C}" type="datetime1">
              <a:rPr lang="en-US" smtClean="0"/>
              <a:pPr>
                <a:defRPr/>
              </a:pPr>
              <a:t>8/20/2024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340862-BDF9-4EE0-8ED6-3AC1B4C0A37C}" type="slidenum">
              <a:rPr lang="en-US" altLang="en-US" smtClean="0"/>
              <a:pPr>
                <a:defRPr/>
              </a:pPr>
              <a:t>30</a:t>
            </a:fld>
            <a:endParaRPr lang="en-US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608" y="814007"/>
            <a:ext cx="5256445" cy="695706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8" name="Ink 7"/>
              <p14:cNvContentPartPr/>
              <p14:nvPr/>
            </p14:nvContentPartPr>
            <p14:xfrm>
              <a:off x="526680" y="718920"/>
              <a:ext cx="8939880" cy="5889240"/>
            </p14:xfrm>
          </p:contentPart>
        </mc:Choice>
        <mc:Fallback>
          <p:pic>
            <p:nvPicPr>
              <p:cNvPr id="8" name="Ink 7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18760" y="711000"/>
                <a:ext cx="8958600" cy="5909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31713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9D009C-F89C-49CB-A702-7A6D96BC6F9C}" type="datetime1">
              <a:rPr lang="en-US" smtClean="0"/>
              <a:pPr>
                <a:defRPr/>
              </a:pPr>
              <a:t>8/20/2024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340862-BDF9-4EE0-8ED6-3AC1B4C0A37C}" type="slidenum">
              <a:rPr lang="en-US" altLang="en-US" smtClean="0"/>
              <a:pPr>
                <a:defRPr/>
              </a:pPr>
              <a:t>31</a:t>
            </a:fld>
            <a:endParaRPr lang="en-US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999" y="117442"/>
            <a:ext cx="6155939" cy="464194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9712" y="5532977"/>
            <a:ext cx="4887907" cy="11884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5605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ometric RV</a:t>
            </a:r>
            <a:endParaRPr lang="en-IN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9D009C-F89C-49CB-A702-7A6D96BC6F9C}" type="datetime1">
              <a:rPr lang="en-US" smtClean="0"/>
              <a:pPr>
                <a:defRPr/>
              </a:pPr>
              <a:t>8/20/2024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340862-BDF9-4EE0-8ED6-3AC1B4C0A37C}" type="slidenum">
              <a:rPr lang="en-US" altLang="en-US" smtClean="0"/>
              <a:pPr>
                <a:defRPr/>
              </a:pPr>
              <a:t>32</a:t>
            </a:fld>
            <a:endParaRPr lang="en-US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7509" y="2276872"/>
            <a:ext cx="9128508" cy="135731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107" y="4932164"/>
            <a:ext cx="8717548" cy="1294011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9" name="Ink 8"/>
              <p14:cNvContentPartPr/>
              <p14:nvPr/>
            </p14:nvContentPartPr>
            <p14:xfrm>
              <a:off x="146880" y="664920"/>
              <a:ext cx="8828640" cy="5577120"/>
            </p14:xfrm>
          </p:contentPart>
        </mc:Choice>
        <mc:Fallback>
          <p:pic>
            <p:nvPicPr>
              <p:cNvPr id="9" name="Ink 8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36440" y="655200"/>
                <a:ext cx="8848440" cy="5598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90209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9D009C-F89C-49CB-A702-7A6D96BC6F9C}" type="datetime1">
              <a:rPr lang="en-US" smtClean="0"/>
              <a:pPr>
                <a:defRPr/>
              </a:pPr>
              <a:t>8/20/2024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340862-BDF9-4EE0-8ED6-3AC1B4C0A37C}" type="slidenum">
              <a:rPr lang="en-US" altLang="en-US" smtClean="0"/>
              <a:pPr>
                <a:defRPr/>
              </a:pPr>
              <a:t>33</a:t>
            </a:fld>
            <a:endParaRPr lang="en-US" alt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005" y="563981"/>
            <a:ext cx="8254795" cy="1891463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9" name="Ink 8"/>
              <p14:cNvContentPartPr/>
              <p14:nvPr/>
            </p14:nvContentPartPr>
            <p14:xfrm>
              <a:off x="212400" y="1499760"/>
              <a:ext cx="9031680" cy="5326560"/>
            </p14:xfrm>
          </p:contentPart>
        </mc:Choice>
        <mc:Fallback>
          <p:pic>
            <p:nvPicPr>
              <p:cNvPr id="9" name="Ink 8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05560" y="1494000"/>
                <a:ext cx="9043200" cy="5338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45355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9D009C-F89C-49CB-A702-7A6D96BC6F9C}" type="datetime1">
              <a:rPr lang="en-US" smtClean="0"/>
              <a:pPr>
                <a:defRPr/>
              </a:pPr>
              <a:t>8/20/2024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340862-BDF9-4EE0-8ED6-3AC1B4C0A37C}" type="slidenum">
              <a:rPr lang="en-US" altLang="en-US" smtClean="0"/>
              <a:pPr>
                <a:defRPr/>
              </a:pPr>
              <a:t>34</a:t>
            </a:fld>
            <a:endParaRPr lang="en-US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548680"/>
            <a:ext cx="7499910" cy="504056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8" name="Ink 7"/>
              <p14:cNvContentPartPr/>
              <p14:nvPr/>
            </p14:nvContentPartPr>
            <p14:xfrm>
              <a:off x="2198880" y="1980720"/>
              <a:ext cx="3790080" cy="4206600"/>
            </p14:xfrm>
          </p:contentPart>
        </mc:Choice>
        <mc:Fallback>
          <p:pic>
            <p:nvPicPr>
              <p:cNvPr id="8" name="Ink 7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191680" y="1975680"/>
                <a:ext cx="3807360" cy="4221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86070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n and Variance of </a:t>
            </a:r>
            <a:r>
              <a:rPr lang="en-US" dirty="0" smtClean="0"/>
              <a:t>Geometric RV</a:t>
            </a:r>
            <a:endParaRPr lang="en-IN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9D009C-F89C-49CB-A702-7A6D96BC6F9C}" type="datetime1">
              <a:rPr lang="en-US" smtClean="0"/>
              <a:pPr>
                <a:defRPr/>
              </a:pPr>
              <a:t>8/20/2024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340862-BDF9-4EE0-8ED6-3AC1B4C0A37C}" type="slidenum">
              <a:rPr lang="en-US" altLang="en-US" smtClean="0"/>
              <a:pPr>
                <a:defRPr/>
              </a:pPr>
              <a:t>35</a:t>
            </a:fld>
            <a:endParaRPr lang="en-US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9718" y="2229611"/>
            <a:ext cx="1424663" cy="102708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7747" y="3715605"/>
            <a:ext cx="4622132" cy="74635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9" name="Ink 8"/>
              <p14:cNvContentPartPr/>
              <p14:nvPr/>
            </p14:nvContentPartPr>
            <p14:xfrm>
              <a:off x="81000" y="1396800"/>
              <a:ext cx="8803440" cy="3211200"/>
            </p14:xfrm>
          </p:contentPart>
        </mc:Choice>
        <mc:Fallback>
          <p:pic>
            <p:nvPicPr>
              <p:cNvPr id="9" name="Ink 8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3080" y="1388160"/>
                <a:ext cx="8820720" cy="3229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3909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114300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Probability Distributions, Mean and Variance for Discrete Random Variables</a:t>
            </a:r>
          </a:p>
        </p:txBody>
      </p:sp>
      <p:sp>
        <p:nvSpPr>
          <p:cNvPr id="13315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524000"/>
            <a:ext cx="7696200" cy="4114800"/>
          </a:xfrm>
        </p:spPr>
        <p:txBody>
          <a:bodyPr/>
          <a:lstStyle/>
          <a:p>
            <a:pPr eaLnBrk="1" hangingPunct="1"/>
            <a:r>
              <a:rPr lang="en-US" altLang="en-US" sz="2000" smtClean="0"/>
              <a:t>The </a:t>
            </a:r>
            <a:r>
              <a:rPr lang="en-US" altLang="en-US" sz="2000" b="1" smtClean="0"/>
              <a:t>probability distribution </a:t>
            </a:r>
            <a:r>
              <a:rPr lang="en-US" altLang="en-US" sz="2000" smtClean="0"/>
              <a:t>of a</a:t>
            </a:r>
            <a:r>
              <a:rPr lang="en-US" altLang="en-US" sz="2000" b="1" smtClean="0"/>
              <a:t> </a:t>
            </a:r>
            <a:r>
              <a:rPr lang="en-US" altLang="en-US" sz="2000" smtClean="0"/>
              <a:t>discrete random variable is defined as  a function that specifies the probability associated with each possible outcome the random variable can assume.</a:t>
            </a:r>
          </a:p>
          <a:p>
            <a:pPr lvl="1" eaLnBrk="1" hangingPunct="1"/>
            <a:r>
              <a:rPr lang="en-US" altLang="en-US" sz="2000" i="1" smtClean="0"/>
              <a:t>p(x)</a:t>
            </a:r>
            <a:r>
              <a:rPr lang="en-US" altLang="en-US" sz="2000" smtClean="0"/>
              <a:t> </a:t>
            </a:r>
            <a:r>
              <a:rPr lang="en-US" altLang="en-US" sz="2000" smtClean="0">
                <a:cs typeface="Arial" panose="020B0604020202020204" pitchFamily="34" charset="0"/>
              </a:rPr>
              <a:t>≥ 0 for all values of </a:t>
            </a:r>
            <a:r>
              <a:rPr lang="en-US" altLang="en-US" sz="2000" i="1" smtClean="0">
                <a:cs typeface="Arial" panose="020B0604020202020204" pitchFamily="34" charset="0"/>
              </a:rPr>
              <a:t>x</a:t>
            </a:r>
            <a:endParaRPr lang="en-US" altLang="en-US" sz="2000" smtClean="0">
              <a:cs typeface="Arial" panose="020B0604020202020204" pitchFamily="34" charset="0"/>
            </a:endParaRPr>
          </a:p>
          <a:p>
            <a:pPr lvl="1" eaLnBrk="1" hangingPunct="1"/>
            <a:r>
              <a:rPr lang="en-US" altLang="en-US" sz="2000" smtClean="0">
                <a:cs typeface="Arial" panose="020B0604020202020204" pitchFamily="34" charset="0"/>
                <a:sym typeface="Symbol" panose="05050102010706020507" pitchFamily="18" charset="2"/>
              </a:rPr>
              <a:t></a:t>
            </a:r>
            <a:r>
              <a:rPr lang="en-US" altLang="en-US" sz="2000" i="1" smtClean="0">
                <a:cs typeface="Arial" panose="020B0604020202020204" pitchFamily="34" charset="0"/>
                <a:sym typeface="Symbol" panose="05050102010706020507" pitchFamily="18" charset="2"/>
              </a:rPr>
              <a:t>p(x)</a:t>
            </a:r>
            <a:r>
              <a:rPr lang="en-US" altLang="en-US" sz="2000" smtClean="0">
                <a:cs typeface="Arial" panose="020B0604020202020204" pitchFamily="34" charset="0"/>
                <a:sym typeface="Symbol" panose="05050102010706020507" pitchFamily="18" charset="2"/>
              </a:rPr>
              <a:t> = 1</a:t>
            </a:r>
          </a:p>
          <a:p>
            <a:pPr lvl="1" eaLnBrk="1" hangingPunct="1">
              <a:buFont typeface="Wingdings 2" panose="05020102010507070707" pitchFamily="18" charset="2"/>
              <a:buNone/>
            </a:pPr>
            <a:endParaRPr lang="en-US" altLang="en-US" sz="2000" i="1" smtClean="0"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1BB8696-5EE1-4A20-BACD-09B08C810167}" type="slidenum">
              <a:rPr lang="en-US" altLang="en-US" sz="1200" smtClean="0">
                <a:solidFill>
                  <a:srgbClr val="045C75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US" altLang="en-US" sz="1200" smtClean="0">
              <a:solidFill>
                <a:srgbClr val="045C75"/>
              </a:solidFill>
              <a:latin typeface="Arial" panose="020B0604020202020204" pitchFamily="34" charset="0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848CB4C-82D9-452F-A759-7B8211DE58ED}" type="datetime1">
              <a:rPr lang="en-US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381000" y="3200400"/>
            <a:ext cx="7696200" cy="8382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indent="-274320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en-US" sz="2000" dirty="0">
                <a:latin typeface="+mn-lt"/>
              </a:rPr>
              <a:t>The </a:t>
            </a:r>
            <a:r>
              <a:rPr lang="en-US" sz="2000" b="1" dirty="0">
                <a:latin typeface="+mn-lt"/>
              </a:rPr>
              <a:t>mean</a:t>
            </a:r>
            <a:r>
              <a:rPr lang="en-US" sz="2000" dirty="0">
                <a:latin typeface="+mn-lt"/>
              </a:rPr>
              <a:t>, or</a:t>
            </a:r>
            <a:r>
              <a:rPr lang="en-US" sz="2000" b="1" dirty="0">
                <a:latin typeface="+mn-lt"/>
              </a:rPr>
              <a:t> expected value</a:t>
            </a:r>
            <a:r>
              <a:rPr lang="en-US" sz="2000" dirty="0">
                <a:latin typeface="+mn-lt"/>
              </a:rPr>
              <a:t>,</a:t>
            </a:r>
            <a:r>
              <a:rPr lang="en-US" sz="2000" b="1" dirty="0">
                <a:latin typeface="+mn-lt"/>
              </a:rPr>
              <a:t> </a:t>
            </a:r>
            <a:r>
              <a:rPr lang="en-US" sz="2000" dirty="0">
                <a:latin typeface="+mn-lt"/>
              </a:rPr>
              <a:t>of a</a:t>
            </a:r>
            <a:r>
              <a:rPr lang="en-US" sz="2000" b="1" dirty="0">
                <a:latin typeface="+mn-lt"/>
              </a:rPr>
              <a:t> discrete random variable</a:t>
            </a:r>
            <a:r>
              <a:rPr lang="en-US" sz="2000" dirty="0">
                <a:latin typeface="+mn-lt"/>
              </a:rPr>
              <a:t> is</a:t>
            </a:r>
            <a:endParaRPr lang="en-US" sz="2800" i="1" dirty="0">
              <a:latin typeface="+mn-lt"/>
              <a:cs typeface="Arial" pitchFamily="34" charset="0"/>
              <a:sym typeface="Symbol" pitchFamily="18" charset="2"/>
            </a:endParaRPr>
          </a:p>
          <a:p>
            <a:pPr marL="274320" indent="-274320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endParaRPr lang="en-US" sz="2800" i="1" dirty="0">
              <a:latin typeface="+mn-lt"/>
              <a:cs typeface="Arial" pitchFamily="34" charset="0"/>
              <a:sym typeface="Symbol" pitchFamily="18" charset="2"/>
            </a:endParaRPr>
          </a:p>
          <a:p>
            <a:pPr marL="274320" indent="-274320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endParaRPr lang="en-US" sz="2800" i="1" dirty="0">
              <a:latin typeface="+mn-lt"/>
              <a:cs typeface="Arial" pitchFamily="34" charset="0"/>
              <a:sym typeface="Symbol" pitchFamily="18" charset="2"/>
            </a:endParaRPr>
          </a:p>
        </p:txBody>
      </p:sp>
      <p:graphicFrame>
        <p:nvGraphicFramePr>
          <p:cNvPr id="13319" name="Object 4"/>
          <p:cNvGraphicFramePr>
            <a:graphicFrameLocks noChangeAspect="1"/>
          </p:cNvGraphicFramePr>
          <p:nvPr/>
        </p:nvGraphicFramePr>
        <p:xfrm>
          <a:off x="1752600" y="3581400"/>
          <a:ext cx="2286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3" imgW="1295400" imgH="254000" progId="Equation.DSMT4">
                  <p:embed/>
                </p:oleObj>
              </mc:Choice>
              <mc:Fallback>
                <p:oleObj name="Equation" r:id="rId3" imgW="12954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81400"/>
                        <a:ext cx="22860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381000" y="4114800"/>
            <a:ext cx="7432675" cy="12192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indent="-274320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en-US" sz="2000" dirty="0">
                <a:latin typeface="+mn-lt"/>
                <a:cs typeface="Arial" pitchFamily="34" charset="0"/>
                <a:sym typeface="Symbol" pitchFamily="18" charset="2"/>
              </a:rPr>
              <a:t>The </a:t>
            </a:r>
            <a:r>
              <a:rPr lang="en-US" sz="2000" b="1" dirty="0">
                <a:latin typeface="+mn-lt"/>
                <a:cs typeface="Arial" pitchFamily="34" charset="0"/>
                <a:sym typeface="Symbol" pitchFamily="18" charset="2"/>
              </a:rPr>
              <a:t>variance</a:t>
            </a:r>
            <a:r>
              <a:rPr lang="en-US" sz="2000" dirty="0">
                <a:latin typeface="+mn-lt"/>
                <a:cs typeface="Arial" pitchFamily="34" charset="0"/>
                <a:sym typeface="Symbol" pitchFamily="18" charset="2"/>
              </a:rPr>
              <a:t> of a discrete random variable  x is</a:t>
            </a:r>
          </a:p>
          <a:p>
            <a:pPr marL="274320" indent="-274320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endParaRPr lang="en-US" sz="2800" i="1" dirty="0">
              <a:latin typeface="+mn-lt"/>
              <a:cs typeface="Arial" pitchFamily="34" charset="0"/>
              <a:sym typeface="Symbol" pitchFamily="18" charset="2"/>
            </a:endParaRPr>
          </a:p>
          <a:p>
            <a:pPr marL="274320" indent="-274320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defRPr/>
            </a:pPr>
            <a:endParaRPr lang="en-US" sz="2800" i="1" dirty="0">
              <a:latin typeface="+mn-lt"/>
              <a:cs typeface="Arial" pitchFamily="34" charset="0"/>
              <a:sym typeface="Symbol" pitchFamily="18" charset="2"/>
            </a:endParaRPr>
          </a:p>
        </p:txBody>
      </p:sp>
      <p:graphicFrame>
        <p:nvGraphicFramePr>
          <p:cNvPr id="13321" name="Object 3"/>
          <p:cNvGraphicFramePr>
            <a:graphicFrameLocks noChangeAspect="1"/>
          </p:cNvGraphicFramePr>
          <p:nvPr/>
        </p:nvGraphicFramePr>
        <p:xfrm>
          <a:off x="1600200" y="4572000"/>
          <a:ext cx="38862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5" imgW="2184400" imgH="254000" progId="Equation.DSMT4">
                  <p:embed/>
                </p:oleObj>
              </mc:Choice>
              <mc:Fallback>
                <p:oleObj name="Equation" r:id="rId5" imgW="21844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572000"/>
                        <a:ext cx="38862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E892CB7-B9FB-45E0-84CB-9964744AA472}" type="datetime1">
              <a:rPr lang="en-US" smtClean="0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14339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F436EA7-F230-4901-AFB3-C562D8B39187}" type="slidenum">
              <a:rPr lang="en-US" altLang="en-US" smtClean="0">
                <a:solidFill>
                  <a:srgbClr val="045C75"/>
                </a:solidFill>
              </a:rPr>
              <a:pPr/>
              <a:t>5</a:t>
            </a:fld>
            <a:endParaRPr lang="en-US" altLang="en-US" smtClean="0">
              <a:solidFill>
                <a:srgbClr val="045C75"/>
              </a:solidFill>
            </a:endParaRPr>
          </a:p>
        </p:txBody>
      </p:sp>
      <p:pic>
        <p:nvPicPr>
          <p:cNvPr id="14340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5888"/>
            <a:ext cx="8961438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1143000"/>
          </a:xfrm>
        </p:spPr>
        <p:txBody>
          <a:bodyPr/>
          <a:lstStyle/>
          <a:p>
            <a:endParaRPr lang="en-IN" altLang="en-US" smtClean="0"/>
          </a:p>
        </p:txBody>
      </p:sp>
      <p:sp>
        <p:nvSpPr>
          <p:cNvPr id="1536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875"/>
            <a:ext cx="4038600" cy="4433888"/>
          </a:xfrm>
        </p:spPr>
        <p:txBody>
          <a:bodyPr/>
          <a:lstStyle/>
          <a:p>
            <a:endParaRPr lang="en-IN" altLang="en-US" smtClean="0"/>
          </a:p>
        </p:txBody>
      </p:sp>
      <p:sp>
        <p:nvSpPr>
          <p:cNvPr id="1536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875"/>
            <a:ext cx="4038600" cy="4433888"/>
          </a:xfrm>
        </p:spPr>
        <p:txBody>
          <a:bodyPr/>
          <a:lstStyle/>
          <a:p>
            <a:endParaRPr lang="en-I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E892CB7-B9FB-45E0-84CB-9964744AA472}" type="datetime1">
              <a:rPr lang="en-US" smtClean="0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1536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AB0CF04-3EE7-47F6-A4BE-32826B7CAA94}" type="slidenum">
              <a:rPr lang="en-US" altLang="en-US" smtClean="0">
                <a:solidFill>
                  <a:srgbClr val="045C75"/>
                </a:solidFill>
              </a:rPr>
              <a:pPr/>
              <a:t>6</a:t>
            </a:fld>
            <a:endParaRPr lang="en-US" altLang="en-US" smtClean="0">
              <a:solidFill>
                <a:srgbClr val="045C75"/>
              </a:solidFill>
            </a:endParaRPr>
          </a:p>
        </p:txBody>
      </p:sp>
      <p:pic>
        <p:nvPicPr>
          <p:cNvPr id="1536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549275"/>
            <a:ext cx="8337550" cy="568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1143000"/>
          </a:xfrm>
        </p:spPr>
        <p:txBody>
          <a:bodyPr/>
          <a:lstStyle/>
          <a:p>
            <a:r>
              <a:rPr lang="en-US" altLang="en-US" smtClean="0"/>
              <a:t>CDF</a:t>
            </a:r>
            <a:endParaRPr lang="en-IN" altLang="en-US" smtClean="0"/>
          </a:p>
        </p:txBody>
      </p:sp>
      <p:sp>
        <p:nvSpPr>
          <p:cNvPr id="16387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875"/>
            <a:ext cx="4038600" cy="4433888"/>
          </a:xfrm>
        </p:spPr>
        <p:txBody>
          <a:bodyPr/>
          <a:lstStyle/>
          <a:p>
            <a:endParaRPr lang="en-IN" altLang="en-US" smtClean="0"/>
          </a:p>
        </p:txBody>
      </p:sp>
      <p:sp>
        <p:nvSpPr>
          <p:cNvPr id="16388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875"/>
            <a:ext cx="4038600" cy="4433888"/>
          </a:xfrm>
        </p:spPr>
        <p:txBody>
          <a:bodyPr/>
          <a:lstStyle/>
          <a:p>
            <a:endParaRPr lang="en-I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E892CB7-B9FB-45E0-84CB-9964744AA472}" type="datetime1">
              <a:rPr lang="en-US" smtClean="0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1639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8B76BC9-4F3B-473E-936B-85BE7300279B}" type="slidenum">
              <a:rPr lang="en-US" altLang="en-US" smtClean="0">
                <a:solidFill>
                  <a:srgbClr val="045C75"/>
                </a:solidFill>
              </a:rPr>
              <a:pPr/>
              <a:t>7</a:t>
            </a:fld>
            <a:endParaRPr lang="en-US" altLang="en-US" smtClean="0">
              <a:solidFill>
                <a:srgbClr val="045C75"/>
              </a:solidFill>
            </a:endParaRPr>
          </a:p>
        </p:txBody>
      </p:sp>
      <p:pic>
        <p:nvPicPr>
          <p:cNvPr id="16391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919288"/>
            <a:ext cx="8712200" cy="1265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2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4002088"/>
            <a:ext cx="8154988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1143000"/>
          </a:xfrm>
        </p:spPr>
        <p:txBody>
          <a:bodyPr/>
          <a:lstStyle/>
          <a:p>
            <a:endParaRPr lang="en-IN" altLang="en-US" smtClean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875"/>
            <a:ext cx="4038600" cy="4433888"/>
          </a:xfrm>
        </p:spPr>
        <p:txBody>
          <a:bodyPr/>
          <a:lstStyle/>
          <a:p>
            <a:endParaRPr lang="en-IN" altLang="en-US" smtClean="0"/>
          </a:p>
        </p:txBody>
      </p:sp>
      <p:sp>
        <p:nvSpPr>
          <p:cNvPr id="17412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875"/>
            <a:ext cx="4038600" cy="4433888"/>
          </a:xfrm>
        </p:spPr>
        <p:txBody>
          <a:bodyPr/>
          <a:lstStyle/>
          <a:p>
            <a:endParaRPr lang="en-I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E892CB7-B9FB-45E0-84CB-9964744AA472}" type="datetime1">
              <a:rPr lang="en-US" smtClean="0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1741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7D84A3C-797F-41FB-9577-7FCCF2691931}" type="slidenum">
              <a:rPr lang="en-US" altLang="en-US" smtClean="0">
                <a:solidFill>
                  <a:srgbClr val="045C75"/>
                </a:solidFill>
              </a:rPr>
              <a:pPr/>
              <a:t>8</a:t>
            </a:fld>
            <a:endParaRPr lang="en-US" altLang="en-US" smtClean="0">
              <a:solidFill>
                <a:srgbClr val="045C75"/>
              </a:solidFill>
            </a:endParaRPr>
          </a:p>
        </p:txBody>
      </p:sp>
      <p:pic>
        <p:nvPicPr>
          <p:cNvPr id="17415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8113"/>
            <a:ext cx="9472613" cy="671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1143000"/>
          </a:xfrm>
        </p:spPr>
        <p:txBody>
          <a:bodyPr/>
          <a:lstStyle/>
          <a:p>
            <a:endParaRPr lang="en-IN" altLang="en-US" smtClean="0"/>
          </a:p>
        </p:txBody>
      </p:sp>
      <p:sp>
        <p:nvSpPr>
          <p:cNvPr id="18435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875"/>
            <a:ext cx="4038600" cy="4433888"/>
          </a:xfrm>
        </p:spPr>
        <p:txBody>
          <a:bodyPr/>
          <a:lstStyle/>
          <a:p>
            <a:endParaRPr lang="en-IN" altLang="en-US" smtClean="0"/>
          </a:p>
        </p:txBody>
      </p:sp>
      <p:sp>
        <p:nvSpPr>
          <p:cNvPr id="18436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875"/>
            <a:ext cx="4038600" cy="4433888"/>
          </a:xfrm>
        </p:spPr>
        <p:txBody>
          <a:bodyPr/>
          <a:lstStyle/>
          <a:p>
            <a:endParaRPr lang="en-I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E892CB7-B9FB-45E0-84CB-9964744AA472}" type="datetime1">
              <a:rPr lang="en-US" smtClean="0"/>
              <a:pPr>
                <a:defRPr/>
              </a:pPr>
              <a:t>8/19/2024</a:t>
            </a:fld>
            <a:endParaRPr lang="en-US"/>
          </a:p>
        </p:txBody>
      </p:sp>
      <p:sp>
        <p:nvSpPr>
          <p:cNvPr id="18438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2D9D578-9A03-45FE-BCD1-5FF791995723}" type="slidenum">
              <a:rPr lang="en-US" altLang="en-US" smtClean="0">
                <a:solidFill>
                  <a:srgbClr val="045C75"/>
                </a:solidFill>
              </a:rPr>
              <a:pPr/>
              <a:t>9</a:t>
            </a:fld>
            <a:endParaRPr lang="en-US" altLang="en-US" smtClean="0">
              <a:solidFill>
                <a:srgbClr val="045C75"/>
              </a:solidFill>
            </a:endParaRPr>
          </a:p>
        </p:txBody>
      </p:sp>
      <p:pic>
        <p:nvPicPr>
          <p:cNvPr id="18439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" y="260350"/>
            <a:ext cx="8839200" cy="190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0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450" y="4195763"/>
            <a:ext cx="7764463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1" name="Rectangle 8"/>
          <p:cNvSpPr>
            <a:spLocks noChangeArrowheads="1"/>
          </p:cNvSpPr>
          <p:nvPr/>
        </p:nvSpPr>
        <p:spPr bwMode="auto">
          <a:xfrm>
            <a:off x="647700" y="2978150"/>
            <a:ext cx="660717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rgbClr val="231F20"/>
                </a:solidFill>
                <a:latin typeface="TimesTen-Roman"/>
              </a:rPr>
              <a:t>weighted average of the possible values of </a:t>
            </a:r>
            <a:r>
              <a:rPr lang="en-US" altLang="en-US" i="1">
                <a:solidFill>
                  <a:srgbClr val="231F20"/>
                </a:solidFill>
                <a:latin typeface="TimesTen-Italic"/>
              </a:rPr>
              <a:t>X</a:t>
            </a:r>
            <a:r>
              <a:rPr lang="en-US" altLang="en-US">
                <a:solidFill>
                  <a:srgbClr val="231F20"/>
                </a:solidFill>
                <a:latin typeface="TimesTen-Roman"/>
              </a:rPr>
              <a:t> </a:t>
            </a:r>
            <a:r>
              <a:rPr lang="en-US" altLang="en-US"/>
              <a:t/>
            </a:r>
            <a:br>
              <a:rPr lang="en-US" altLang="en-US"/>
            </a:br>
            <a:endParaRPr lang="en-IN" altLang="en-US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ppt/theme/themeOverride2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9972</TotalTime>
  <Words>712</Words>
  <Application>Microsoft Office PowerPoint</Application>
  <PresentationFormat>On-screen Show (4:3)</PresentationFormat>
  <Paragraphs>182</Paragraphs>
  <Slides>35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5</vt:i4>
      </vt:variant>
    </vt:vector>
  </HeadingPairs>
  <TitlesOfParts>
    <vt:vector size="51" baseType="lpstr">
      <vt:lpstr>Arial</vt:lpstr>
      <vt:lpstr>Calibri</vt:lpstr>
      <vt:lpstr>Constantia</vt:lpstr>
      <vt:lpstr>Wingdings 2</vt:lpstr>
      <vt:lpstr>Symbol</vt:lpstr>
      <vt:lpstr>TimesTen-Roman</vt:lpstr>
      <vt:lpstr>TimesTen-Italic</vt:lpstr>
      <vt:lpstr>Wingdings</vt:lpstr>
      <vt:lpstr>Euclid Symbol</vt:lpstr>
      <vt:lpstr>Zapf Dingbats</vt:lpstr>
      <vt:lpstr>Times New Roman</vt:lpstr>
      <vt:lpstr>Arial Narrow</vt:lpstr>
      <vt:lpstr>Flow</vt:lpstr>
      <vt:lpstr>Microsoft Equation 3.0</vt:lpstr>
      <vt:lpstr>MathType 6.0 Equation</vt:lpstr>
      <vt:lpstr>Equation</vt:lpstr>
      <vt:lpstr>PowerPoint Presentation</vt:lpstr>
      <vt:lpstr>Outline</vt:lpstr>
      <vt:lpstr>Definition of a Random Variable</vt:lpstr>
      <vt:lpstr>Probability Distributions, Mean and Variance for Discrete Random Variables</vt:lpstr>
      <vt:lpstr>PowerPoint Presentation</vt:lpstr>
      <vt:lpstr>PowerPoint Presentation</vt:lpstr>
      <vt:lpstr>CDF</vt:lpstr>
      <vt:lpstr>PowerPoint Presentation</vt:lpstr>
      <vt:lpstr>PowerPoint Presentation</vt:lpstr>
      <vt:lpstr>PowerPoint Presentation</vt:lpstr>
      <vt:lpstr>PowerPoint Presentation</vt:lpstr>
      <vt:lpstr>Variance</vt:lpstr>
      <vt:lpstr>PowerPoint Presentation</vt:lpstr>
      <vt:lpstr>PowerPoint Presentation</vt:lpstr>
      <vt:lpstr>PowerPoint Presentation</vt:lpstr>
      <vt:lpstr>The Binomial Distribution</vt:lpstr>
      <vt:lpstr>The Binomial Distribution (Example 1)</vt:lpstr>
      <vt:lpstr>The Binomial Distribution Probability Distribution</vt:lpstr>
      <vt:lpstr>The Binomial Distribution Probability Distribution</vt:lpstr>
      <vt:lpstr>PowerPoint Presentation</vt:lpstr>
      <vt:lpstr>PowerPoint Presentation</vt:lpstr>
      <vt:lpstr>Mean and Variance of Binomial Distribution </vt:lpstr>
      <vt:lpstr>Poisson Random Variable</vt:lpstr>
      <vt:lpstr>PowerPoint Presentation</vt:lpstr>
      <vt:lpstr>PowerPoint Presentation</vt:lpstr>
      <vt:lpstr>PowerPoint Presentation</vt:lpstr>
      <vt:lpstr>Poisson RV (Mean and Variance)</vt:lpstr>
      <vt:lpstr>Proof for mean</vt:lpstr>
      <vt:lpstr>PowerPoint Presentation</vt:lpstr>
      <vt:lpstr>PowerPoint Presentation</vt:lpstr>
      <vt:lpstr>PowerPoint Presentation</vt:lpstr>
      <vt:lpstr>Geometric RV</vt:lpstr>
      <vt:lpstr>PowerPoint Presentation</vt:lpstr>
      <vt:lpstr>PowerPoint Presentation</vt:lpstr>
      <vt:lpstr>Mean and Variance of Geometric RV</vt:lpstr>
    </vt:vector>
  </TitlesOfParts>
  <Company>Muskingum Collg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4: Random Variables and Probability Distributions</dc:title>
  <dc:creator>Joe Nowakowski</dc:creator>
  <cp:lastModifiedBy>IIITB</cp:lastModifiedBy>
  <cp:revision>1242</cp:revision>
  <cp:lastPrinted>2010-08-31T21:57:27Z</cp:lastPrinted>
  <dcterms:created xsi:type="dcterms:W3CDTF">2007-07-26T11:27:32Z</dcterms:created>
  <dcterms:modified xsi:type="dcterms:W3CDTF">2024-08-20T09:58:34Z</dcterms:modified>
</cp:coreProperties>
</file>